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2" r:id="rId1"/>
  </p:sldMasterIdLst>
  <p:notesMasterIdLst>
    <p:notesMasterId r:id="rId20"/>
  </p:notesMasterIdLst>
  <p:sldIdLst>
    <p:sldId id="258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73" d="100"/>
          <a:sy n="73" d="100"/>
        </p:scale>
        <p:origin x="1320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10" Type="http://schemas.openxmlformats.org/officeDocument/2006/relationships/image" Target="../media/image21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849E999-7CC2-45EF-8F3C-54A800FE76D7}" type="datetimeFigureOut">
              <a:rPr lang="en-US" smtClean="0"/>
              <a:t>10/24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02E390B-9337-41AE-A8D8-352C19BC254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78989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vi-VN" smtClean="0"/>
          </a:p>
        </p:txBody>
      </p:sp>
    </p:spTree>
    <p:extLst>
      <p:ext uri="{BB962C8B-B14F-4D97-AF65-F5344CB8AC3E}">
        <p14:creationId xmlns:p14="http://schemas.microsoft.com/office/powerpoint/2010/main" val="7051867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Group 25"/>
          <p:cNvGrpSpPr/>
          <p:nvPr/>
        </p:nvGrpSpPr>
        <p:grpSpPr>
          <a:xfrm>
            <a:off x="-939" y="-1"/>
            <a:ext cx="9148136" cy="6922236"/>
            <a:chOff x="-939" y="-1"/>
            <a:chExt cx="9148136" cy="6922236"/>
          </a:xfrm>
        </p:grpSpPr>
        <p:sp>
          <p:nvSpPr>
            <p:cNvPr id="25" name="Freeform 13"/>
            <p:cNvSpPr>
              <a:spLocks noEditPoints="1"/>
            </p:cNvSpPr>
            <p:nvPr/>
          </p:nvSpPr>
          <p:spPr bwMode="auto">
            <a:xfrm>
              <a:off x="-939" y="-1"/>
              <a:ext cx="9148136" cy="6858001"/>
            </a:xfrm>
            <a:custGeom>
              <a:avLst/>
              <a:gdLst/>
              <a:ahLst/>
              <a:cxnLst/>
              <a:rect l="0" t="0" r="r" b="b"/>
              <a:pathLst>
                <a:path w="2880" h="2160">
                  <a:moveTo>
                    <a:pt x="0" y="571"/>
                  </a:moveTo>
                  <a:cubicBezTo>
                    <a:pt x="0" y="594"/>
                    <a:pt x="0" y="594"/>
                    <a:pt x="0" y="594"/>
                  </a:cubicBezTo>
                  <a:cubicBezTo>
                    <a:pt x="16" y="593"/>
                    <a:pt x="32" y="592"/>
                    <a:pt x="49" y="589"/>
                  </a:cubicBezTo>
                  <a:cubicBezTo>
                    <a:pt x="40" y="628"/>
                    <a:pt x="19" y="654"/>
                    <a:pt x="0" y="679"/>
                  </a:cubicBezTo>
                  <a:cubicBezTo>
                    <a:pt x="0" y="718"/>
                    <a:pt x="0" y="718"/>
                    <a:pt x="0" y="718"/>
                  </a:cubicBezTo>
                  <a:cubicBezTo>
                    <a:pt x="32" y="683"/>
                    <a:pt x="56" y="642"/>
                    <a:pt x="70" y="595"/>
                  </a:cubicBezTo>
                  <a:cubicBezTo>
                    <a:pt x="72" y="588"/>
                    <a:pt x="68" y="579"/>
                    <a:pt x="66" y="566"/>
                  </a:cubicBezTo>
                  <a:cubicBezTo>
                    <a:pt x="44" y="568"/>
                    <a:pt x="22" y="569"/>
                    <a:pt x="0" y="571"/>
                  </a:cubicBezTo>
                  <a:close/>
                  <a:moveTo>
                    <a:pt x="714" y="86"/>
                  </a:moveTo>
                  <a:cubicBezTo>
                    <a:pt x="708" y="106"/>
                    <a:pt x="697" y="126"/>
                    <a:pt x="672" y="135"/>
                  </a:cubicBezTo>
                  <a:cubicBezTo>
                    <a:pt x="655" y="90"/>
                    <a:pt x="642" y="49"/>
                    <a:pt x="622" y="11"/>
                  </a:cubicBezTo>
                  <a:cubicBezTo>
                    <a:pt x="621" y="7"/>
                    <a:pt x="619" y="4"/>
                    <a:pt x="618" y="0"/>
                  </a:cubicBezTo>
                  <a:cubicBezTo>
                    <a:pt x="595" y="0"/>
                    <a:pt x="595" y="0"/>
                    <a:pt x="595" y="0"/>
                  </a:cubicBezTo>
                  <a:cubicBezTo>
                    <a:pt x="605" y="21"/>
                    <a:pt x="614" y="42"/>
                    <a:pt x="624" y="63"/>
                  </a:cubicBezTo>
                  <a:cubicBezTo>
                    <a:pt x="641" y="101"/>
                    <a:pt x="650" y="140"/>
                    <a:pt x="627" y="188"/>
                  </a:cubicBezTo>
                  <a:cubicBezTo>
                    <a:pt x="673" y="168"/>
                    <a:pt x="707" y="144"/>
                    <a:pt x="726" y="110"/>
                  </a:cubicBezTo>
                  <a:cubicBezTo>
                    <a:pt x="743" y="78"/>
                    <a:pt x="748" y="40"/>
                    <a:pt x="759" y="0"/>
                  </a:cubicBezTo>
                  <a:cubicBezTo>
                    <a:pt x="730" y="0"/>
                    <a:pt x="730" y="0"/>
                    <a:pt x="730" y="0"/>
                  </a:cubicBezTo>
                  <a:cubicBezTo>
                    <a:pt x="736" y="29"/>
                    <a:pt x="723" y="58"/>
                    <a:pt x="714" y="86"/>
                  </a:cubicBezTo>
                  <a:close/>
                  <a:moveTo>
                    <a:pt x="2880" y="482"/>
                  </a:moveTo>
                  <a:cubicBezTo>
                    <a:pt x="2880" y="443"/>
                    <a:pt x="2880" y="443"/>
                    <a:pt x="2880" y="443"/>
                  </a:cubicBezTo>
                  <a:cubicBezTo>
                    <a:pt x="2845" y="480"/>
                    <a:pt x="2831" y="531"/>
                    <a:pt x="2817" y="581"/>
                  </a:cubicBezTo>
                  <a:cubicBezTo>
                    <a:pt x="2798" y="653"/>
                    <a:pt x="2801" y="723"/>
                    <a:pt x="2856" y="782"/>
                  </a:cubicBezTo>
                  <a:cubicBezTo>
                    <a:pt x="2821" y="808"/>
                    <a:pt x="2789" y="830"/>
                    <a:pt x="2759" y="855"/>
                  </a:cubicBezTo>
                  <a:cubicBezTo>
                    <a:pt x="2729" y="879"/>
                    <a:pt x="2701" y="907"/>
                    <a:pt x="2667" y="938"/>
                  </a:cubicBezTo>
                  <a:cubicBezTo>
                    <a:pt x="2669" y="814"/>
                    <a:pt x="2635" y="709"/>
                    <a:pt x="2538" y="630"/>
                  </a:cubicBezTo>
                  <a:cubicBezTo>
                    <a:pt x="2509" y="646"/>
                    <a:pt x="2497" y="676"/>
                    <a:pt x="2481" y="701"/>
                  </a:cubicBezTo>
                  <a:cubicBezTo>
                    <a:pt x="2441" y="766"/>
                    <a:pt x="2436" y="838"/>
                    <a:pt x="2442" y="912"/>
                  </a:cubicBezTo>
                  <a:cubicBezTo>
                    <a:pt x="2450" y="996"/>
                    <a:pt x="2480" y="1072"/>
                    <a:pt x="2514" y="1152"/>
                  </a:cubicBezTo>
                  <a:cubicBezTo>
                    <a:pt x="2454" y="1250"/>
                    <a:pt x="2401" y="1355"/>
                    <a:pt x="2367" y="1467"/>
                  </a:cubicBezTo>
                  <a:cubicBezTo>
                    <a:pt x="2333" y="1578"/>
                    <a:pt x="2310" y="1693"/>
                    <a:pt x="2282" y="1811"/>
                  </a:cubicBezTo>
                  <a:cubicBezTo>
                    <a:pt x="2271" y="1782"/>
                    <a:pt x="2261" y="1755"/>
                    <a:pt x="2252" y="1730"/>
                  </a:cubicBezTo>
                  <a:cubicBezTo>
                    <a:pt x="2330" y="1569"/>
                    <a:pt x="2338" y="1413"/>
                    <a:pt x="2235" y="1256"/>
                  </a:cubicBezTo>
                  <a:cubicBezTo>
                    <a:pt x="2184" y="1290"/>
                    <a:pt x="2155" y="1336"/>
                    <a:pt x="2143" y="1390"/>
                  </a:cubicBezTo>
                  <a:cubicBezTo>
                    <a:pt x="2131" y="1441"/>
                    <a:pt x="2128" y="1494"/>
                    <a:pt x="2120" y="1550"/>
                  </a:cubicBezTo>
                  <a:cubicBezTo>
                    <a:pt x="2043" y="1465"/>
                    <a:pt x="1944" y="1418"/>
                    <a:pt x="1837" y="1376"/>
                  </a:cubicBezTo>
                  <a:cubicBezTo>
                    <a:pt x="1833" y="1359"/>
                    <a:pt x="1828" y="1338"/>
                    <a:pt x="1825" y="1318"/>
                  </a:cubicBezTo>
                  <a:cubicBezTo>
                    <a:pt x="1813" y="1230"/>
                    <a:pt x="1759" y="1172"/>
                    <a:pt x="1686" y="1129"/>
                  </a:cubicBezTo>
                  <a:cubicBezTo>
                    <a:pt x="1657" y="1113"/>
                    <a:pt x="1625" y="1099"/>
                    <a:pt x="1594" y="1090"/>
                  </a:cubicBezTo>
                  <a:cubicBezTo>
                    <a:pt x="1557" y="1079"/>
                    <a:pt x="1542" y="1097"/>
                    <a:pt x="1549" y="1135"/>
                  </a:cubicBezTo>
                  <a:cubicBezTo>
                    <a:pt x="1562" y="1202"/>
                    <a:pt x="1583" y="1265"/>
                    <a:pt x="1633" y="1314"/>
                  </a:cubicBezTo>
                  <a:cubicBezTo>
                    <a:pt x="1633" y="1315"/>
                    <a:pt x="1633" y="1317"/>
                    <a:pt x="1632" y="1318"/>
                  </a:cubicBezTo>
                  <a:cubicBezTo>
                    <a:pt x="1533" y="1318"/>
                    <a:pt x="1425" y="1344"/>
                    <a:pt x="1361" y="1385"/>
                  </a:cubicBezTo>
                  <a:cubicBezTo>
                    <a:pt x="1366" y="1408"/>
                    <a:pt x="1382" y="1422"/>
                    <a:pt x="1401" y="1434"/>
                  </a:cubicBezTo>
                  <a:cubicBezTo>
                    <a:pt x="1463" y="1474"/>
                    <a:pt x="1533" y="1477"/>
                    <a:pt x="1603" y="1476"/>
                  </a:cubicBezTo>
                  <a:cubicBezTo>
                    <a:pt x="1614" y="1476"/>
                    <a:pt x="1625" y="1475"/>
                    <a:pt x="1636" y="1475"/>
                  </a:cubicBezTo>
                  <a:cubicBezTo>
                    <a:pt x="1637" y="1475"/>
                    <a:pt x="1638" y="1477"/>
                    <a:pt x="1642" y="1480"/>
                  </a:cubicBezTo>
                  <a:cubicBezTo>
                    <a:pt x="1590" y="1552"/>
                    <a:pt x="1542" y="1627"/>
                    <a:pt x="1526" y="1717"/>
                  </a:cubicBezTo>
                  <a:cubicBezTo>
                    <a:pt x="1612" y="1728"/>
                    <a:pt x="1681" y="1691"/>
                    <a:pt x="1743" y="1641"/>
                  </a:cubicBezTo>
                  <a:cubicBezTo>
                    <a:pt x="1806" y="1590"/>
                    <a:pt x="1836" y="1520"/>
                    <a:pt x="1836" y="1431"/>
                  </a:cubicBezTo>
                  <a:cubicBezTo>
                    <a:pt x="1945" y="1479"/>
                    <a:pt x="2036" y="1538"/>
                    <a:pt x="2106" y="1633"/>
                  </a:cubicBezTo>
                  <a:cubicBezTo>
                    <a:pt x="1991" y="1615"/>
                    <a:pt x="1896" y="1643"/>
                    <a:pt x="1820" y="1728"/>
                  </a:cubicBezTo>
                  <a:cubicBezTo>
                    <a:pt x="1861" y="1828"/>
                    <a:pt x="2064" y="1878"/>
                    <a:pt x="2197" y="1784"/>
                  </a:cubicBezTo>
                  <a:cubicBezTo>
                    <a:pt x="2225" y="1858"/>
                    <a:pt x="2243" y="1933"/>
                    <a:pt x="2226" y="2012"/>
                  </a:cubicBezTo>
                  <a:cubicBezTo>
                    <a:pt x="2220" y="2036"/>
                    <a:pt x="2212" y="2059"/>
                    <a:pt x="2224" y="2084"/>
                  </a:cubicBezTo>
                  <a:cubicBezTo>
                    <a:pt x="2228" y="2092"/>
                    <a:pt x="2226" y="2104"/>
                    <a:pt x="2223" y="2112"/>
                  </a:cubicBezTo>
                  <a:cubicBezTo>
                    <a:pt x="2217" y="2128"/>
                    <a:pt x="2212" y="2144"/>
                    <a:pt x="2206" y="2160"/>
                  </a:cubicBezTo>
                  <a:cubicBezTo>
                    <a:pt x="2229" y="2160"/>
                    <a:pt x="2229" y="2160"/>
                    <a:pt x="2229" y="2160"/>
                  </a:cubicBezTo>
                  <a:cubicBezTo>
                    <a:pt x="2234" y="2148"/>
                    <a:pt x="2237" y="2135"/>
                    <a:pt x="2245" y="2124"/>
                  </a:cubicBezTo>
                  <a:cubicBezTo>
                    <a:pt x="2259" y="2104"/>
                    <a:pt x="2261" y="2086"/>
                    <a:pt x="2246" y="2066"/>
                  </a:cubicBezTo>
                  <a:cubicBezTo>
                    <a:pt x="2280" y="2036"/>
                    <a:pt x="2274" y="1999"/>
                    <a:pt x="2266" y="1963"/>
                  </a:cubicBezTo>
                  <a:cubicBezTo>
                    <a:pt x="2253" y="1900"/>
                    <a:pt x="2244" y="1836"/>
                    <a:pt x="2220" y="1777"/>
                  </a:cubicBezTo>
                  <a:cubicBezTo>
                    <a:pt x="2213" y="1761"/>
                    <a:pt x="2214" y="1750"/>
                    <a:pt x="2232" y="1746"/>
                  </a:cubicBezTo>
                  <a:cubicBezTo>
                    <a:pt x="2270" y="1807"/>
                    <a:pt x="2259" y="1878"/>
                    <a:pt x="2279" y="1944"/>
                  </a:cubicBezTo>
                  <a:cubicBezTo>
                    <a:pt x="2286" y="1936"/>
                    <a:pt x="2291" y="1928"/>
                    <a:pt x="2293" y="1920"/>
                  </a:cubicBezTo>
                  <a:cubicBezTo>
                    <a:pt x="2310" y="1825"/>
                    <a:pt x="2328" y="1731"/>
                    <a:pt x="2344" y="1636"/>
                  </a:cubicBezTo>
                  <a:cubicBezTo>
                    <a:pt x="2359" y="1544"/>
                    <a:pt x="2388" y="1457"/>
                    <a:pt x="2424" y="1371"/>
                  </a:cubicBezTo>
                  <a:cubicBezTo>
                    <a:pt x="2431" y="1355"/>
                    <a:pt x="2439" y="1339"/>
                    <a:pt x="2447" y="1323"/>
                  </a:cubicBezTo>
                  <a:cubicBezTo>
                    <a:pt x="2442" y="1361"/>
                    <a:pt x="2427" y="1394"/>
                    <a:pt x="2417" y="1428"/>
                  </a:cubicBezTo>
                  <a:cubicBezTo>
                    <a:pt x="2382" y="1546"/>
                    <a:pt x="2357" y="1666"/>
                    <a:pt x="2336" y="1787"/>
                  </a:cubicBezTo>
                  <a:cubicBezTo>
                    <a:pt x="2318" y="1886"/>
                    <a:pt x="2304" y="1986"/>
                    <a:pt x="2288" y="2085"/>
                  </a:cubicBezTo>
                  <a:cubicBezTo>
                    <a:pt x="2284" y="2111"/>
                    <a:pt x="2279" y="2136"/>
                    <a:pt x="2272" y="2160"/>
                  </a:cubicBezTo>
                  <a:cubicBezTo>
                    <a:pt x="2293" y="2160"/>
                    <a:pt x="2293" y="2160"/>
                    <a:pt x="2293" y="2160"/>
                  </a:cubicBezTo>
                  <a:cubicBezTo>
                    <a:pt x="2300" y="2135"/>
                    <a:pt x="2305" y="2109"/>
                    <a:pt x="2310" y="2083"/>
                  </a:cubicBezTo>
                  <a:cubicBezTo>
                    <a:pt x="2312" y="2070"/>
                    <a:pt x="2317" y="2057"/>
                    <a:pt x="2321" y="2040"/>
                  </a:cubicBezTo>
                  <a:cubicBezTo>
                    <a:pt x="2330" y="2046"/>
                    <a:pt x="2338" y="2049"/>
                    <a:pt x="2344" y="2053"/>
                  </a:cubicBezTo>
                  <a:cubicBezTo>
                    <a:pt x="2411" y="2102"/>
                    <a:pt x="2484" y="2098"/>
                    <a:pt x="2557" y="2076"/>
                  </a:cubicBezTo>
                  <a:cubicBezTo>
                    <a:pt x="2596" y="2064"/>
                    <a:pt x="2633" y="2041"/>
                    <a:pt x="2668" y="2018"/>
                  </a:cubicBezTo>
                  <a:cubicBezTo>
                    <a:pt x="2693" y="2001"/>
                    <a:pt x="2712" y="1976"/>
                    <a:pt x="2734" y="1955"/>
                  </a:cubicBezTo>
                  <a:cubicBezTo>
                    <a:pt x="2706" y="1911"/>
                    <a:pt x="2659" y="1909"/>
                    <a:pt x="2616" y="1891"/>
                  </a:cubicBezTo>
                  <a:cubicBezTo>
                    <a:pt x="2689" y="1817"/>
                    <a:pt x="2725" y="1727"/>
                    <a:pt x="2751" y="1629"/>
                  </a:cubicBezTo>
                  <a:cubicBezTo>
                    <a:pt x="2745" y="1626"/>
                    <a:pt x="2738" y="1620"/>
                    <a:pt x="2730" y="1620"/>
                  </a:cubicBezTo>
                  <a:cubicBezTo>
                    <a:pt x="2638" y="1616"/>
                    <a:pt x="2554" y="1631"/>
                    <a:pt x="2481" y="1697"/>
                  </a:cubicBezTo>
                  <a:cubicBezTo>
                    <a:pt x="2436" y="1738"/>
                    <a:pt x="2389" y="1777"/>
                    <a:pt x="2354" y="1829"/>
                  </a:cubicBezTo>
                  <a:cubicBezTo>
                    <a:pt x="2370" y="1709"/>
                    <a:pt x="2415" y="1608"/>
                    <a:pt x="2524" y="1543"/>
                  </a:cubicBezTo>
                  <a:cubicBezTo>
                    <a:pt x="2581" y="1510"/>
                    <a:pt x="2639" y="1478"/>
                    <a:pt x="2704" y="1464"/>
                  </a:cubicBezTo>
                  <a:cubicBezTo>
                    <a:pt x="2761" y="1451"/>
                    <a:pt x="2820" y="1441"/>
                    <a:pt x="2880" y="1443"/>
                  </a:cubicBezTo>
                  <a:cubicBezTo>
                    <a:pt x="2880" y="1339"/>
                    <a:pt x="2880" y="1339"/>
                    <a:pt x="2880" y="1339"/>
                  </a:cubicBezTo>
                  <a:cubicBezTo>
                    <a:pt x="2877" y="1341"/>
                    <a:pt x="2874" y="1344"/>
                    <a:pt x="2872" y="1346"/>
                  </a:cubicBezTo>
                  <a:cubicBezTo>
                    <a:pt x="2865" y="1318"/>
                    <a:pt x="2870" y="1299"/>
                    <a:pt x="2880" y="1282"/>
                  </a:cubicBezTo>
                  <a:cubicBezTo>
                    <a:pt x="2880" y="1242"/>
                    <a:pt x="2880" y="1242"/>
                    <a:pt x="2880" y="1242"/>
                  </a:cubicBezTo>
                  <a:cubicBezTo>
                    <a:pt x="2838" y="1283"/>
                    <a:pt x="2811" y="1334"/>
                    <a:pt x="2805" y="1398"/>
                  </a:cubicBezTo>
                  <a:cubicBezTo>
                    <a:pt x="2656" y="1410"/>
                    <a:pt x="2524" y="1458"/>
                    <a:pt x="2412" y="1557"/>
                  </a:cubicBezTo>
                  <a:cubicBezTo>
                    <a:pt x="2433" y="1415"/>
                    <a:pt x="2488" y="1287"/>
                    <a:pt x="2555" y="1162"/>
                  </a:cubicBezTo>
                  <a:cubicBezTo>
                    <a:pt x="2580" y="1167"/>
                    <a:pt x="2603" y="1174"/>
                    <a:pt x="2626" y="1176"/>
                  </a:cubicBezTo>
                  <a:cubicBezTo>
                    <a:pt x="2700" y="1184"/>
                    <a:pt x="2772" y="1171"/>
                    <a:pt x="2837" y="1134"/>
                  </a:cubicBezTo>
                  <a:cubicBezTo>
                    <a:pt x="2852" y="1126"/>
                    <a:pt x="2866" y="1115"/>
                    <a:pt x="2880" y="1103"/>
                  </a:cubicBezTo>
                  <a:cubicBezTo>
                    <a:pt x="2880" y="1073"/>
                    <a:pt x="2880" y="1073"/>
                    <a:pt x="2880" y="1073"/>
                  </a:cubicBezTo>
                  <a:cubicBezTo>
                    <a:pt x="2814" y="1146"/>
                    <a:pt x="2666" y="1180"/>
                    <a:pt x="2621" y="1124"/>
                  </a:cubicBezTo>
                  <a:cubicBezTo>
                    <a:pt x="2663" y="1079"/>
                    <a:pt x="2725" y="1075"/>
                    <a:pt x="2784" y="1051"/>
                  </a:cubicBezTo>
                  <a:cubicBezTo>
                    <a:pt x="2723" y="1044"/>
                    <a:pt x="2677" y="1072"/>
                    <a:pt x="2624" y="1085"/>
                  </a:cubicBezTo>
                  <a:cubicBezTo>
                    <a:pt x="2637" y="1029"/>
                    <a:pt x="2671" y="1004"/>
                    <a:pt x="2718" y="994"/>
                  </a:cubicBezTo>
                  <a:cubicBezTo>
                    <a:pt x="2737" y="990"/>
                    <a:pt x="2757" y="986"/>
                    <a:pt x="2777" y="988"/>
                  </a:cubicBezTo>
                  <a:cubicBezTo>
                    <a:pt x="2814" y="992"/>
                    <a:pt x="2849" y="1001"/>
                    <a:pt x="2880" y="1023"/>
                  </a:cubicBezTo>
                  <a:cubicBezTo>
                    <a:pt x="2880" y="998"/>
                    <a:pt x="2880" y="998"/>
                    <a:pt x="2880" y="998"/>
                  </a:cubicBezTo>
                  <a:cubicBezTo>
                    <a:pt x="2863" y="989"/>
                    <a:pt x="2845" y="983"/>
                    <a:pt x="2827" y="978"/>
                  </a:cubicBezTo>
                  <a:cubicBezTo>
                    <a:pt x="2799" y="969"/>
                    <a:pt x="2769" y="968"/>
                    <a:pt x="2737" y="963"/>
                  </a:cubicBezTo>
                  <a:cubicBezTo>
                    <a:pt x="2777" y="910"/>
                    <a:pt x="2827" y="869"/>
                    <a:pt x="2879" y="824"/>
                  </a:cubicBezTo>
                  <a:cubicBezTo>
                    <a:pt x="2879" y="824"/>
                    <a:pt x="2880" y="824"/>
                    <a:pt x="2880" y="825"/>
                  </a:cubicBezTo>
                  <a:cubicBezTo>
                    <a:pt x="2880" y="708"/>
                    <a:pt x="2880" y="708"/>
                    <a:pt x="2880" y="708"/>
                  </a:cubicBezTo>
                  <a:cubicBezTo>
                    <a:pt x="2879" y="708"/>
                    <a:pt x="2879" y="709"/>
                    <a:pt x="2878" y="710"/>
                  </a:cubicBezTo>
                  <a:cubicBezTo>
                    <a:pt x="2841" y="696"/>
                    <a:pt x="2830" y="681"/>
                    <a:pt x="2831" y="648"/>
                  </a:cubicBezTo>
                  <a:cubicBezTo>
                    <a:pt x="2834" y="588"/>
                    <a:pt x="2850" y="533"/>
                    <a:pt x="2880" y="482"/>
                  </a:cubicBezTo>
                  <a:close/>
                  <a:moveTo>
                    <a:pt x="1572" y="1112"/>
                  </a:moveTo>
                  <a:cubicBezTo>
                    <a:pt x="1657" y="1110"/>
                    <a:pt x="1774" y="1221"/>
                    <a:pt x="1774" y="1301"/>
                  </a:cubicBezTo>
                  <a:cubicBezTo>
                    <a:pt x="1740" y="1267"/>
                    <a:pt x="1704" y="1231"/>
                    <a:pt x="1668" y="1196"/>
                  </a:cubicBezTo>
                  <a:cubicBezTo>
                    <a:pt x="1666" y="1198"/>
                    <a:pt x="1664" y="1200"/>
                    <a:pt x="1662" y="1201"/>
                  </a:cubicBezTo>
                  <a:cubicBezTo>
                    <a:pt x="1691" y="1248"/>
                    <a:pt x="1742" y="1280"/>
                    <a:pt x="1762" y="1335"/>
                  </a:cubicBezTo>
                  <a:cubicBezTo>
                    <a:pt x="1632" y="1329"/>
                    <a:pt x="1573" y="1226"/>
                    <a:pt x="1572" y="1112"/>
                  </a:cubicBezTo>
                  <a:close/>
                  <a:moveTo>
                    <a:pt x="1540" y="1455"/>
                  </a:moveTo>
                  <a:cubicBezTo>
                    <a:pt x="1486" y="1452"/>
                    <a:pt x="1430" y="1442"/>
                    <a:pt x="1388" y="1394"/>
                  </a:cubicBezTo>
                  <a:cubicBezTo>
                    <a:pt x="1482" y="1347"/>
                    <a:pt x="1579" y="1333"/>
                    <a:pt x="1680" y="1346"/>
                  </a:cubicBezTo>
                  <a:cubicBezTo>
                    <a:pt x="1698" y="1349"/>
                    <a:pt x="1704" y="1361"/>
                    <a:pt x="1708" y="1379"/>
                  </a:cubicBezTo>
                  <a:cubicBezTo>
                    <a:pt x="1650" y="1382"/>
                    <a:pt x="1594" y="1386"/>
                    <a:pt x="1539" y="1390"/>
                  </a:cubicBezTo>
                  <a:cubicBezTo>
                    <a:pt x="1539" y="1392"/>
                    <a:pt x="1539" y="1395"/>
                    <a:pt x="1539" y="1397"/>
                  </a:cubicBezTo>
                  <a:cubicBezTo>
                    <a:pt x="1594" y="1400"/>
                    <a:pt x="1648" y="1403"/>
                    <a:pt x="1713" y="1407"/>
                  </a:cubicBezTo>
                  <a:cubicBezTo>
                    <a:pt x="1657" y="1456"/>
                    <a:pt x="1598" y="1458"/>
                    <a:pt x="1540" y="1455"/>
                  </a:cubicBezTo>
                  <a:close/>
                  <a:moveTo>
                    <a:pt x="1783" y="1560"/>
                  </a:moveTo>
                  <a:cubicBezTo>
                    <a:pt x="1731" y="1645"/>
                    <a:pt x="1652" y="1686"/>
                    <a:pt x="1555" y="1701"/>
                  </a:cubicBezTo>
                  <a:cubicBezTo>
                    <a:pt x="1566" y="1630"/>
                    <a:pt x="1619" y="1526"/>
                    <a:pt x="1670" y="1487"/>
                  </a:cubicBezTo>
                  <a:cubicBezTo>
                    <a:pt x="1695" y="1468"/>
                    <a:pt x="1723" y="1441"/>
                    <a:pt x="1766" y="1459"/>
                  </a:cubicBezTo>
                  <a:cubicBezTo>
                    <a:pt x="1748" y="1500"/>
                    <a:pt x="1715" y="1526"/>
                    <a:pt x="1696" y="1563"/>
                  </a:cubicBezTo>
                  <a:cubicBezTo>
                    <a:pt x="1737" y="1547"/>
                    <a:pt x="1755" y="1505"/>
                    <a:pt x="1788" y="1478"/>
                  </a:cubicBezTo>
                  <a:cubicBezTo>
                    <a:pt x="1798" y="1508"/>
                    <a:pt x="1798" y="1536"/>
                    <a:pt x="1783" y="1560"/>
                  </a:cubicBezTo>
                  <a:close/>
                  <a:moveTo>
                    <a:pt x="2020" y="1513"/>
                  </a:moveTo>
                  <a:cubicBezTo>
                    <a:pt x="1977" y="1480"/>
                    <a:pt x="1928" y="1453"/>
                    <a:pt x="1877" y="1420"/>
                  </a:cubicBezTo>
                  <a:cubicBezTo>
                    <a:pt x="1976" y="1447"/>
                    <a:pt x="2128" y="1557"/>
                    <a:pt x="2139" y="1626"/>
                  </a:cubicBezTo>
                  <a:cubicBezTo>
                    <a:pt x="2100" y="1589"/>
                    <a:pt x="2063" y="1548"/>
                    <a:pt x="2020" y="1513"/>
                  </a:cubicBezTo>
                  <a:close/>
                  <a:moveTo>
                    <a:pt x="2136" y="1741"/>
                  </a:moveTo>
                  <a:cubicBezTo>
                    <a:pt x="2105" y="1787"/>
                    <a:pt x="2070" y="1811"/>
                    <a:pt x="2023" y="1813"/>
                  </a:cubicBezTo>
                  <a:cubicBezTo>
                    <a:pt x="1951" y="1816"/>
                    <a:pt x="1895" y="1778"/>
                    <a:pt x="1841" y="1735"/>
                  </a:cubicBezTo>
                  <a:cubicBezTo>
                    <a:pt x="1915" y="1657"/>
                    <a:pt x="2055" y="1625"/>
                    <a:pt x="2119" y="1670"/>
                  </a:cubicBezTo>
                  <a:cubicBezTo>
                    <a:pt x="2126" y="1683"/>
                    <a:pt x="2133" y="1696"/>
                    <a:pt x="2140" y="1711"/>
                  </a:cubicBezTo>
                  <a:cubicBezTo>
                    <a:pt x="2088" y="1732"/>
                    <a:pt x="2035" y="1726"/>
                    <a:pt x="1979" y="1734"/>
                  </a:cubicBezTo>
                  <a:cubicBezTo>
                    <a:pt x="2023" y="1750"/>
                    <a:pt x="2076" y="1753"/>
                    <a:pt x="2136" y="1741"/>
                  </a:cubicBezTo>
                  <a:close/>
                  <a:moveTo>
                    <a:pt x="2234" y="1625"/>
                  </a:moveTo>
                  <a:cubicBezTo>
                    <a:pt x="2230" y="1565"/>
                    <a:pt x="2226" y="1505"/>
                    <a:pt x="2222" y="1444"/>
                  </a:cubicBezTo>
                  <a:cubicBezTo>
                    <a:pt x="2201" y="1509"/>
                    <a:pt x="2223" y="1578"/>
                    <a:pt x="2201" y="1647"/>
                  </a:cubicBezTo>
                  <a:cubicBezTo>
                    <a:pt x="2114" y="1561"/>
                    <a:pt x="2140" y="1355"/>
                    <a:pt x="2228" y="1285"/>
                  </a:cubicBezTo>
                  <a:cubicBezTo>
                    <a:pt x="2232" y="1291"/>
                    <a:pt x="2237" y="1296"/>
                    <a:pt x="2241" y="1301"/>
                  </a:cubicBezTo>
                  <a:cubicBezTo>
                    <a:pt x="2246" y="1311"/>
                    <a:pt x="2252" y="1320"/>
                    <a:pt x="2257" y="1331"/>
                  </a:cubicBezTo>
                  <a:cubicBezTo>
                    <a:pt x="2298" y="1418"/>
                    <a:pt x="2296" y="1506"/>
                    <a:pt x="2265" y="1595"/>
                  </a:cubicBezTo>
                  <a:cubicBezTo>
                    <a:pt x="2261" y="1608"/>
                    <a:pt x="2249" y="1618"/>
                    <a:pt x="2241" y="1629"/>
                  </a:cubicBezTo>
                  <a:cubicBezTo>
                    <a:pt x="2239" y="1628"/>
                    <a:pt x="2236" y="1626"/>
                    <a:pt x="2234" y="1625"/>
                  </a:cubicBezTo>
                  <a:close/>
                  <a:moveTo>
                    <a:pt x="2704" y="1952"/>
                  </a:moveTo>
                  <a:cubicBezTo>
                    <a:pt x="2677" y="1991"/>
                    <a:pt x="2640" y="2019"/>
                    <a:pt x="2584" y="2043"/>
                  </a:cubicBezTo>
                  <a:cubicBezTo>
                    <a:pt x="2548" y="2059"/>
                    <a:pt x="2512" y="2072"/>
                    <a:pt x="2471" y="2067"/>
                  </a:cubicBezTo>
                  <a:cubicBezTo>
                    <a:pt x="2439" y="2062"/>
                    <a:pt x="2425" y="2053"/>
                    <a:pt x="2412" y="2025"/>
                  </a:cubicBezTo>
                  <a:cubicBezTo>
                    <a:pt x="2466" y="2000"/>
                    <a:pt x="2534" y="2020"/>
                    <a:pt x="2590" y="1971"/>
                  </a:cubicBezTo>
                  <a:cubicBezTo>
                    <a:pt x="2564" y="1976"/>
                    <a:pt x="2547" y="1979"/>
                    <a:pt x="2527" y="1983"/>
                  </a:cubicBezTo>
                  <a:cubicBezTo>
                    <a:pt x="2579" y="1909"/>
                    <a:pt x="2633" y="1900"/>
                    <a:pt x="2704" y="1952"/>
                  </a:cubicBezTo>
                  <a:close/>
                  <a:moveTo>
                    <a:pt x="2379" y="1899"/>
                  </a:moveTo>
                  <a:cubicBezTo>
                    <a:pt x="2383" y="1846"/>
                    <a:pt x="2401" y="1798"/>
                    <a:pt x="2439" y="1760"/>
                  </a:cubicBezTo>
                  <a:cubicBezTo>
                    <a:pt x="2456" y="1743"/>
                    <a:pt x="2475" y="1729"/>
                    <a:pt x="2493" y="1713"/>
                  </a:cubicBezTo>
                  <a:cubicBezTo>
                    <a:pt x="2558" y="1651"/>
                    <a:pt x="2639" y="1638"/>
                    <a:pt x="2728" y="1639"/>
                  </a:cubicBezTo>
                  <a:cubicBezTo>
                    <a:pt x="2718" y="1671"/>
                    <a:pt x="2711" y="1701"/>
                    <a:pt x="2700" y="1729"/>
                  </a:cubicBezTo>
                  <a:cubicBezTo>
                    <a:pt x="2659" y="1832"/>
                    <a:pt x="2585" y="1906"/>
                    <a:pt x="2487" y="1955"/>
                  </a:cubicBezTo>
                  <a:cubicBezTo>
                    <a:pt x="2464" y="1967"/>
                    <a:pt x="2436" y="1967"/>
                    <a:pt x="2410" y="1945"/>
                  </a:cubicBezTo>
                  <a:cubicBezTo>
                    <a:pt x="2452" y="1887"/>
                    <a:pt x="2491" y="1830"/>
                    <a:pt x="2552" y="1777"/>
                  </a:cubicBezTo>
                  <a:cubicBezTo>
                    <a:pt x="2534" y="1784"/>
                    <a:pt x="2523" y="1785"/>
                    <a:pt x="2517" y="1792"/>
                  </a:cubicBezTo>
                  <a:cubicBezTo>
                    <a:pt x="2473" y="1834"/>
                    <a:pt x="2430" y="1878"/>
                    <a:pt x="2384" y="1924"/>
                  </a:cubicBezTo>
                  <a:cubicBezTo>
                    <a:pt x="2382" y="1914"/>
                    <a:pt x="2379" y="1906"/>
                    <a:pt x="2379" y="1899"/>
                  </a:cubicBezTo>
                  <a:close/>
                  <a:moveTo>
                    <a:pt x="2683" y="1443"/>
                  </a:moveTo>
                  <a:cubicBezTo>
                    <a:pt x="2629" y="1467"/>
                    <a:pt x="2579" y="1489"/>
                    <a:pt x="2530" y="1511"/>
                  </a:cubicBezTo>
                  <a:cubicBezTo>
                    <a:pt x="2570" y="1476"/>
                    <a:pt x="2637" y="1448"/>
                    <a:pt x="2683" y="1443"/>
                  </a:cubicBezTo>
                  <a:close/>
                  <a:moveTo>
                    <a:pt x="2634" y="981"/>
                  </a:moveTo>
                  <a:cubicBezTo>
                    <a:pt x="2626" y="1007"/>
                    <a:pt x="2611" y="1030"/>
                    <a:pt x="2580" y="1044"/>
                  </a:cubicBezTo>
                  <a:cubicBezTo>
                    <a:pt x="2573" y="995"/>
                    <a:pt x="2565" y="950"/>
                    <a:pt x="2558" y="905"/>
                  </a:cubicBezTo>
                  <a:cubicBezTo>
                    <a:pt x="2556" y="905"/>
                    <a:pt x="2553" y="905"/>
                    <a:pt x="2550" y="905"/>
                  </a:cubicBezTo>
                  <a:cubicBezTo>
                    <a:pt x="2550" y="952"/>
                    <a:pt x="2550" y="998"/>
                    <a:pt x="2550" y="1045"/>
                  </a:cubicBezTo>
                  <a:cubicBezTo>
                    <a:pt x="2515" y="1037"/>
                    <a:pt x="2486" y="1002"/>
                    <a:pt x="2468" y="928"/>
                  </a:cubicBezTo>
                  <a:cubicBezTo>
                    <a:pt x="2445" y="830"/>
                    <a:pt x="2469" y="740"/>
                    <a:pt x="2537" y="660"/>
                  </a:cubicBezTo>
                  <a:cubicBezTo>
                    <a:pt x="2633" y="733"/>
                    <a:pt x="2666" y="877"/>
                    <a:pt x="2634" y="981"/>
                  </a:cubicBezTo>
                  <a:close/>
                  <a:moveTo>
                    <a:pt x="2669" y="980"/>
                  </a:moveTo>
                  <a:cubicBezTo>
                    <a:pt x="2710" y="917"/>
                    <a:pt x="2763" y="873"/>
                    <a:pt x="2823" y="836"/>
                  </a:cubicBezTo>
                  <a:cubicBezTo>
                    <a:pt x="2746" y="932"/>
                    <a:pt x="2705" y="970"/>
                    <a:pt x="2669" y="980"/>
                  </a:cubicBezTo>
                  <a:close/>
                  <a:moveTo>
                    <a:pt x="970" y="0"/>
                  </a:moveTo>
                  <a:cubicBezTo>
                    <a:pt x="945" y="0"/>
                    <a:pt x="945" y="0"/>
                    <a:pt x="945" y="0"/>
                  </a:cubicBezTo>
                  <a:cubicBezTo>
                    <a:pt x="953" y="26"/>
                    <a:pt x="963" y="51"/>
                    <a:pt x="977" y="76"/>
                  </a:cubicBezTo>
                  <a:cubicBezTo>
                    <a:pt x="947" y="66"/>
                    <a:pt x="916" y="59"/>
                    <a:pt x="887" y="47"/>
                  </a:cubicBezTo>
                  <a:cubicBezTo>
                    <a:pt x="857" y="34"/>
                    <a:pt x="829" y="19"/>
                    <a:pt x="803" y="0"/>
                  </a:cubicBezTo>
                  <a:cubicBezTo>
                    <a:pt x="767" y="0"/>
                    <a:pt x="767" y="0"/>
                    <a:pt x="767" y="0"/>
                  </a:cubicBezTo>
                  <a:cubicBezTo>
                    <a:pt x="842" y="60"/>
                    <a:pt x="930" y="92"/>
                    <a:pt x="1030" y="109"/>
                  </a:cubicBezTo>
                  <a:cubicBezTo>
                    <a:pt x="1027" y="100"/>
                    <a:pt x="1027" y="94"/>
                    <a:pt x="1024" y="91"/>
                  </a:cubicBezTo>
                  <a:cubicBezTo>
                    <a:pt x="996" y="66"/>
                    <a:pt x="982" y="33"/>
                    <a:pt x="97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</p:sp>
        <p:sp>
          <p:nvSpPr>
            <p:cNvPr id="17" name="Freeform 9"/>
            <p:cNvSpPr>
              <a:spLocks noEditPoints="1"/>
            </p:cNvSpPr>
            <p:nvPr/>
          </p:nvSpPr>
          <p:spPr bwMode="auto">
            <a:xfrm>
              <a:off x="0" y="-1"/>
              <a:ext cx="7420329" cy="6858001"/>
            </a:xfrm>
            <a:custGeom>
              <a:avLst/>
              <a:gdLst/>
              <a:ahLst/>
              <a:cxnLst/>
              <a:rect l="0" t="0" r="r" b="b"/>
              <a:pathLst>
                <a:path w="2337" h="2160">
                  <a:moveTo>
                    <a:pt x="48" y="1392"/>
                  </a:moveTo>
                  <a:cubicBezTo>
                    <a:pt x="84" y="1368"/>
                    <a:pt x="121" y="1351"/>
                    <a:pt x="148" y="1324"/>
                  </a:cubicBezTo>
                  <a:cubicBezTo>
                    <a:pt x="175" y="1296"/>
                    <a:pt x="187" y="1256"/>
                    <a:pt x="192" y="1207"/>
                  </a:cubicBezTo>
                  <a:cubicBezTo>
                    <a:pt x="153" y="1243"/>
                    <a:pt x="113" y="1246"/>
                    <a:pt x="72" y="1241"/>
                  </a:cubicBezTo>
                  <a:cubicBezTo>
                    <a:pt x="48" y="1238"/>
                    <a:pt x="24" y="1236"/>
                    <a:pt x="0" y="1232"/>
                  </a:cubicBezTo>
                  <a:cubicBezTo>
                    <a:pt x="0" y="1254"/>
                    <a:pt x="0" y="1254"/>
                    <a:pt x="0" y="1254"/>
                  </a:cubicBezTo>
                  <a:cubicBezTo>
                    <a:pt x="7" y="1254"/>
                    <a:pt x="14" y="1255"/>
                    <a:pt x="22" y="1256"/>
                  </a:cubicBezTo>
                  <a:cubicBezTo>
                    <a:pt x="64" y="1262"/>
                    <a:pt x="107" y="1262"/>
                    <a:pt x="155" y="1265"/>
                  </a:cubicBezTo>
                  <a:cubicBezTo>
                    <a:pt x="154" y="1292"/>
                    <a:pt x="139" y="1309"/>
                    <a:pt x="121" y="1321"/>
                  </a:cubicBezTo>
                  <a:cubicBezTo>
                    <a:pt x="88" y="1343"/>
                    <a:pt x="57" y="1373"/>
                    <a:pt x="12" y="1359"/>
                  </a:cubicBezTo>
                  <a:cubicBezTo>
                    <a:pt x="8" y="1361"/>
                    <a:pt x="4" y="1362"/>
                    <a:pt x="0" y="1363"/>
                  </a:cubicBezTo>
                  <a:cubicBezTo>
                    <a:pt x="0" y="1394"/>
                    <a:pt x="0" y="1394"/>
                    <a:pt x="0" y="1394"/>
                  </a:cubicBezTo>
                  <a:cubicBezTo>
                    <a:pt x="0" y="1394"/>
                    <a:pt x="0" y="1394"/>
                    <a:pt x="1" y="1394"/>
                  </a:cubicBezTo>
                  <a:cubicBezTo>
                    <a:pt x="55" y="1416"/>
                    <a:pt x="99" y="1453"/>
                    <a:pt x="136" y="1497"/>
                  </a:cubicBezTo>
                  <a:cubicBezTo>
                    <a:pt x="157" y="1521"/>
                    <a:pt x="173" y="1548"/>
                    <a:pt x="191" y="1574"/>
                  </a:cubicBezTo>
                  <a:cubicBezTo>
                    <a:pt x="134" y="1562"/>
                    <a:pt x="81" y="1566"/>
                    <a:pt x="28" y="1568"/>
                  </a:cubicBezTo>
                  <a:cubicBezTo>
                    <a:pt x="18" y="1569"/>
                    <a:pt x="9" y="1568"/>
                    <a:pt x="0" y="1568"/>
                  </a:cubicBezTo>
                  <a:cubicBezTo>
                    <a:pt x="0" y="1589"/>
                    <a:pt x="0" y="1589"/>
                    <a:pt x="0" y="1589"/>
                  </a:cubicBezTo>
                  <a:cubicBezTo>
                    <a:pt x="26" y="1588"/>
                    <a:pt x="51" y="1588"/>
                    <a:pt x="77" y="1589"/>
                  </a:cubicBezTo>
                  <a:cubicBezTo>
                    <a:pt x="125" y="1591"/>
                    <a:pt x="175" y="1588"/>
                    <a:pt x="220" y="1614"/>
                  </a:cubicBezTo>
                  <a:cubicBezTo>
                    <a:pt x="223" y="1616"/>
                    <a:pt x="229" y="1614"/>
                    <a:pt x="238" y="1614"/>
                  </a:cubicBezTo>
                  <a:cubicBezTo>
                    <a:pt x="191" y="1522"/>
                    <a:pt x="132" y="1446"/>
                    <a:pt x="48" y="1392"/>
                  </a:cubicBezTo>
                  <a:close/>
                  <a:moveTo>
                    <a:pt x="1917" y="2102"/>
                  </a:moveTo>
                  <a:cubicBezTo>
                    <a:pt x="1881" y="2113"/>
                    <a:pt x="1849" y="2139"/>
                    <a:pt x="1812" y="2160"/>
                  </a:cubicBezTo>
                  <a:cubicBezTo>
                    <a:pt x="1801" y="2061"/>
                    <a:pt x="1760" y="1974"/>
                    <a:pt x="1698" y="1891"/>
                  </a:cubicBezTo>
                  <a:cubicBezTo>
                    <a:pt x="1694" y="1899"/>
                    <a:pt x="1690" y="1903"/>
                    <a:pt x="1690" y="1908"/>
                  </a:cubicBezTo>
                  <a:cubicBezTo>
                    <a:pt x="1693" y="1959"/>
                    <a:pt x="1668" y="2002"/>
                    <a:pt x="1648" y="2046"/>
                  </a:cubicBezTo>
                  <a:cubicBezTo>
                    <a:pt x="1632" y="2083"/>
                    <a:pt x="1612" y="2118"/>
                    <a:pt x="1593" y="2154"/>
                  </a:cubicBezTo>
                  <a:cubicBezTo>
                    <a:pt x="1566" y="2147"/>
                    <a:pt x="1535" y="2140"/>
                    <a:pt x="1505" y="2131"/>
                  </a:cubicBezTo>
                  <a:cubicBezTo>
                    <a:pt x="1475" y="2122"/>
                    <a:pt x="1445" y="2112"/>
                    <a:pt x="1412" y="2101"/>
                  </a:cubicBezTo>
                  <a:cubicBezTo>
                    <a:pt x="1406" y="2122"/>
                    <a:pt x="1404" y="2141"/>
                    <a:pt x="1405" y="2160"/>
                  </a:cubicBezTo>
                  <a:cubicBezTo>
                    <a:pt x="1427" y="2160"/>
                    <a:pt x="1427" y="2160"/>
                    <a:pt x="1427" y="2160"/>
                  </a:cubicBezTo>
                  <a:cubicBezTo>
                    <a:pt x="1425" y="2152"/>
                    <a:pt x="1427" y="2142"/>
                    <a:pt x="1427" y="2137"/>
                  </a:cubicBezTo>
                  <a:cubicBezTo>
                    <a:pt x="1461" y="2144"/>
                    <a:pt x="1493" y="2152"/>
                    <a:pt x="1525" y="2158"/>
                  </a:cubicBezTo>
                  <a:cubicBezTo>
                    <a:pt x="1529" y="2159"/>
                    <a:pt x="1533" y="2159"/>
                    <a:pt x="1536" y="2160"/>
                  </a:cubicBezTo>
                  <a:cubicBezTo>
                    <a:pt x="1622" y="2160"/>
                    <a:pt x="1622" y="2160"/>
                    <a:pt x="1622" y="2160"/>
                  </a:cubicBezTo>
                  <a:cubicBezTo>
                    <a:pt x="1626" y="2140"/>
                    <a:pt x="1633" y="2120"/>
                    <a:pt x="1645" y="2099"/>
                  </a:cubicBezTo>
                  <a:cubicBezTo>
                    <a:pt x="1670" y="2053"/>
                    <a:pt x="1698" y="2007"/>
                    <a:pt x="1713" y="1951"/>
                  </a:cubicBezTo>
                  <a:cubicBezTo>
                    <a:pt x="1728" y="1979"/>
                    <a:pt x="1745" y="2005"/>
                    <a:pt x="1757" y="2034"/>
                  </a:cubicBezTo>
                  <a:cubicBezTo>
                    <a:pt x="1774" y="2075"/>
                    <a:pt x="1786" y="2117"/>
                    <a:pt x="1788" y="2160"/>
                  </a:cubicBezTo>
                  <a:cubicBezTo>
                    <a:pt x="1852" y="2160"/>
                    <a:pt x="1852" y="2160"/>
                    <a:pt x="1852" y="2160"/>
                  </a:cubicBezTo>
                  <a:cubicBezTo>
                    <a:pt x="1868" y="2147"/>
                    <a:pt x="1889" y="2138"/>
                    <a:pt x="1908" y="2127"/>
                  </a:cubicBezTo>
                  <a:cubicBezTo>
                    <a:pt x="1926" y="2117"/>
                    <a:pt x="1948" y="2110"/>
                    <a:pt x="1972" y="2122"/>
                  </a:cubicBezTo>
                  <a:cubicBezTo>
                    <a:pt x="1967" y="2135"/>
                    <a:pt x="1961" y="2148"/>
                    <a:pt x="1956" y="2160"/>
                  </a:cubicBezTo>
                  <a:cubicBezTo>
                    <a:pt x="1981" y="2160"/>
                    <a:pt x="1981" y="2160"/>
                    <a:pt x="1981" y="2160"/>
                  </a:cubicBezTo>
                  <a:cubicBezTo>
                    <a:pt x="1994" y="2141"/>
                    <a:pt x="2013" y="2126"/>
                    <a:pt x="2042" y="2115"/>
                  </a:cubicBezTo>
                  <a:cubicBezTo>
                    <a:pt x="1995" y="2098"/>
                    <a:pt x="1954" y="2091"/>
                    <a:pt x="1917" y="2102"/>
                  </a:cubicBezTo>
                  <a:close/>
                  <a:moveTo>
                    <a:pt x="1470" y="291"/>
                  </a:moveTo>
                  <a:cubicBezTo>
                    <a:pt x="1448" y="349"/>
                    <a:pt x="1453" y="406"/>
                    <a:pt x="1465" y="463"/>
                  </a:cubicBezTo>
                  <a:cubicBezTo>
                    <a:pt x="1478" y="522"/>
                    <a:pt x="1512" y="569"/>
                    <a:pt x="1553" y="614"/>
                  </a:cubicBezTo>
                  <a:cubicBezTo>
                    <a:pt x="1613" y="559"/>
                    <a:pt x="1638" y="487"/>
                    <a:pt x="1643" y="409"/>
                  </a:cubicBezTo>
                  <a:cubicBezTo>
                    <a:pt x="1649" y="331"/>
                    <a:pt x="1630" y="259"/>
                    <a:pt x="1573" y="200"/>
                  </a:cubicBezTo>
                  <a:cubicBezTo>
                    <a:pt x="1619" y="136"/>
                    <a:pt x="1655" y="70"/>
                    <a:pt x="1677" y="0"/>
                  </a:cubicBezTo>
                  <a:cubicBezTo>
                    <a:pt x="1653" y="0"/>
                    <a:pt x="1653" y="0"/>
                    <a:pt x="1653" y="0"/>
                  </a:cubicBezTo>
                  <a:cubicBezTo>
                    <a:pt x="1644" y="30"/>
                    <a:pt x="1632" y="58"/>
                    <a:pt x="1618" y="78"/>
                  </a:cubicBezTo>
                  <a:cubicBezTo>
                    <a:pt x="1626" y="51"/>
                    <a:pt x="1634" y="25"/>
                    <a:pt x="1641" y="0"/>
                  </a:cubicBezTo>
                  <a:cubicBezTo>
                    <a:pt x="1622" y="0"/>
                    <a:pt x="1622" y="0"/>
                    <a:pt x="1622" y="0"/>
                  </a:cubicBezTo>
                  <a:cubicBezTo>
                    <a:pt x="1613" y="28"/>
                    <a:pt x="1603" y="55"/>
                    <a:pt x="1589" y="80"/>
                  </a:cubicBezTo>
                  <a:cubicBezTo>
                    <a:pt x="1550" y="152"/>
                    <a:pt x="1507" y="223"/>
                    <a:pt x="1437" y="275"/>
                  </a:cubicBezTo>
                  <a:cubicBezTo>
                    <a:pt x="1362" y="178"/>
                    <a:pt x="1190" y="144"/>
                    <a:pt x="1043" y="260"/>
                  </a:cubicBezTo>
                  <a:cubicBezTo>
                    <a:pt x="1046" y="308"/>
                    <a:pt x="1083" y="329"/>
                    <a:pt x="1120" y="347"/>
                  </a:cubicBezTo>
                  <a:cubicBezTo>
                    <a:pt x="1142" y="357"/>
                    <a:pt x="1167" y="363"/>
                    <a:pt x="1190" y="371"/>
                  </a:cubicBezTo>
                  <a:cubicBezTo>
                    <a:pt x="1156" y="429"/>
                    <a:pt x="1125" y="485"/>
                    <a:pt x="1092" y="542"/>
                  </a:cubicBezTo>
                  <a:cubicBezTo>
                    <a:pt x="1103" y="549"/>
                    <a:pt x="1109" y="556"/>
                    <a:pt x="1116" y="557"/>
                  </a:cubicBezTo>
                  <a:cubicBezTo>
                    <a:pt x="1178" y="567"/>
                    <a:pt x="1239" y="558"/>
                    <a:pt x="1296" y="533"/>
                  </a:cubicBezTo>
                  <a:cubicBezTo>
                    <a:pt x="1339" y="514"/>
                    <a:pt x="1366" y="474"/>
                    <a:pt x="1394" y="437"/>
                  </a:cubicBezTo>
                  <a:cubicBezTo>
                    <a:pt x="1419" y="404"/>
                    <a:pt x="1432" y="366"/>
                    <a:pt x="1440" y="326"/>
                  </a:cubicBezTo>
                  <a:cubicBezTo>
                    <a:pt x="1443" y="311"/>
                    <a:pt x="1447" y="296"/>
                    <a:pt x="1470" y="291"/>
                  </a:cubicBezTo>
                  <a:close/>
                  <a:moveTo>
                    <a:pt x="1480" y="349"/>
                  </a:moveTo>
                  <a:cubicBezTo>
                    <a:pt x="1485" y="317"/>
                    <a:pt x="1498" y="288"/>
                    <a:pt x="1536" y="275"/>
                  </a:cubicBezTo>
                  <a:cubicBezTo>
                    <a:pt x="1553" y="323"/>
                    <a:pt x="1537" y="376"/>
                    <a:pt x="1565" y="419"/>
                  </a:cubicBezTo>
                  <a:cubicBezTo>
                    <a:pt x="1566" y="376"/>
                    <a:pt x="1568" y="334"/>
                    <a:pt x="1569" y="285"/>
                  </a:cubicBezTo>
                  <a:cubicBezTo>
                    <a:pt x="1601" y="301"/>
                    <a:pt x="1611" y="321"/>
                    <a:pt x="1616" y="345"/>
                  </a:cubicBezTo>
                  <a:cubicBezTo>
                    <a:pt x="1627" y="394"/>
                    <a:pt x="1620" y="442"/>
                    <a:pt x="1606" y="490"/>
                  </a:cubicBezTo>
                  <a:cubicBezTo>
                    <a:pt x="1596" y="525"/>
                    <a:pt x="1582" y="557"/>
                    <a:pt x="1549" y="584"/>
                  </a:cubicBezTo>
                  <a:cubicBezTo>
                    <a:pt x="1533" y="557"/>
                    <a:pt x="1516" y="533"/>
                    <a:pt x="1503" y="507"/>
                  </a:cubicBezTo>
                  <a:cubicBezTo>
                    <a:pt x="1478" y="457"/>
                    <a:pt x="1470" y="404"/>
                    <a:pt x="1480" y="349"/>
                  </a:cubicBezTo>
                  <a:close/>
                  <a:moveTo>
                    <a:pt x="1062" y="273"/>
                  </a:moveTo>
                  <a:cubicBezTo>
                    <a:pt x="1123" y="223"/>
                    <a:pt x="1189" y="201"/>
                    <a:pt x="1263" y="207"/>
                  </a:cubicBezTo>
                  <a:cubicBezTo>
                    <a:pt x="1299" y="210"/>
                    <a:pt x="1334" y="219"/>
                    <a:pt x="1358" y="257"/>
                  </a:cubicBezTo>
                  <a:cubicBezTo>
                    <a:pt x="1299" y="266"/>
                    <a:pt x="1241" y="258"/>
                    <a:pt x="1187" y="284"/>
                  </a:cubicBezTo>
                  <a:cubicBezTo>
                    <a:pt x="1227" y="285"/>
                    <a:pt x="1266" y="286"/>
                    <a:pt x="1315" y="287"/>
                  </a:cubicBezTo>
                  <a:cubicBezTo>
                    <a:pt x="1277" y="310"/>
                    <a:pt x="1247" y="328"/>
                    <a:pt x="1216" y="346"/>
                  </a:cubicBezTo>
                  <a:cubicBezTo>
                    <a:pt x="1212" y="348"/>
                    <a:pt x="1207" y="347"/>
                    <a:pt x="1203" y="346"/>
                  </a:cubicBezTo>
                  <a:cubicBezTo>
                    <a:pt x="1149" y="340"/>
                    <a:pt x="1100" y="322"/>
                    <a:pt x="1062" y="273"/>
                  </a:cubicBezTo>
                  <a:close/>
                  <a:moveTo>
                    <a:pt x="1376" y="427"/>
                  </a:moveTo>
                  <a:cubicBezTo>
                    <a:pt x="1342" y="476"/>
                    <a:pt x="1303" y="519"/>
                    <a:pt x="1239" y="528"/>
                  </a:cubicBezTo>
                  <a:cubicBezTo>
                    <a:pt x="1202" y="533"/>
                    <a:pt x="1166" y="546"/>
                    <a:pt x="1120" y="536"/>
                  </a:cubicBezTo>
                  <a:cubicBezTo>
                    <a:pt x="1156" y="486"/>
                    <a:pt x="1171" y="429"/>
                    <a:pt x="1213" y="386"/>
                  </a:cubicBezTo>
                  <a:cubicBezTo>
                    <a:pt x="1252" y="344"/>
                    <a:pt x="1295" y="316"/>
                    <a:pt x="1362" y="333"/>
                  </a:cubicBezTo>
                  <a:cubicBezTo>
                    <a:pt x="1350" y="350"/>
                    <a:pt x="1343" y="363"/>
                    <a:pt x="1334" y="375"/>
                  </a:cubicBezTo>
                  <a:cubicBezTo>
                    <a:pt x="1324" y="386"/>
                    <a:pt x="1311" y="396"/>
                    <a:pt x="1300" y="406"/>
                  </a:cubicBezTo>
                  <a:cubicBezTo>
                    <a:pt x="1290" y="415"/>
                    <a:pt x="1280" y="425"/>
                    <a:pt x="1270" y="434"/>
                  </a:cubicBezTo>
                  <a:cubicBezTo>
                    <a:pt x="1321" y="422"/>
                    <a:pt x="1354" y="387"/>
                    <a:pt x="1386" y="349"/>
                  </a:cubicBezTo>
                  <a:cubicBezTo>
                    <a:pt x="1402" y="381"/>
                    <a:pt x="1391" y="405"/>
                    <a:pt x="1376" y="427"/>
                  </a:cubicBezTo>
                  <a:close/>
                  <a:moveTo>
                    <a:pt x="2313" y="407"/>
                  </a:moveTo>
                  <a:cubicBezTo>
                    <a:pt x="2290" y="335"/>
                    <a:pt x="2238" y="284"/>
                    <a:pt x="2178" y="241"/>
                  </a:cubicBezTo>
                  <a:cubicBezTo>
                    <a:pt x="2110" y="192"/>
                    <a:pt x="2032" y="165"/>
                    <a:pt x="1949" y="139"/>
                  </a:cubicBezTo>
                  <a:cubicBezTo>
                    <a:pt x="1934" y="93"/>
                    <a:pt x="1918" y="46"/>
                    <a:pt x="1898" y="0"/>
                  </a:cubicBezTo>
                  <a:cubicBezTo>
                    <a:pt x="1843" y="0"/>
                    <a:pt x="1843" y="0"/>
                    <a:pt x="1843" y="0"/>
                  </a:cubicBezTo>
                  <a:cubicBezTo>
                    <a:pt x="1870" y="53"/>
                    <a:pt x="1893" y="108"/>
                    <a:pt x="1915" y="164"/>
                  </a:cubicBezTo>
                  <a:cubicBezTo>
                    <a:pt x="1895" y="180"/>
                    <a:pt x="1875" y="192"/>
                    <a:pt x="1858" y="208"/>
                  </a:cubicBezTo>
                  <a:cubicBezTo>
                    <a:pt x="1804" y="260"/>
                    <a:pt x="1767" y="323"/>
                    <a:pt x="1753" y="396"/>
                  </a:cubicBezTo>
                  <a:cubicBezTo>
                    <a:pt x="1746" y="430"/>
                    <a:pt x="1750" y="468"/>
                    <a:pt x="1751" y="504"/>
                  </a:cubicBezTo>
                  <a:cubicBezTo>
                    <a:pt x="1751" y="518"/>
                    <a:pt x="1763" y="524"/>
                    <a:pt x="1777" y="525"/>
                  </a:cubicBezTo>
                  <a:cubicBezTo>
                    <a:pt x="1817" y="529"/>
                    <a:pt x="1848" y="509"/>
                    <a:pt x="1878" y="490"/>
                  </a:cubicBezTo>
                  <a:cubicBezTo>
                    <a:pt x="1903" y="475"/>
                    <a:pt x="1923" y="453"/>
                    <a:pt x="1947" y="432"/>
                  </a:cubicBezTo>
                  <a:cubicBezTo>
                    <a:pt x="1962" y="496"/>
                    <a:pt x="1960" y="561"/>
                    <a:pt x="1961" y="630"/>
                  </a:cubicBezTo>
                  <a:cubicBezTo>
                    <a:pt x="1940" y="622"/>
                    <a:pt x="1923" y="612"/>
                    <a:pt x="1905" y="609"/>
                  </a:cubicBezTo>
                  <a:cubicBezTo>
                    <a:pt x="1859" y="601"/>
                    <a:pt x="1822" y="622"/>
                    <a:pt x="1792" y="651"/>
                  </a:cubicBezTo>
                  <a:cubicBezTo>
                    <a:pt x="1758" y="683"/>
                    <a:pt x="1734" y="723"/>
                    <a:pt x="1721" y="769"/>
                  </a:cubicBezTo>
                  <a:cubicBezTo>
                    <a:pt x="1714" y="793"/>
                    <a:pt x="1706" y="816"/>
                    <a:pt x="1697" y="840"/>
                  </a:cubicBezTo>
                  <a:cubicBezTo>
                    <a:pt x="1683" y="879"/>
                    <a:pt x="1663" y="914"/>
                    <a:pt x="1614" y="933"/>
                  </a:cubicBezTo>
                  <a:cubicBezTo>
                    <a:pt x="1661" y="950"/>
                    <a:pt x="1702" y="956"/>
                    <a:pt x="1739" y="944"/>
                  </a:cubicBezTo>
                  <a:cubicBezTo>
                    <a:pt x="1775" y="933"/>
                    <a:pt x="1806" y="906"/>
                    <a:pt x="1843" y="884"/>
                  </a:cubicBezTo>
                  <a:cubicBezTo>
                    <a:pt x="1856" y="983"/>
                    <a:pt x="1898" y="1069"/>
                    <a:pt x="1961" y="1152"/>
                  </a:cubicBezTo>
                  <a:cubicBezTo>
                    <a:pt x="1965" y="1144"/>
                    <a:pt x="1969" y="1139"/>
                    <a:pt x="1969" y="1135"/>
                  </a:cubicBezTo>
                  <a:cubicBezTo>
                    <a:pt x="1965" y="1084"/>
                    <a:pt x="1989" y="1040"/>
                    <a:pt x="2008" y="996"/>
                  </a:cubicBezTo>
                  <a:cubicBezTo>
                    <a:pt x="2024" y="959"/>
                    <a:pt x="2043" y="923"/>
                    <a:pt x="2061" y="887"/>
                  </a:cubicBezTo>
                  <a:cubicBezTo>
                    <a:pt x="2089" y="893"/>
                    <a:pt x="2120" y="900"/>
                    <a:pt x="2150" y="909"/>
                  </a:cubicBezTo>
                  <a:cubicBezTo>
                    <a:pt x="2181" y="917"/>
                    <a:pt x="2211" y="927"/>
                    <a:pt x="2243" y="937"/>
                  </a:cubicBezTo>
                  <a:cubicBezTo>
                    <a:pt x="2267" y="862"/>
                    <a:pt x="2225" y="800"/>
                    <a:pt x="2185" y="741"/>
                  </a:cubicBezTo>
                  <a:cubicBezTo>
                    <a:pt x="2144" y="679"/>
                    <a:pt x="2088" y="636"/>
                    <a:pt x="2008" y="639"/>
                  </a:cubicBezTo>
                  <a:cubicBezTo>
                    <a:pt x="2011" y="596"/>
                    <a:pt x="2015" y="557"/>
                    <a:pt x="2016" y="518"/>
                  </a:cubicBezTo>
                  <a:cubicBezTo>
                    <a:pt x="2016" y="480"/>
                    <a:pt x="2014" y="440"/>
                    <a:pt x="2013" y="394"/>
                  </a:cubicBezTo>
                  <a:cubicBezTo>
                    <a:pt x="2105" y="477"/>
                    <a:pt x="2206" y="519"/>
                    <a:pt x="2329" y="497"/>
                  </a:cubicBezTo>
                  <a:cubicBezTo>
                    <a:pt x="2337" y="465"/>
                    <a:pt x="2322" y="436"/>
                    <a:pt x="2313" y="407"/>
                  </a:cubicBezTo>
                  <a:close/>
                  <a:moveTo>
                    <a:pt x="1936" y="397"/>
                  </a:moveTo>
                  <a:cubicBezTo>
                    <a:pt x="1927" y="414"/>
                    <a:pt x="1917" y="432"/>
                    <a:pt x="1903" y="445"/>
                  </a:cubicBezTo>
                  <a:cubicBezTo>
                    <a:pt x="1869" y="477"/>
                    <a:pt x="1831" y="502"/>
                    <a:pt x="1781" y="505"/>
                  </a:cubicBezTo>
                  <a:cubicBezTo>
                    <a:pt x="1740" y="409"/>
                    <a:pt x="1819" y="236"/>
                    <a:pt x="1901" y="239"/>
                  </a:cubicBezTo>
                  <a:cubicBezTo>
                    <a:pt x="1907" y="300"/>
                    <a:pt x="1871" y="349"/>
                    <a:pt x="1850" y="410"/>
                  </a:cubicBezTo>
                  <a:cubicBezTo>
                    <a:pt x="1895" y="369"/>
                    <a:pt x="1905" y="315"/>
                    <a:pt x="1928" y="266"/>
                  </a:cubicBezTo>
                  <a:cubicBezTo>
                    <a:pt x="1962" y="312"/>
                    <a:pt x="1960" y="355"/>
                    <a:pt x="1936" y="397"/>
                  </a:cubicBezTo>
                  <a:close/>
                  <a:moveTo>
                    <a:pt x="1979" y="369"/>
                  </a:moveTo>
                  <a:cubicBezTo>
                    <a:pt x="2000" y="441"/>
                    <a:pt x="1999" y="510"/>
                    <a:pt x="1988" y="579"/>
                  </a:cubicBezTo>
                  <a:cubicBezTo>
                    <a:pt x="1966" y="458"/>
                    <a:pt x="1963" y="403"/>
                    <a:pt x="1979" y="369"/>
                  </a:cubicBezTo>
                  <a:close/>
                  <a:moveTo>
                    <a:pt x="1829" y="837"/>
                  </a:moveTo>
                  <a:cubicBezTo>
                    <a:pt x="1822" y="884"/>
                    <a:pt x="1782" y="899"/>
                    <a:pt x="1747" y="919"/>
                  </a:cubicBezTo>
                  <a:cubicBezTo>
                    <a:pt x="1729" y="930"/>
                    <a:pt x="1707" y="936"/>
                    <a:pt x="1683" y="925"/>
                  </a:cubicBezTo>
                  <a:cubicBezTo>
                    <a:pt x="1701" y="881"/>
                    <a:pt x="1720" y="842"/>
                    <a:pt x="1732" y="801"/>
                  </a:cubicBezTo>
                  <a:cubicBezTo>
                    <a:pt x="1743" y="766"/>
                    <a:pt x="1763" y="739"/>
                    <a:pt x="1785" y="712"/>
                  </a:cubicBezTo>
                  <a:cubicBezTo>
                    <a:pt x="1803" y="690"/>
                    <a:pt x="1826" y="677"/>
                    <a:pt x="1858" y="681"/>
                  </a:cubicBezTo>
                  <a:cubicBezTo>
                    <a:pt x="1842" y="706"/>
                    <a:pt x="1827" y="728"/>
                    <a:pt x="1812" y="750"/>
                  </a:cubicBezTo>
                  <a:cubicBezTo>
                    <a:pt x="1831" y="739"/>
                    <a:pt x="1845" y="724"/>
                    <a:pt x="1861" y="710"/>
                  </a:cubicBezTo>
                  <a:cubicBezTo>
                    <a:pt x="1876" y="698"/>
                    <a:pt x="1891" y="682"/>
                    <a:pt x="1917" y="691"/>
                  </a:cubicBezTo>
                  <a:cubicBezTo>
                    <a:pt x="1899" y="715"/>
                    <a:pt x="1882" y="736"/>
                    <a:pt x="1866" y="759"/>
                  </a:cubicBezTo>
                  <a:cubicBezTo>
                    <a:pt x="1851" y="783"/>
                    <a:pt x="1856" y="818"/>
                    <a:pt x="1829" y="837"/>
                  </a:cubicBezTo>
                  <a:close/>
                  <a:moveTo>
                    <a:pt x="2125" y="708"/>
                  </a:moveTo>
                  <a:cubicBezTo>
                    <a:pt x="2175" y="755"/>
                    <a:pt x="2209" y="812"/>
                    <a:pt x="2228" y="878"/>
                  </a:cubicBezTo>
                  <a:cubicBezTo>
                    <a:pt x="2230" y="886"/>
                    <a:pt x="2228" y="896"/>
                    <a:pt x="2228" y="902"/>
                  </a:cubicBezTo>
                  <a:cubicBezTo>
                    <a:pt x="2194" y="895"/>
                    <a:pt x="2162" y="887"/>
                    <a:pt x="2130" y="882"/>
                  </a:cubicBezTo>
                  <a:cubicBezTo>
                    <a:pt x="2101" y="877"/>
                    <a:pt x="2076" y="868"/>
                    <a:pt x="2060" y="850"/>
                  </a:cubicBezTo>
                  <a:cubicBezTo>
                    <a:pt x="2057" y="817"/>
                    <a:pt x="2054" y="790"/>
                    <a:pt x="2051" y="758"/>
                  </a:cubicBezTo>
                  <a:cubicBezTo>
                    <a:pt x="2078" y="775"/>
                    <a:pt x="2101" y="790"/>
                    <a:pt x="2123" y="805"/>
                  </a:cubicBezTo>
                  <a:cubicBezTo>
                    <a:pt x="2098" y="769"/>
                    <a:pt x="2059" y="747"/>
                    <a:pt x="2048" y="703"/>
                  </a:cubicBezTo>
                  <a:cubicBezTo>
                    <a:pt x="2083" y="685"/>
                    <a:pt x="2101" y="685"/>
                    <a:pt x="2125" y="708"/>
                  </a:cubicBezTo>
                  <a:close/>
                  <a:moveTo>
                    <a:pt x="2011" y="942"/>
                  </a:moveTo>
                  <a:cubicBezTo>
                    <a:pt x="1986" y="989"/>
                    <a:pt x="1959" y="1035"/>
                    <a:pt x="1945" y="1092"/>
                  </a:cubicBezTo>
                  <a:cubicBezTo>
                    <a:pt x="1930" y="1065"/>
                    <a:pt x="1912" y="1038"/>
                    <a:pt x="1900" y="1009"/>
                  </a:cubicBezTo>
                  <a:cubicBezTo>
                    <a:pt x="1877" y="956"/>
                    <a:pt x="1862" y="901"/>
                    <a:pt x="1866" y="843"/>
                  </a:cubicBezTo>
                  <a:cubicBezTo>
                    <a:pt x="1870" y="774"/>
                    <a:pt x="1894" y="744"/>
                    <a:pt x="1955" y="731"/>
                  </a:cubicBezTo>
                  <a:cubicBezTo>
                    <a:pt x="1948" y="777"/>
                    <a:pt x="1935" y="823"/>
                    <a:pt x="1945" y="870"/>
                  </a:cubicBezTo>
                  <a:cubicBezTo>
                    <a:pt x="1959" y="826"/>
                    <a:pt x="1960" y="778"/>
                    <a:pt x="1986" y="738"/>
                  </a:cubicBezTo>
                  <a:cubicBezTo>
                    <a:pt x="1992" y="740"/>
                    <a:pt x="1995" y="741"/>
                    <a:pt x="1997" y="742"/>
                  </a:cubicBezTo>
                  <a:cubicBezTo>
                    <a:pt x="1999" y="744"/>
                    <a:pt x="2002" y="746"/>
                    <a:pt x="2003" y="748"/>
                  </a:cubicBezTo>
                  <a:cubicBezTo>
                    <a:pt x="2042" y="811"/>
                    <a:pt x="2046" y="876"/>
                    <a:pt x="2011" y="942"/>
                  </a:cubicBezTo>
                  <a:close/>
                  <a:moveTo>
                    <a:pt x="2001" y="341"/>
                  </a:moveTo>
                  <a:cubicBezTo>
                    <a:pt x="1987" y="319"/>
                    <a:pt x="1979" y="292"/>
                    <a:pt x="1988" y="260"/>
                  </a:cubicBezTo>
                  <a:cubicBezTo>
                    <a:pt x="2030" y="286"/>
                    <a:pt x="2069" y="310"/>
                    <a:pt x="2108" y="334"/>
                  </a:cubicBezTo>
                  <a:cubicBezTo>
                    <a:pt x="2110" y="331"/>
                    <a:pt x="2111" y="329"/>
                    <a:pt x="2113" y="327"/>
                  </a:cubicBezTo>
                  <a:cubicBezTo>
                    <a:pt x="2078" y="297"/>
                    <a:pt x="2042" y="267"/>
                    <a:pt x="2007" y="236"/>
                  </a:cubicBezTo>
                  <a:cubicBezTo>
                    <a:pt x="2036" y="215"/>
                    <a:pt x="2082" y="215"/>
                    <a:pt x="2150" y="250"/>
                  </a:cubicBezTo>
                  <a:cubicBezTo>
                    <a:pt x="2239" y="296"/>
                    <a:pt x="2292" y="373"/>
                    <a:pt x="2308" y="477"/>
                  </a:cubicBezTo>
                  <a:cubicBezTo>
                    <a:pt x="2190" y="501"/>
                    <a:pt x="2059" y="434"/>
                    <a:pt x="2001" y="34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</p:sp>
        <p:sp>
          <p:nvSpPr>
            <p:cNvPr id="12" name="Freeform 5"/>
            <p:cNvSpPr>
              <a:spLocks noEditPoints="1"/>
            </p:cNvSpPr>
            <p:nvPr/>
          </p:nvSpPr>
          <p:spPr bwMode="auto">
            <a:xfrm>
              <a:off x="0" y="0"/>
              <a:ext cx="9055459" cy="6922235"/>
            </a:xfrm>
            <a:custGeom>
              <a:avLst/>
              <a:gdLst/>
              <a:ahLst/>
              <a:cxnLst/>
              <a:rect l="0" t="0" r="r" b="b"/>
              <a:pathLst>
                <a:path w="2851" h="2178">
                  <a:moveTo>
                    <a:pt x="121" y="116"/>
                  </a:moveTo>
                  <a:cubicBezTo>
                    <a:pt x="137" y="79"/>
                    <a:pt x="133" y="40"/>
                    <a:pt x="129" y="0"/>
                  </a:cubicBezTo>
                  <a:cubicBezTo>
                    <a:pt x="109" y="0"/>
                    <a:pt x="109" y="0"/>
                    <a:pt x="109" y="0"/>
                  </a:cubicBezTo>
                  <a:cubicBezTo>
                    <a:pt x="115" y="54"/>
                    <a:pt x="113" y="105"/>
                    <a:pt x="76" y="151"/>
                  </a:cubicBezTo>
                  <a:cubicBezTo>
                    <a:pt x="54" y="179"/>
                    <a:pt x="37" y="212"/>
                    <a:pt x="0" y="237"/>
                  </a:cubicBezTo>
                  <a:cubicBezTo>
                    <a:pt x="0" y="260"/>
                    <a:pt x="0" y="260"/>
                    <a:pt x="0" y="260"/>
                  </a:cubicBezTo>
                  <a:cubicBezTo>
                    <a:pt x="3" y="259"/>
                    <a:pt x="5" y="259"/>
                    <a:pt x="7" y="257"/>
                  </a:cubicBezTo>
                  <a:cubicBezTo>
                    <a:pt x="59" y="222"/>
                    <a:pt x="97" y="173"/>
                    <a:pt x="121" y="116"/>
                  </a:cubicBezTo>
                  <a:close/>
                  <a:moveTo>
                    <a:pt x="39" y="0"/>
                  </a:moveTo>
                  <a:cubicBezTo>
                    <a:pt x="38" y="7"/>
                    <a:pt x="37" y="14"/>
                    <a:pt x="37" y="21"/>
                  </a:cubicBezTo>
                  <a:cubicBezTo>
                    <a:pt x="36" y="34"/>
                    <a:pt x="35" y="48"/>
                    <a:pt x="35" y="62"/>
                  </a:cubicBezTo>
                  <a:cubicBezTo>
                    <a:pt x="48" y="42"/>
                    <a:pt x="55" y="21"/>
                    <a:pt x="58" y="0"/>
                  </a:cubicBezTo>
                  <a:lnTo>
                    <a:pt x="39" y="0"/>
                  </a:lnTo>
                  <a:close/>
                  <a:moveTo>
                    <a:pt x="897" y="1289"/>
                  </a:moveTo>
                  <a:cubicBezTo>
                    <a:pt x="932" y="1215"/>
                    <a:pt x="971" y="1143"/>
                    <a:pt x="1039" y="1087"/>
                  </a:cubicBezTo>
                  <a:cubicBezTo>
                    <a:pt x="1119" y="1180"/>
                    <a:pt x="1292" y="1206"/>
                    <a:pt x="1434" y="1083"/>
                  </a:cubicBezTo>
                  <a:cubicBezTo>
                    <a:pt x="1428" y="1036"/>
                    <a:pt x="1391" y="1016"/>
                    <a:pt x="1352" y="1000"/>
                  </a:cubicBezTo>
                  <a:cubicBezTo>
                    <a:pt x="1330" y="991"/>
                    <a:pt x="1305" y="986"/>
                    <a:pt x="1282" y="979"/>
                  </a:cubicBezTo>
                  <a:cubicBezTo>
                    <a:pt x="1312" y="919"/>
                    <a:pt x="1341" y="863"/>
                    <a:pt x="1371" y="804"/>
                  </a:cubicBezTo>
                  <a:cubicBezTo>
                    <a:pt x="1360" y="797"/>
                    <a:pt x="1353" y="790"/>
                    <a:pt x="1346" y="790"/>
                  </a:cubicBezTo>
                  <a:cubicBezTo>
                    <a:pt x="1284" y="782"/>
                    <a:pt x="1223" y="795"/>
                    <a:pt x="1168" y="823"/>
                  </a:cubicBezTo>
                  <a:cubicBezTo>
                    <a:pt x="1126" y="844"/>
                    <a:pt x="1101" y="885"/>
                    <a:pt x="1075" y="923"/>
                  </a:cubicBezTo>
                  <a:cubicBezTo>
                    <a:pt x="1051" y="958"/>
                    <a:pt x="1040" y="996"/>
                    <a:pt x="1034" y="1037"/>
                  </a:cubicBezTo>
                  <a:cubicBezTo>
                    <a:pt x="1031" y="1052"/>
                    <a:pt x="1029" y="1067"/>
                    <a:pt x="1005" y="1073"/>
                  </a:cubicBezTo>
                  <a:cubicBezTo>
                    <a:pt x="1024" y="1014"/>
                    <a:pt x="1017" y="957"/>
                    <a:pt x="1002" y="901"/>
                  </a:cubicBezTo>
                  <a:cubicBezTo>
                    <a:pt x="987" y="843"/>
                    <a:pt x="950" y="797"/>
                    <a:pt x="907" y="754"/>
                  </a:cubicBezTo>
                  <a:cubicBezTo>
                    <a:pt x="849" y="813"/>
                    <a:pt x="829" y="885"/>
                    <a:pt x="827" y="963"/>
                  </a:cubicBezTo>
                  <a:cubicBezTo>
                    <a:pt x="825" y="1041"/>
                    <a:pt x="847" y="1112"/>
                    <a:pt x="907" y="1169"/>
                  </a:cubicBezTo>
                  <a:cubicBezTo>
                    <a:pt x="825" y="1294"/>
                    <a:pt x="782" y="1427"/>
                    <a:pt x="792" y="1577"/>
                  </a:cubicBezTo>
                  <a:cubicBezTo>
                    <a:pt x="693" y="1474"/>
                    <a:pt x="625" y="1351"/>
                    <a:pt x="567" y="1222"/>
                  </a:cubicBezTo>
                  <a:cubicBezTo>
                    <a:pt x="587" y="1205"/>
                    <a:pt x="606" y="1191"/>
                    <a:pt x="622" y="1174"/>
                  </a:cubicBezTo>
                  <a:cubicBezTo>
                    <a:pt x="674" y="1120"/>
                    <a:pt x="707" y="1056"/>
                    <a:pt x="718" y="982"/>
                  </a:cubicBezTo>
                  <a:cubicBezTo>
                    <a:pt x="723" y="947"/>
                    <a:pt x="718" y="910"/>
                    <a:pt x="715" y="874"/>
                  </a:cubicBezTo>
                  <a:cubicBezTo>
                    <a:pt x="714" y="860"/>
                    <a:pt x="702" y="855"/>
                    <a:pt x="687" y="854"/>
                  </a:cubicBezTo>
                  <a:cubicBezTo>
                    <a:pt x="648" y="852"/>
                    <a:pt x="617" y="874"/>
                    <a:pt x="588" y="894"/>
                  </a:cubicBezTo>
                  <a:cubicBezTo>
                    <a:pt x="564" y="910"/>
                    <a:pt x="545" y="933"/>
                    <a:pt x="522" y="956"/>
                  </a:cubicBezTo>
                  <a:cubicBezTo>
                    <a:pt x="505" y="892"/>
                    <a:pt x="503" y="827"/>
                    <a:pt x="499" y="758"/>
                  </a:cubicBezTo>
                  <a:cubicBezTo>
                    <a:pt x="520" y="765"/>
                    <a:pt x="538" y="774"/>
                    <a:pt x="556" y="776"/>
                  </a:cubicBezTo>
                  <a:cubicBezTo>
                    <a:pt x="601" y="783"/>
                    <a:pt x="637" y="760"/>
                    <a:pt x="667" y="729"/>
                  </a:cubicBezTo>
                  <a:cubicBezTo>
                    <a:pt x="699" y="695"/>
                    <a:pt x="721" y="654"/>
                    <a:pt x="731" y="608"/>
                  </a:cubicBezTo>
                  <a:cubicBezTo>
                    <a:pt x="737" y="584"/>
                    <a:pt x="745" y="560"/>
                    <a:pt x="752" y="535"/>
                  </a:cubicBezTo>
                  <a:cubicBezTo>
                    <a:pt x="764" y="496"/>
                    <a:pt x="782" y="460"/>
                    <a:pt x="831" y="438"/>
                  </a:cubicBezTo>
                  <a:cubicBezTo>
                    <a:pt x="783" y="424"/>
                    <a:pt x="741" y="420"/>
                    <a:pt x="705" y="433"/>
                  </a:cubicBezTo>
                  <a:cubicBezTo>
                    <a:pt x="670" y="447"/>
                    <a:pt x="640" y="475"/>
                    <a:pt x="604" y="498"/>
                  </a:cubicBezTo>
                  <a:cubicBezTo>
                    <a:pt x="587" y="400"/>
                    <a:pt x="540" y="316"/>
                    <a:pt x="474" y="237"/>
                  </a:cubicBezTo>
                  <a:cubicBezTo>
                    <a:pt x="470" y="245"/>
                    <a:pt x="466" y="250"/>
                    <a:pt x="466" y="254"/>
                  </a:cubicBezTo>
                  <a:cubicBezTo>
                    <a:pt x="473" y="305"/>
                    <a:pt x="451" y="350"/>
                    <a:pt x="434" y="395"/>
                  </a:cubicBezTo>
                  <a:cubicBezTo>
                    <a:pt x="420" y="433"/>
                    <a:pt x="402" y="469"/>
                    <a:pt x="386" y="507"/>
                  </a:cubicBezTo>
                  <a:cubicBezTo>
                    <a:pt x="358" y="501"/>
                    <a:pt x="327" y="496"/>
                    <a:pt x="296" y="489"/>
                  </a:cubicBezTo>
                  <a:cubicBezTo>
                    <a:pt x="265" y="482"/>
                    <a:pt x="235" y="474"/>
                    <a:pt x="202" y="466"/>
                  </a:cubicBezTo>
                  <a:cubicBezTo>
                    <a:pt x="182" y="541"/>
                    <a:pt x="227" y="601"/>
                    <a:pt x="269" y="658"/>
                  </a:cubicBezTo>
                  <a:cubicBezTo>
                    <a:pt x="314" y="718"/>
                    <a:pt x="371" y="759"/>
                    <a:pt x="452" y="751"/>
                  </a:cubicBezTo>
                  <a:cubicBezTo>
                    <a:pt x="451" y="794"/>
                    <a:pt x="448" y="833"/>
                    <a:pt x="450" y="872"/>
                  </a:cubicBezTo>
                  <a:cubicBezTo>
                    <a:pt x="451" y="911"/>
                    <a:pt x="455" y="950"/>
                    <a:pt x="459" y="996"/>
                  </a:cubicBezTo>
                  <a:cubicBezTo>
                    <a:pt x="362" y="918"/>
                    <a:pt x="259" y="881"/>
                    <a:pt x="137" y="909"/>
                  </a:cubicBezTo>
                  <a:cubicBezTo>
                    <a:pt x="132" y="942"/>
                    <a:pt x="147" y="970"/>
                    <a:pt x="158" y="998"/>
                  </a:cubicBezTo>
                  <a:cubicBezTo>
                    <a:pt x="184" y="1069"/>
                    <a:pt x="239" y="1117"/>
                    <a:pt x="301" y="1158"/>
                  </a:cubicBezTo>
                  <a:cubicBezTo>
                    <a:pt x="371" y="1203"/>
                    <a:pt x="451" y="1226"/>
                    <a:pt x="534" y="1248"/>
                  </a:cubicBezTo>
                  <a:cubicBezTo>
                    <a:pt x="575" y="1355"/>
                    <a:pt x="625" y="1462"/>
                    <a:pt x="693" y="1558"/>
                  </a:cubicBezTo>
                  <a:cubicBezTo>
                    <a:pt x="760" y="1653"/>
                    <a:pt x="837" y="1741"/>
                    <a:pt x="912" y="1836"/>
                  </a:cubicBezTo>
                  <a:cubicBezTo>
                    <a:pt x="883" y="1826"/>
                    <a:pt x="856" y="1818"/>
                    <a:pt x="830" y="1809"/>
                  </a:cubicBezTo>
                  <a:cubicBezTo>
                    <a:pt x="751" y="1649"/>
                    <a:pt x="633" y="1547"/>
                    <a:pt x="446" y="1532"/>
                  </a:cubicBezTo>
                  <a:cubicBezTo>
                    <a:pt x="441" y="1593"/>
                    <a:pt x="459" y="1644"/>
                    <a:pt x="495" y="1687"/>
                  </a:cubicBezTo>
                  <a:cubicBezTo>
                    <a:pt x="528" y="1727"/>
                    <a:pt x="568" y="1763"/>
                    <a:pt x="607" y="1803"/>
                  </a:cubicBezTo>
                  <a:cubicBezTo>
                    <a:pt x="493" y="1813"/>
                    <a:pt x="395" y="1861"/>
                    <a:pt x="296" y="1920"/>
                  </a:cubicBezTo>
                  <a:cubicBezTo>
                    <a:pt x="280" y="1912"/>
                    <a:pt x="261" y="1904"/>
                    <a:pt x="243" y="1894"/>
                  </a:cubicBezTo>
                  <a:cubicBezTo>
                    <a:pt x="166" y="1849"/>
                    <a:pt x="87" y="1856"/>
                    <a:pt x="9" y="1889"/>
                  </a:cubicBezTo>
                  <a:cubicBezTo>
                    <a:pt x="6" y="1890"/>
                    <a:pt x="3" y="1891"/>
                    <a:pt x="0" y="1892"/>
                  </a:cubicBezTo>
                  <a:cubicBezTo>
                    <a:pt x="0" y="1917"/>
                    <a:pt x="0" y="1917"/>
                    <a:pt x="0" y="1917"/>
                  </a:cubicBezTo>
                  <a:cubicBezTo>
                    <a:pt x="67" y="1891"/>
                    <a:pt x="155" y="1891"/>
                    <a:pt x="198" y="1924"/>
                  </a:cubicBezTo>
                  <a:cubicBezTo>
                    <a:pt x="150" y="1930"/>
                    <a:pt x="100" y="1937"/>
                    <a:pt x="50" y="1943"/>
                  </a:cubicBezTo>
                  <a:cubicBezTo>
                    <a:pt x="51" y="1946"/>
                    <a:pt x="51" y="1949"/>
                    <a:pt x="51" y="1952"/>
                  </a:cubicBezTo>
                  <a:cubicBezTo>
                    <a:pt x="106" y="1957"/>
                    <a:pt x="162" y="1936"/>
                    <a:pt x="218" y="1955"/>
                  </a:cubicBezTo>
                  <a:cubicBezTo>
                    <a:pt x="155" y="2028"/>
                    <a:pt x="74" y="2038"/>
                    <a:pt x="0" y="2010"/>
                  </a:cubicBezTo>
                  <a:cubicBezTo>
                    <a:pt x="0" y="2030"/>
                    <a:pt x="0" y="2030"/>
                    <a:pt x="0" y="2030"/>
                  </a:cubicBezTo>
                  <a:cubicBezTo>
                    <a:pt x="39" y="2043"/>
                    <a:pt x="79" y="2049"/>
                    <a:pt x="122" y="2044"/>
                  </a:cubicBezTo>
                  <a:cubicBezTo>
                    <a:pt x="123" y="2044"/>
                    <a:pt x="124" y="2046"/>
                    <a:pt x="125" y="2047"/>
                  </a:cubicBezTo>
                  <a:cubicBezTo>
                    <a:pt x="98" y="2082"/>
                    <a:pt x="74" y="2121"/>
                    <a:pt x="55" y="2160"/>
                  </a:cubicBezTo>
                  <a:cubicBezTo>
                    <a:pt x="78" y="2160"/>
                    <a:pt x="78" y="2160"/>
                    <a:pt x="78" y="2160"/>
                  </a:cubicBezTo>
                  <a:cubicBezTo>
                    <a:pt x="103" y="2111"/>
                    <a:pt x="136" y="2067"/>
                    <a:pt x="176" y="2026"/>
                  </a:cubicBezTo>
                  <a:cubicBezTo>
                    <a:pt x="189" y="2013"/>
                    <a:pt x="203" y="2017"/>
                    <a:pt x="219" y="2024"/>
                  </a:cubicBezTo>
                  <a:cubicBezTo>
                    <a:pt x="188" y="2070"/>
                    <a:pt x="157" y="2115"/>
                    <a:pt x="127" y="2160"/>
                  </a:cubicBezTo>
                  <a:cubicBezTo>
                    <a:pt x="138" y="2160"/>
                    <a:pt x="138" y="2160"/>
                    <a:pt x="138" y="2160"/>
                  </a:cubicBezTo>
                  <a:cubicBezTo>
                    <a:pt x="171" y="2122"/>
                    <a:pt x="205" y="2083"/>
                    <a:pt x="245" y="2037"/>
                  </a:cubicBezTo>
                  <a:cubicBezTo>
                    <a:pt x="248" y="2088"/>
                    <a:pt x="233" y="2127"/>
                    <a:pt x="210" y="2160"/>
                  </a:cubicBezTo>
                  <a:cubicBezTo>
                    <a:pt x="236" y="2160"/>
                    <a:pt x="236" y="2160"/>
                    <a:pt x="236" y="2160"/>
                  </a:cubicBezTo>
                  <a:cubicBezTo>
                    <a:pt x="241" y="2153"/>
                    <a:pt x="246" y="2146"/>
                    <a:pt x="251" y="2140"/>
                  </a:cubicBezTo>
                  <a:cubicBezTo>
                    <a:pt x="252" y="2139"/>
                    <a:pt x="254" y="2139"/>
                    <a:pt x="259" y="2139"/>
                  </a:cubicBezTo>
                  <a:cubicBezTo>
                    <a:pt x="261" y="2146"/>
                    <a:pt x="263" y="2153"/>
                    <a:pt x="265" y="2160"/>
                  </a:cubicBezTo>
                  <a:cubicBezTo>
                    <a:pt x="286" y="2160"/>
                    <a:pt x="286" y="2160"/>
                    <a:pt x="286" y="2160"/>
                  </a:cubicBezTo>
                  <a:cubicBezTo>
                    <a:pt x="283" y="2146"/>
                    <a:pt x="282" y="2133"/>
                    <a:pt x="282" y="2121"/>
                  </a:cubicBezTo>
                  <a:cubicBezTo>
                    <a:pt x="282" y="2089"/>
                    <a:pt x="277" y="2050"/>
                    <a:pt x="318" y="2027"/>
                  </a:cubicBezTo>
                  <a:cubicBezTo>
                    <a:pt x="340" y="2066"/>
                    <a:pt x="340" y="2109"/>
                    <a:pt x="357" y="2146"/>
                  </a:cubicBezTo>
                  <a:cubicBezTo>
                    <a:pt x="370" y="2104"/>
                    <a:pt x="348" y="2065"/>
                    <a:pt x="347" y="2021"/>
                  </a:cubicBezTo>
                  <a:cubicBezTo>
                    <a:pt x="377" y="2032"/>
                    <a:pt x="399" y="2049"/>
                    <a:pt x="409" y="2076"/>
                  </a:cubicBezTo>
                  <a:cubicBezTo>
                    <a:pt x="420" y="2105"/>
                    <a:pt x="425" y="2133"/>
                    <a:pt x="427" y="2160"/>
                  </a:cubicBezTo>
                  <a:cubicBezTo>
                    <a:pt x="448" y="2160"/>
                    <a:pt x="448" y="2160"/>
                    <a:pt x="448" y="2160"/>
                  </a:cubicBezTo>
                  <a:cubicBezTo>
                    <a:pt x="448" y="2159"/>
                    <a:pt x="448" y="2158"/>
                    <a:pt x="448" y="2157"/>
                  </a:cubicBezTo>
                  <a:cubicBezTo>
                    <a:pt x="447" y="2076"/>
                    <a:pt x="410" y="2010"/>
                    <a:pt x="340" y="1955"/>
                  </a:cubicBezTo>
                  <a:cubicBezTo>
                    <a:pt x="444" y="1898"/>
                    <a:pt x="546" y="1863"/>
                    <a:pt x="664" y="1865"/>
                  </a:cubicBezTo>
                  <a:cubicBezTo>
                    <a:pt x="580" y="1945"/>
                    <a:pt x="544" y="2038"/>
                    <a:pt x="564" y="2149"/>
                  </a:cubicBezTo>
                  <a:cubicBezTo>
                    <a:pt x="668" y="2178"/>
                    <a:pt x="832" y="2049"/>
                    <a:pt x="839" y="1886"/>
                  </a:cubicBezTo>
                  <a:cubicBezTo>
                    <a:pt x="915" y="1909"/>
                    <a:pt x="985" y="1941"/>
                    <a:pt x="1037" y="2003"/>
                  </a:cubicBezTo>
                  <a:cubicBezTo>
                    <a:pt x="1053" y="2022"/>
                    <a:pt x="1066" y="2043"/>
                    <a:pt x="1093" y="2048"/>
                  </a:cubicBezTo>
                  <a:cubicBezTo>
                    <a:pt x="1101" y="2050"/>
                    <a:pt x="1109" y="2059"/>
                    <a:pt x="1114" y="2067"/>
                  </a:cubicBezTo>
                  <a:cubicBezTo>
                    <a:pt x="1135" y="2097"/>
                    <a:pt x="1154" y="2128"/>
                    <a:pt x="1170" y="2160"/>
                  </a:cubicBezTo>
                  <a:cubicBezTo>
                    <a:pt x="1198" y="2160"/>
                    <a:pt x="1198" y="2160"/>
                    <a:pt x="1198" y="2160"/>
                  </a:cubicBezTo>
                  <a:cubicBezTo>
                    <a:pt x="1194" y="2144"/>
                    <a:pt x="1194" y="2126"/>
                    <a:pt x="1201" y="2105"/>
                  </a:cubicBezTo>
                  <a:cubicBezTo>
                    <a:pt x="1178" y="2119"/>
                    <a:pt x="1167" y="2114"/>
                    <a:pt x="1159" y="2097"/>
                  </a:cubicBezTo>
                  <a:cubicBezTo>
                    <a:pt x="1153" y="2083"/>
                    <a:pt x="1142" y="2071"/>
                    <a:pt x="1137" y="2056"/>
                  </a:cubicBezTo>
                  <a:cubicBezTo>
                    <a:pt x="1130" y="2034"/>
                    <a:pt x="1117" y="2021"/>
                    <a:pt x="1092" y="2020"/>
                  </a:cubicBezTo>
                  <a:cubicBezTo>
                    <a:pt x="1089" y="1975"/>
                    <a:pt x="1056" y="1957"/>
                    <a:pt x="1023" y="1941"/>
                  </a:cubicBezTo>
                  <a:cubicBezTo>
                    <a:pt x="965" y="1913"/>
                    <a:pt x="910" y="1881"/>
                    <a:pt x="847" y="1863"/>
                  </a:cubicBezTo>
                  <a:cubicBezTo>
                    <a:pt x="831" y="1859"/>
                    <a:pt x="822" y="1852"/>
                    <a:pt x="831" y="1835"/>
                  </a:cubicBezTo>
                  <a:cubicBezTo>
                    <a:pt x="902" y="1842"/>
                    <a:pt x="952" y="1895"/>
                    <a:pt x="1016" y="1919"/>
                  </a:cubicBezTo>
                  <a:cubicBezTo>
                    <a:pt x="1014" y="1909"/>
                    <a:pt x="1011" y="1900"/>
                    <a:pt x="1005" y="1894"/>
                  </a:cubicBezTo>
                  <a:cubicBezTo>
                    <a:pt x="941" y="1822"/>
                    <a:pt x="878" y="1749"/>
                    <a:pt x="812" y="1679"/>
                  </a:cubicBezTo>
                  <a:cubicBezTo>
                    <a:pt x="749" y="1611"/>
                    <a:pt x="698" y="1534"/>
                    <a:pt x="652" y="1454"/>
                  </a:cubicBezTo>
                  <a:cubicBezTo>
                    <a:pt x="643" y="1438"/>
                    <a:pt x="636" y="1422"/>
                    <a:pt x="629" y="1406"/>
                  </a:cubicBezTo>
                  <a:cubicBezTo>
                    <a:pt x="655" y="1433"/>
                    <a:pt x="672" y="1465"/>
                    <a:pt x="693" y="1494"/>
                  </a:cubicBezTo>
                  <a:cubicBezTo>
                    <a:pt x="765" y="1594"/>
                    <a:pt x="844" y="1687"/>
                    <a:pt x="927" y="1778"/>
                  </a:cubicBezTo>
                  <a:cubicBezTo>
                    <a:pt x="994" y="1853"/>
                    <a:pt x="1064" y="1925"/>
                    <a:pt x="1133" y="1999"/>
                  </a:cubicBezTo>
                  <a:cubicBezTo>
                    <a:pt x="1180" y="2048"/>
                    <a:pt x="1218" y="2102"/>
                    <a:pt x="1251" y="2160"/>
                  </a:cubicBezTo>
                  <a:cubicBezTo>
                    <a:pt x="1275" y="2160"/>
                    <a:pt x="1275" y="2160"/>
                    <a:pt x="1275" y="2160"/>
                  </a:cubicBezTo>
                  <a:cubicBezTo>
                    <a:pt x="1240" y="2096"/>
                    <a:pt x="1196" y="2036"/>
                    <a:pt x="1145" y="1980"/>
                  </a:cubicBezTo>
                  <a:cubicBezTo>
                    <a:pt x="1136" y="1970"/>
                    <a:pt x="1128" y="1959"/>
                    <a:pt x="1118" y="1945"/>
                  </a:cubicBezTo>
                  <a:cubicBezTo>
                    <a:pt x="1128" y="1941"/>
                    <a:pt x="1135" y="1937"/>
                    <a:pt x="1142" y="1935"/>
                  </a:cubicBezTo>
                  <a:cubicBezTo>
                    <a:pt x="1221" y="1912"/>
                    <a:pt x="1263" y="1851"/>
                    <a:pt x="1290" y="1781"/>
                  </a:cubicBezTo>
                  <a:cubicBezTo>
                    <a:pt x="1305" y="1742"/>
                    <a:pt x="1309" y="1699"/>
                    <a:pt x="1313" y="1657"/>
                  </a:cubicBezTo>
                  <a:cubicBezTo>
                    <a:pt x="1315" y="1627"/>
                    <a:pt x="1307" y="1597"/>
                    <a:pt x="1304" y="1566"/>
                  </a:cubicBezTo>
                  <a:cubicBezTo>
                    <a:pt x="1252" y="1562"/>
                    <a:pt x="1221" y="1597"/>
                    <a:pt x="1180" y="1621"/>
                  </a:cubicBezTo>
                  <a:cubicBezTo>
                    <a:pt x="1167" y="1517"/>
                    <a:pt x="1118" y="1434"/>
                    <a:pt x="1057" y="1353"/>
                  </a:cubicBezTo>
                  <a:cubicBezTo>
                    <a:pt x="1050" y="1356"/>
                    <a:pt x="1041" y="1358"/>
                    <a:pt x="1037" y="1364"/>
                  </a:cubicBezTo>
                  <a:cubicBezTo>
                    <a:pt x="977" y="1434"/>
                    <a:pt x="937" y="1511"/>
                    <a:pt x="945" y="1608"/>
                  </a:cubicBezTo>
                  <a:cubicBezTo>
                    <a:pt x="950" y="1669"/>
                    <a:pt x="952" y="1730"/>
                    <a:pt x="971" y="1790"/>
                  </a:cubicBezTo>
                  <a:cubicBezTo>
                    <a:pt x="886" y="1704"/>
                    <a:pt x="834" y="1605"/>
                    <a:pt x="850" y="1480"/>
                  </a:cubicBezTo>
                  <a:cubicBezTo>
                    <a:pt x="858" y="1414"/>
                    <a:pt x="868" y="1349"/>
                    <a:pt x="897" y="1289"/>
                  </a:cubicBezTo>
                  <a:close/>
                  <a:moveTo>
                    <a:pt x="1414" y="1071"/>
                  </a:moveTo>
                  <a:cubicBezTo>
                    <a:pt x="1355" y="1124"/>
                    <a:pt x="1290" y="1149"/>
                    <a:pt x="1216" y="1147"/>
                  </a:cubicBezTo>
                  <a:cubicBezTo>
                    <a:pt x="1180" y="1146"/>
                    <a:pt x="1145" y="1138"/>
                    <a:pt x="1119" y="1101"/>
                  </a:cubicBezTo>
                  <a:cubicBezTo>
                    <a:pt x="1178" y="1089"/>
                    <a:pt x="1236" y="1094"/>
                    <a:pt x="1288" y="1066"/>
                  </a:cubicBezTo>
                  <a:cubicBezTo>
                    <a:pt x="1249" y="1067"/>
                    <a:pt x="1209" y="1068"/>
                    <a:pt x="1161" y="1069"/>
                  </a:cubicBezTo>
                  <a:cubicBezTo>
                    <a:pt x="1197" y="1045"/>
                    <a:pt x="1227" y="1025"/>
                    <a:pt x="1257" y="1006"/>
                  </a:cubicBezTo>
                  <a:cubicBezTo>
                    <a:pt x="1260" y="1004"/>
                    <a:pt x="1265" y="1004"/>
                    <a:pt x="1269" y="1005"/>
                  </a:cubicBezTo>
                  <a:cubicBezTo>
                    <a:pt x="1324" y="1008"/>
                    <a:pt x="1373" y="1024"/>
                    <a:pt x="1414" y="1071"/>
                  </a:cubicBezTo>
                  <a:close/>
                  <a:moveTo>
                    <a:pt x="1093" y="932"/>
                  </a:moveTo>
                  <a:cubicBezTo>
                    <a:pt x="1125" y="882"/>
                    <a:pt x="1162" y="837"/>
                    <a:pt x="1225" y="825"/>
                  </a:cubicBezTo>
                  <a:cubicBezTo>
                    <a:pt x="1261" y="818"/>
                    <a:pt x="1297" y="803"/>
                    <a:pt x="1344" y="811"/>
                  </a:cubicBezTo>
                  <a:cubicBezTo>
                    <a:pt x="1310" y="863"/>
                    <a:pt x="1297" y="920"/>
                    <a:pt x="1258" y="966"/>
                  </a:cubicBezTo>
                  <a:cubicBezTo>
                    <a:pt x="1220" y="1009"/>
                    <a:pt x="1179" y="1040"/>
                    <a:pt x="1112" y="1026"/>
                  </a:cubicBezTo>
                  <a:cubicBezTo>
                    <a:pt x="1122" y="1008"/>
                    <a:pt x="1129" y="994"/>
                    <a:pt x="1138" y="982"/>
                  </a:cubicBezTo>
                  <a:cubicBezTo>
                    <a:pt x="1147" y="970"/>
                    <a:pt x="1159" y="960"/>
                    <a:pt x="1170" y="949"/>
                  </a:cubicBezTo>
                  <a:cubicBezTo>
                    <a:pt x="1179" y="940"/>
                    <a:pt x="1189" y="930"/>
                    <a:pt x="1198" y="920"/>
                  </a:cubicBezTo>
                  <a:cubicBezTo>
                    <a:pt x="1148" y="934"/>
                    <a:pt x="1117" y="971"/>
                    <a:pt x="1086" y="1011"/>
                  </a:cubicBezTo>
                  <a:cubicBezTo>
                    <a:pt x="1069" y="979"/>
                    <a:pt x="1079" y="955"/>
                    <a:pt x="1093" y="932"/>
                  </a:cubicBezTo>
                  <a:close/>
                  <a:moveTo>
                    <a:pt x="907" y="1084"/>
                  </a:moveTo>
                  <a:cubicBezTo>
                    <a:pt x="875" y="1070"/>
                    <a:pt x="863" y="1050"/>
                    <a:pt x="857" y="1026"/>
                  </a:cubicBezTo>
                  <a:cubicBezTo>
                    <a:pt x="843" y="977"/>
                    <a:pt x="848" y="929"/>
                    <a:pt x="860" y="881"/>
                  </a:cubicBezTo>
                  <a:cubicBezTo>
                    <a:pt x="869" y="846"/>
                    <a:pt x="881" y="813"/>
                    <a:pt x="912" y="784"/>
                  </a:cubicBezTo>
                  <a:cubicBezTo>
                    <a:pt x="930" y="810"/>
                    <a:pt x="948" y="833"/>
                    <a:pt x="962" y="858"/>
                  </a:cubicBezTo>
                  <a:cubicBezTo>
                    <a:pt x="990" y="907"/>
                    <a:pt x="1000" y="960"/>
                    <a:pt x="993" y="1016"/>
                  </a:cubicBezTo>
                  <a:cubicBezTo>
                    <a:pt x="989" y="1048"/>
                    <a:pt x="978" y="1077"/>
                    <a:pt x="940" y="1093"/>
                  </a:cubicBezTo>
                  <a:cubicBezTo>
                    <a:pt x="921" y="1045"/>
                    <a:pt x="935" y="991"/>
                    <a:pt x="905" y="950"/>
                  </a:cubicBezTo>
                  <a:cubicBezTo>
                    <a:pt x="905" y="993"/>
                    <a:pt x="906" y="1035"/>
                    <a:pt x="907" y="1084"/>
                  </a:cubicBezTo>
                  <a:close/>
                  <a:moveTo>
                    <a:pt x="620" y="545"/>
                  </a:moveTo>
                  <a:cubicBezTo>
                    <a:pt x="625" y="497"/>
                    <a:pt x="665" y="481"/>
                    <a:pt x="698" y="459"/>
                  </a:cubicBezTo>
                  <a:cubicBezTo>
                    <a:pt x="716" y="448"/>
                    <a:pt x="737" y="440"/>
                    <a:pt x="762" y="450"/>
                  </a:cubicBezTo>
                  <a:cubicBezTo>
                    <a:pt x="746" y="495"/>
                    <a:pt x="729" y="535"/>
                    <a:pt x="719" y="576"/>
                  </a:cubicBezTo>
                  <a:cubicBezTo>
                    <a:pt x="710" y="611"/>
                    <a:pt x="691" y="640"/>
                    <a:pt x="670" y="668"/>
                  </a:cubicBezTo>
                  <a:cubicBezTo>
                    <a:pt x="654" y="690"/>
                    <a:pt x="631" y="704"/>
                    <a:pt x="599" y="703"/>
                  </a:cubicBezTo>
                  <a:cubicBezTo>
                    <a:pt x="614" y="677"/>
                    <a:pt x="628" y="654"/>
                    <a:pt x="642" y="631"/>
                  </a:cubicBezTo>
                  <a:cubicBezTo>
                    <a:pt x="623" y="643"/>
                    <a:pt x="610" y="659"/>
                    <a:pt x="595" y="673"/>
                  </a:cubicBezTo>
                  <a:cubicBezTo>
                    <a:pt x="580" y="686"/>
                    <a:pt x="566" y="703"/>
                    <a:pt x="540" y="695"/>
                  </a:cubicBezTo>
                  <a:cubicBezTo>
                    <a:pt x="556" y="670"/>
                    <a:pt x="573" y="648"/>
                    <a:pt x="587" y="625"/>
                  </a:cubicBezTo>
                  <a:cubicBezTo>
                    <a:pt x="602" y="600"/>
                    <a:pt x="595" y="566"/>
                    <a:pt x="620" y="545"/>
                  </a:cubicBezTo>
                  <a:close/>
                  <a:moveTo>
                    <a:pt x="331" y="688"/>
                  </a:moveTo>
                  <a:cubicBezTo>
                    <a:pt x="278" y="644"/>
                    <a:pt x="242" y="589"/>
                    <a:pt x="220" y="524"/>
                  </a:cubicBezTo>
                  <a:cubicBezTo>
                    <a:pt x="217" y="515"/>
                    <a:pt x="219" y="505"/>
                    <a:pt x="219" y="500"/>
                  </a:cubicBezTo>
                  <a:cubicBezTo>
                    <a:pt x="253" y="505"/>
                    <a:pt x="285" y="511"/>
                    <a:pt x="318" y="515"/>
                  </a:cubicBezTo>
                  <a:cubicBezTo>
                    <a:pt x="346" y="518"/>
                    <a:pt x="372" y="526"/>
                    <a:pt x="389" y="544"/>
                  </a:cubicBezTo>
                  <a:cubicBezTo>
                    <a:pt x="394" y="576"/>
                    <a:pt x="398" y="603"/>
                    <a:pt x="402" y="634"/>
                  </a:cubicBezTo>
                  <a:cubicBezTo>
                    <a:pt x="375" y="619"/>
                    <a:pt x="351" y="605"/>
                    <a:pt x="328" y="592"/>
                  </a:cubicBezTo>
                  <a:cubicBezTo>
                    <a:pt x="355" y="626"/>
                    <a:pt x="395" y="646"/>
                    <a:pt x="408" y="689"/>
                  </a:cubicBezTo>
                  <a:cubicBezTo>
                    <a:pt x="374" y="710"/>
                    <a:pt x="356" y="710"/>
                    <a:pt x="331" y="688"/>
                  </a:cubicBezTo>
                  <a:close/>
                  <a:moveTo>
                    <a:pt x="457" y="648"/>
                  </a:moveTo>
                  <a:cubicBezTo>
                    <a:pt x="455" y="647"/>
                    <a:pt x="452" y="645"/>
                    <a:pt x="451" y="643"/>
                  </a:cubicBezTo>
                  <a:cubicBezTo>
                    <a:pt x="409" y="581"/>
                    <a:pt x="402" y="517"/>
                    <a:pt x="433" y="449"/>
                  </a:cubicBezTo>
                  <a:cubicBezTo>
                    <a:pt x="456" y="400"/>
                    <a:pt x="481" y="353"/>
                    <a:pt x="492" y="296"/>
                  </a:cubicBezTo>
                  <a:cubicBezTo>
                    <a:pt x="508" y="323"/>
                    <a:pt x="527" y="348"/>
                    <a:pt x="541" y="376"/>
                  </a:cubicBezTo>
                  <a:cubicBezTo>
                    <a:pt x="567" y="428"/>
                    <a:pt x="584" y="483"/>
                    <a:pt x="583" y="541"/>
                  </a:cubicBezTo>
                  <a:cubicBezTo>
                    <a:pt x="583" y="610"/>
                    <a:pt x="560" y="641"/>
                    <a:pt x="500" y="657"/>
                  </a:cubicBezTo>
                  <a:cubicBezTo>
                    <a:pt x="504" y="611"/>
                    <a:pt x="515" y="565"/>
                    <a:pt x="502" y="518"/>
                  </a:cubicBezTo>
                  <a:cubicBezTo>
                    <a:pt x="491" y="563"/>
                    <a:pt x="492" y="611"/>
                    <a:pt x="469" y="652"/>
                  </a:cubicBezTo>
                  <a:cubicBezTo>
                    <a:pt x="462" y="650"/>
                    <a:pt x="460" y="649"/>
                    <a:pt x="457" y="648"/>
                  </a:cubicBezTo>
                  <a:close/>
                  <a:moveTo>
                    <a:pt x="490" y="1130"/>
                  </a:moveTo>
                  <a:cubicBezTo>
                    <a:pt x="446" y="1106"/>
                    <a:pt x="406" y="1084"/>
                    <a:pt x="366" y="1061"/>
                  </a:cubicBezTo>
                  <a:cubicBezTo>
                    <a:pt x="365" y="1064"/>
                    <a:pt x="363" y="1066"/>
                    <a:pt x="362" y="1068"/>
                  </a:cubicBezTo>
                  <a:cubicBezTo>
                    <a:pt x="398" y="1097"/>
                    <a:pt x="435" y="1125"/>
                    <a:pt x="472" y="1154"/>
                  </a:cubicBezTo>
                  <a:cubicBezTo>
                    <a:pt x="444" y="1176"/>
                    <a:pt x="399" y="1179"/>
                    <a:pt x="329" y="1147"/>
                  </a:cubicBezTo>
                  <a:cubicBezTo>
                    <a:pt x="237" y="1105"/>
                    <a:pt x="181" y="1031"/>
                    <a:pt x="160" y="928"/>
                  </a:cubicBezTo>
                  <a:cubicBezTo>
                    <a:pt x="276" y="898"/>
                    <a:pt x="410" y="959"/>
                    <a:pt x="473" y="1049"/>
                  </a:cubicBezTo>
                  <a:cubicBezTo>
                    <a:pt x="488" y="1070"/>
                    <a:pt x="497" y="1097"/>
                    <a:pt x="490" y="1130"/>
                  </a:cubicBezTo>
                  <a:close/>
                  <a:moveTo>
                    <a:pt x="493" y="1020"/>
                  </a:moveTo>
                  <a:cubicBezTo>
                    <a:pt x="469" y="949"/>
                    <a:pt x="467" y="880"/>
                    <a:pt x="474" y="811"/>
                  </a:cubicBezTo>
                  <a:cubicBezTo>
                    <a:pt x="502" y="930"/>
                    <a:pt x="507" y="985"/>
                    <a:pt x="493" y="1020"/>
                  </a:cubicBezTo>
                  <a:close/>
                  <a:moveTo>
                    <a:pt x="535" y="990"/>
                  </a:moveTo>
                  <a:cubicBezTo>
                    <a:pt x="543" y="972"/>
                    <a:pt x="553" y="954"/>
                    <a:pt x="566" y="940"/>
                  </a:cubicBezTo>
                  <a:cubicBezTo>
                    <a:pt x="598" y="907"/>
                    <a:pt x="635" y="880"/>
                    <a:pt x="684" y="874"/>
                  </a:cubicBezTo>
                  <a:cubicBezTo>
                    <a:pt x="730" y="968"/>
                    <a:pt x="660" y="1145"/>
                    <a:pt x="577" y="1146"/>
                  </a:cubicBezTo>
                  <a:cubicBezTo>
                    <a:pt x="568" y="1085"/>
                    <a:pt x="603" y="1034"/>
                    <a:pt x="620" y="973"/>
                  </a:cubicBezTo>
                  <a:cubicBezTo>
                    <a:pt x="577" y="1016"/>
                    <a:pt x="570" y="1070"/>
                    <a:pt x="549" y="1120"/>
                  </a:cubicBezTo>
                  <a:cubicBezTo>
                    <a:pt x="513" y="1076"/>
                    <a:pt x="513" y="1033"/>
                    <a:pt x="535" y="990"/>
                  </a:cubicBezTo>
                  <a:close/>
                  <a:moveTo>
                    <a:pt x="464" y="1556"/>
                  </a:moveTo>
                  <a:cubicBezTo>
                    <a:pt x="471" y="1556"/>
                    <a:pt x="478" y="1555"/>
                    <a:pt x="485" y="1556"/>
                  </a:cubicBezTo>
                  <a:cubicBezTo>
                    <a:pt x="496" y="1557"/>
                    <a:pt x="507" y="1558"/>
                    <a:pt x="518" y="1561"/>
                  </a:cubicBezTo>
                  <a:cubicBezTo>
                    <a:pt x="611" y="1582"/>
                    <a:pt x="680" y="1638"/>
                    <a:pt x="732" y="1717"/>
                  </a:cubicBezTo>
                  <a:cubicBezTo>
                    <a:pt x="739" y="1728"/>
                    <a:pt x="740" y="1743"/>
                    <a:pt x="744" y="1756"/>
                  </a:cubicBezTo>
                  <a:cubicBezTo>
                    <a:pt x="741" y="1757"/>
                    <a:pt x="739" y="1758"/>
                    <a:pt x="736" y="1760"/>
                  </a:cubicBezTo>
                  <a:cubicBezTo>
                    <a:pt x="686" y="1726"/>
                    <a:pt x="636" y="1692"/>
                    <a:pt x="586" y="1658"/>
                  </a:cubicBezTo>
                  <a:cubicBezTo>
                    <a:pt x="625" y="1714"/>
                    <a:pt x="692" y="1739"/>
                    <a:pt x="734" y="1799"/>
                  </a:cubicBezTo>
                  <a:cubicBezTo>
                    <a:pt x="612" y="1815"/>
                    <a:pt x="466" y="1668"/>
                    <a:pt x="464" y="1556"/>
                  </a:cubicBezTo>
                  <a:close/>
                  <a:moveTo>
                    <a:pt x="517" y="1860"/>
                  </a:moveTo>
                  <a:cubicBezTo>
                    <a:pt x="464" y="1873"/>
                    <a:pt x="413" y="1895"/>
                    <a:pt x="356" y="1915"/>
                  </a:cubicBezTo>
                  <a:cubicBezTo>
                    <a:pt x="437" y="1854"/>
                    <a:pt x="618" y="1801"/>
                    <a:pt x="679" y="1834"/>
                  </a:cubicBezTo>
                  <a:cubicBezTo>
                    <a:pt x="626" y="1843"/>
                    <a:pt x="570" y="1847"/>
                    <a:pt x="517" y="1860"/>
                  </a:cubicBezTo>
                  <a:close/>
                  <a:moveTo>
                    <a:pt x="755" y="2041"/>
                  </a:moveTo>
                  <a:cubicBezTo>
                    <a:pt x="713" y="2100"/>
                    <a:pt x="650" y="2121"/>
                    <a:pt x="583" y="2137"/>
                  </a:cubicBezTo>
                  <a:cubicBezTo>
                    <a:pt x="566" y="2031"/>
                    <a:pt x="627" y="1900"/>
                    <a:pt x="701" y="1878"/>
                  </a:cubicBezTo>
                  <a:cubicBezTo>
                    <a:pt x="716" y="1880"/>
                    <a:pt x="730" y="1883"/>
                    <a:pt x="747" y="1886"/>
                  </a:cubicBezTo>
                  <a:cubicBezTo>
                    <a:pt x="731" y="1941"/>
                    <a:pt x="694" y="1979"/>
                    <a:pt x="666" y="2028"/>
                  </a:cubicBezTo>
                  <a:cubicBezTo>
                    <a:pt x="706" y="2002"/>
                    <a:pt x="740" y="1962"/>
                    <a:pt x="768" y="1907"/>
                  </a:cubicBezTo>
                  <a:cubicBezTo>
                    <a:pt x="786" y="1960"/>
                    <a:pt x="783" y="2003"/>
                    <a:pt x="755" y="2041"/>
                  </a:cubicBezTo>
                  <a:close/>
                  <a:moveTo>
                    <a:pt x="1228" y="1690"/>
                  </a:moveTo>
                  <a:cubicBezTo>
                    <a:pt x="1216" y="1713"/>
                    <a:pt x="1208" y="1729"/>
                    <a:pt x="1199" y="1747"/>
                  </a:cubicBezTo>
                  <a:cubicBezTo>
                    <a:pt x="1173" y="1661"/>
                    <a:pt x="1198" y="1612"/>
                    <a:pt x="1283" y="1588"/>
                  </a:cubicBezTo>
                  <a:cubicBezTo>
                    <a:pt x="1298" y="1634"/>
                    <a:pt x="1296" y="1680"/>
                    <a:pt x="1281" y="1739"/>
                  </a:cubicBezTo>
                  <a:cubicBezTo>
                    <a:pt x="1272" y="1777"/>
                    <a:pt x="1260" y="1814"/>
                    <a:pt x="1231" y="1843"/>
                  </a:cubicBezTo>
                  <a:cubicBezTo>
                    <a:pt x="1208" y="1865"/>
                    <a:pt x="1191" y="1870"/>
                    <a:pt x="1161" y="1864"/>
                  </a:cubicBezTo>
                  <a:cubicBezTo>
                    <a:pt x="1175" y="1805"/>
                    <a:pt x="1232" y="1764"/>
                    <a:pt x="1228" y="1690"/>
                  </a:cubicBezTo>
                  <a:close/>
                  <a:moveTo>
                    <a:pt x="969" y="1680"/>
                  </a:moveTo>
                  <a:cubicBezTo>
                    <a:pt x="966" y="1656"/>
                    <a:pt x="967" y="1632"/>
                    <a:pt x="964" y="1609"/>
                  </a:cubicBezTo>
                  <a:cubicBezTo>
                    <a:pt x="955" y="1519"/>
                    <a:pt x="995" y="1447"/>
                    <a:pt x="1050" y="1377"/>
                  </a:cubicBezTo>
                  <a:cubicBezTo>
                    <a:pt x="1069" y="1405"/>
                    <a:pt x="1089" y="1428"/>
                    <a:pt x="1104" y="1455"/>
                  </a:cubicBezTo>
                  <a:cubicBezTo>
                    <a:pt x="1160" y="1550"/>
                    <a:pt x="1174" y="1654"/>
                    <a:pt x="1152" y="1762"/>
                  </a:cubicBezTo>
                  <a:cubicBezTo>
                    <a:pt x="1147" y="1787"/>
                    <a:pt x="1130" y="1810"/>
                    <a:pt x="1097" y="1816"/>
                  </a:cubicBezTo>
                  <a:cubicBezTo>
                    <a:pt x="1077" y="1748"/>
                    <a:pt x="1056" y="1682"/>
                    <a:pt x="1051" y="1601"/>
                  </a:cubicBezTo>
                  <a:cubicBezTo>
                    <a:pt x="1046" y="1620"/>
                    <a:pt x="1040" y="1629"/>
                    <a:pt x="1041" y="1638"/>
                  </a:cubicBezTo>
                  <a:cubicBezTo>
                    <a:pt x="1048" y="1698"/>
                    <a:pt x="1056" y="1759"/>
                    <a:pt x="1065" y="1825"/>
                  </a:cubicBezTo>
                  <a:cubicBezTo>
                    <a:pt x="1056" y="1820"/>
                    <a:pt x="1047" y="1818"/>
                    <a:pt x="1042" y="1812"/>
                  </a:cubicBezTo>
                  <a:cubicBezTo>
                    <a:pt x="1002" y="1777"/>
                    <a:pt x="975" y="1734"/>
                    <a:pt x="969" y="1680"/>
                  </a:cubicBezTo>
                  <a:close/>
                  <a:moveTo>
                    <a:pt x="828" y="1456"/>
                  </a:moveTo>
                  <a:cubicBezTo>
                    <a:pt x="825" y="1402"/>
                    <a:pt x="844" y="1332"/>
                    <a:pt x="868" y="1293"/>
                  </a:cubicBezTo>
                  <a:cubicBezTo>
                    <a:pt x="854" y="1351"/>
                    <a:pt x="841" y="1403"/>
                    <a:pt x="828" y="1456"/>
                  </a:cubicBezTo>
                  <a:close/>
                  <a:moveTo>
                    <a:pt x="2802" y="0"/>
                  </a:moveTo>
                  <a:cubicBezTo>
                    <a:pt x="2611" y="0"/>
                    <a:pt x="2611" y="0"/>
                    <a:pt x="2611" y="0"/>
                  </a:cubicBezTo>
                  <a:cubicBezTo>
                    <a:pt x="2617" y="2"/>
                    <a:pt x="2623" y="4"/>
                    <a:pt x="2629" y="7"/>
                  </a:cubicBezTo>
                  <a:cubicBezTo>
                    <a:pt x="2593" y="53"/>
                    <a:pt x="2559" y="97"/>
                    <a:pt x="2524" y="141"/>
                  </a:cubicBezTo>
                  <a:cubicBezTo>
                    <a:pt x="2526" y="143"/>
                    <a:pt x="2529" y="145"/>
                    <a:pt x="2531" y="146"/>
                  </a:cubicBezTo>
                  <a:cubicBezTo>
                    <a:pt x="2569" y="107"/>
                    <a:pt x="2608" y="68"/>
                    <a:pt x="2653" y="23"/>
                  </a:cubicBezTo>
                  <a:cubicBezTo>
                    <a:pt x="2653" y="97"/>
                    <a:pt x="2615" y="143"/>
                    <a:pt x="2575" y="184"/>
                  </a:cubicBezTo>
                  <a:cubicBezTo>
                    <a:pt x="2536" y="223"/>
                    <a:pt x="2491" y="257"/>
                    <a:pt x="2428" y="257"/>
                  </a:cubicBezTo>
                  <a:cubicBezTo>
                    <a:pt x="2455" y="155"/>
                    <a:pt x="2509" y="74"/>
                    <a:pt x="2586" y="7"/>
                  </a:cubicBezTo>
                  <a:cubicBezTo>
                    <a:pt x="2590" y="3"/>
                    <a:pt x="2594" y="1"/>
                    <a:pt x="2598" y="0"/>
                  </a:cubicBezTo>
                  <a:cubicBezTo>
                    <a:pt x="2411" y="0"/>
                    <a:pt x="2411" y="0"/>
                    <a:pt x="2411" y="0"/>
                  </a:cubicBezTo>
                  <a:cubicBezTo>
                    <a:pt x="2449" y="15"/>
                    <a:pt x="2488" y="24"/>
                    <a:pt x="2531" y="21"/>
                  </a:cubicBezTo>
                  <a:cubicBezTo>
                    <a:pt x="2531" y="21"/>
                    <a:pt x="2532" y="23"/>
                    <a:pt x="2533" y="24"/>
                  </a:cubicBezTo>
                  <a:cubicBezTo>
                    <a:pt x="2467" y="99"/>
                    <a:pt x="2415" y="196"/>
                    <a:pt x="2403" y="271"/>
                  </a:cubicBezTo>
                  <a:cubicBezTo>
                    <a:pt x="2423" y="283"/>
                    <a:pt x="2444" y="280"/>
                    <a:pt x="2466" y="274"/>
                  </a:cubicBezTo>
                  <a:cubicBezTo>
                    <a:pt x="2537" y="254"/>
                    <a:pt x="2586" y="204"/>
                    <a:pt x="2632" y="150"/>
                  </a:cubicBezTo>
                  <a:cubicBezTo>
                    <a:pt x="2639" y="142"/>
                    <a:pt x="2646" y="133"/>
                    <a:pt x="2653" y="125"/>
                  </a:cubicBezTo>
                  <a:cubicBezTo>
                    <a:pt x="2654" y="124"/>
                    <a:pt x="2656" y="125"/>
                    <a:pt x="2661" y="124"/>
                  </a:cubicBezTo>
                  <a:cubicBezTo>
                    <a:pt x="2680" y="211"/>
                    <a:pt x="2704" y="296"/>
                    <a:pt x="2761" y="368"/>
                  </a:cubicBezTo>
                  <a:cubicBezTo>
                    <a:pt x="2827" y="311"/>
                    <a:pt x="2845" y="235"/>
                    <a:pt x="2848" y="155"/>
                  </a:cubicBezTo>
                  <a:cubicBezTo>
                    <a:pt x="2851" y="98"/>
                    <a:pt x="2835" y="46"/>
                    <a:pt x="2802" y="0"/>
                  </a:cubicBezTo>
                  <a:close/>
                  <a:moveTo>
                    <a:pt x="2769" y="335"/>
                  </a:moveTo>
                  <a:cubicBezTo>
                    <a:pt x="2723" y="280"/>
                    <a:pt x="2680" y="171"/>
                    <a:pt x="2685" y="108"/>
                  </a:cubicBezTo>
                  <a:cubicBezTo>
                    <a:pt x="2687" y="76"/>
                    <a:pt x="2685" y="37"/>
                    <a:pt x="2727" y="17"/>
                  </a:cubicBezTo>
                  <a:cubicBezTo>
                    <a:pt x="2746" y="57"/>
                    <a:pt x="2743" y="100"/>
                    <a:pt x="2758" y="139"/>
                  </a:cubicBezTo>
                  <a:cubicBezTo>
                    <a:pt x="2774" y="97"/>
                    <a:pt x="2754" y="57"/>
                    <a:pt x="2756" y="13"/>
                  </a:cubicBezTo>
                  <a:cubicBezTo>
                    <a:pt x="2785" y="26"/>
                    <a:pt x="2806" y="44"/>
                    <a:pt x="2814" y="72"/>
                  </a:cubicBezTo>
                  <a:cubicBezTo>
                    <a:pt x="2843" y="167"/>
                    <a:pt x="2822" y="253"/>
                    <a:pt x="2769" y="335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</p:sp>
      </p:grpSp>
      <p:grpSp>
        <p:nvGrpSpPr>
          <p:cNvPr id="84" name="Group 83" title="Text Container Shape"/>
          <p:cNvGrpSpPr/>
          <p:nvPr/>
        </p:nvGrpSpPr>
        <p:grpSpPr>
          <a:xfrm>
            <a:off x="5486400" y="466725"/>
            <a:ext cx="3662363" cy="5922963"/>
            <a:chOff x="5486400" y="466725"/>
            <a:chExt cx="3662363" cy="5922963"/>
          </a:xfrm>
        </p:grpSpPr>
        <p:sp>
          <p:nvSpPr>
            <p:cNvPr id="80" name="Freeform 53"/>
            <p:cNvSpPr/>
            <p:nvPr/>
          </p:nvSpPr>
          <p:spPr bwMode="auto">
            <a:xfrm>
              <a:off x="5486400" y="466725"/>
              <a:ext cx="3662363" cy="5922963"/>
            </a:xfrm>
            <a:custGeom>
              <a:avLst/>
              <a:gdLst/>
              <a:ahLst/>
              <a:cxnLst/>
              <a:rect l="0" t="0" r="r" b="b"/>
              <a:pathLst>
                <a:path w="1152" h="1865">
                  <a:moveTo>
                    <a:pt x="100" y="0"/>
                  </a:moveTo>
                  <a:cubicBezTo>
                    <a:pt x="45" y="0"/>
                    <a:pt x="0" y="45"/>
                    <a:pt x="0" y="100"/>
                  </a:cubicBezTo>
                  <a:cubicBezTo>
                    <a:pt x="0" y="1765"/>
                    <a:pt x="0" y="1765"/>
                    <a:pt x="0" y="1765"/>
                  </a:cubicBezTo>
                  <a:cubicBezTo>
                    <a:pt x="0" y="1820"/>
                    <a:pt x="45" y="1865"/>
                    <a:pt x="100" y="1865"/>
                  </a:cubicBezTo>
                  <a:cubicBezTo>
                    <a:pt x="1152" y="1865"/>
                    <a:pt x="1152" y="1865"/>
                    <a:pt x="1152" y="1865"/>
                  </a:cubicBezTo>
                  <a:cubicBezTo>
                    <a:pt x="1152" y="0"/>
                    <a:pt x="1152" y="0"/>
                    <a:pt x="1152" y="0"/>
                  </a:cubicBezTo>
                  <a:lnTo>
                    <a:pt x="100" y="0"/>
                  </a:lnTo>
                  <a:close/>
                </a:path>
              </a:pathLst>
            </a:custGeom>
            <a:solidFill>
              <a:schemeClr val="accent1">
                <a:lumMod val="75000"/>
              </a:schemeClr>
            </a:solidFill>
            <a:ln>
              <a:noFill/>
            </a:ln>
          </p:spPr>
        </p:sp>
        <p:cxnSp>
          <p:nvCxnSpPr>
            <p:cNvPr id="10" name="Straight Connector 9"/>
            <p:cNvCxnSpPr/>
            <p:nvPr/>
          </p:nvCxnSpPr>
          <p:spPr>
            <a:xfrm>
              <a:off x="6010049" y="4714230"/>
              <a:ext cx="521208" cy="0"/>
            </a:xfrm>
            <a:prstGeom prst="line">
              <a:avLst/>
            </a:prstGeom>
            <a:ln w="38100">
              <a:solidFill>
                <a:schemeClr val="bg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3" name="Freeform 57"/>
            <p:cNvSpPr/>
            <p:nvPr/>
          </p:nvSpPr>
          <p:spPr bwMode="auto">
            <a:xfrm>
              <a:off x="5673747" y="658813"/>
              <a:ext cx="3473450" cy="5538787"/>
            </a:xfrm>
            <a:custGeom>
              <a:avLst/>
              <a:gdLst/>
              <a:ahLst/>
              <a:cxnLst/>
              <a:rect l="0" t="0" r="r" b="b"/>
              <a:pathLst>
                <a:path w="1093" h="1745">
                  <a:moveTo>
                    <a:pt x="40" y="0"/>
                  </a:moveTo>
                  <a:cubicBezTo>
                    <a:pt x="18" y="0"/>
                    <a:pt x="0" y="18"/>
                    <a:pt x="0" y="40"/>
                  </a:cubicBezTo>
                  <a:cubicBezTo>
                    <a:pt x="0" y="1705"/>
                    <a:pt x="0" y="1705"/>
                    <a:pt x="0" y="1705"/>
                  </a:cubicBezTo>
                  <a:cubicBezTo>
                    <a:pt x="0" y="1726"/>
                    <a:pt x="18" y="1745"/>
                    <a:pt x="40" y="1745"/>
                  </a:cubicBezTo>
                  <a:cubicBezTo>
                    <a:pt x="1092" y="1745"/>
                    <a:pt x="1092" y="1745"/>
                    <a:pt x="1092" y="1745"/>
                  </a:cubicBezTo>
                  <a:cubicBezTo>
                    <a:pt x="1092" y="1733"/>
                    <a:pt x="1092" y="1733"/>
                    <a:pt x="1092" y="1733"/>
                  </a:cubicBezTo>
                  <a:cubicBezTo>
                    <a:pt x="792" y="1733"/>
                    <a:pt x="792" y="1733"/>
                    <a:pt x="792" y="1733"/>
                  </a:cubicBezTo>
                  <a:cubicBezTo>
                    <a:pt x="40" y="1733"/>
                    <a:pt x="40" y="1733"/>
                    <a:pt x="40" y="1733"/>
                  </a:cubicBezTo>
                  <a:cubicBezTo>
                    <a:pt x="25" y="1733"/>
                    <a:pt x="12" y="1720"/>
                    <a:pt x="12" y="1705"/>
                  </a:cubicBezTo>
                  <a:cubicBezTo>
                    <a:pt x="12" y="40"/>
                    <a:pt x="12" y="40"/>
                    <a:pt x="12" y="40"/>
                  </a:cubicBezTo>
                  <a:cubicBezTo>
                    <a:pt x="12" y="24"/>
                    <a:pt x="25" y="12"/>
                    <a:pt x="40" y="12"/>
                  </a:cubicBezTo>
                  <a:cubicBezTo>
                    <a:pt x="792" y="12"/>
                    <a:pt x="792" y="12"/>
                    <a:pt x="792" y="12"/>
                  </a:cubicBezTo>
                  <a:cubicBezTo>
                    <a:pt x="1093" y="12"/>
                    <a:pt x="1093" y="12"/>
                    <a:pt x="1093" y="12"/>
                  </a:cubicBezTo>
                  <a:cubicBezTo>
                    <a:pt x="1093" y="0"/>
                    <a:pt x="1093" y="0"/>
                    <a:pt x="1093" y="0"/>
                  </a:cubicBezTo>
                  <a:lnTo>
                    <a:pt x="40" y="0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</p:spPr>
        </p:sp>
      </p:grp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729989" y="6442525"/>
            <a:ext cx="2057400" cy="365125"/>
          </a:xfrm>
        </p:spPr>
        <p:txBody>
          <a:bodyPr/>
          <a:lstStyle/>
          <a:p>
            <a:fld id="{A1AC47EE-224A-47E2-A0C4-868A5DB27EAA}" type="datetimeFigureOut">
              <a:rPr lang="en-US" smtClean="0"/>
              <a:t>10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4158" y="6442525"/>
            <a:ext cx="3086100" cy="365125"/>
          </a:xfrm>
        </p:spPr>
        <p:txBody>
          <a:bodyPr/>
          <a:lstStyle>
            <a:lvl1pPr algn="ctr"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49824" y="6442525"/>
            <a:ext cx="2066534" cy="365125"/>
          </a:xfrm>
        </p:spPr>
        <p:txBody>
          <a:bodyPr anchor="ctr"/>
          <a:lstStyle>
            <a:lvl1pPr algn="l">
              <a:defRPr sz="900"/>
            </a:lvl1pPr>
          </a:lstStyle>
          <a:p>
            <a:fld id="{EA9F9BFD-9AFF-4D05-9389-30B9BF62C8C7}" type="slidenum">
              <a:rPr lang="en-US" smtClean="0"/>
              <a:t>‹#›</a:t>
            </a:fld>
            <a:endParaRPr lang="en-US"/>
          </a:p>
        </p:txBody>
      </p:sp>
      <p:sp>
        <p:nvSpPr>
          <p:cNvPr id="68" name="Freeform 57"/>
          <p:cNvSpPr/>
          <p:nvPr/>
        </p:nvSpPr>
        <p:spPr bwMode="auto">
          <a:xfrm>
            <a:off x="3342085" y="31750"/>
            <a:ext cx="0" cy="1588"/>
          </a:xfrm>
          <a:custGeom>
            <a:avLst/>
            <a:gdLst/>
            <a:ahLst/>
            <a:cxnLst/>
            <a:rect l="0" t="0" r="r" b="b"/>
            <a:pathLst>
              <a:path w="2" h="2">
                <a:moveTo>
                  <a:pt x="0" y="0"/>
                </a:moveTo>
                <a:lnTo>
                  <a:pt x="2" y="0"/>
                </a:lnTo>
                <a:lnTo>
                  <a:pt x="0" y="2"/>
                </a:lnTo>
                <a:lnTo>
                  <a:pt x="0" y="0"/>
                </a:lnTo>
                <a:close/>
              </a:path>
            </a:pathLst>
          </a:custGeom>
          <a:solidFill>
            <a:srgbClr val="30466D"/>
          </a:solidFill>
          <a:ln w="0">
            <a:solidFill>
              <a:srgbClr val="30466D"/>
            </a:solidFill>
            <a:prstDash val="solid"/>
            <a:round/>
            <a:headEnd/>
            <a:tailEnd/>
          </a:ln>
        </p:spPr>
      </p:sp>
      <p:sp>
        <p:nvSpPr>
          <p:cNvPr id="216" name="Freeform 192"/>
          <p:cNvSpPr/>
          <p:nvPr/>
        </p:nvSpPr>
        <p:spPr bwMode="auto">
          <a:xfrm>
            <a:off x="3299222" y="-5000626"/>
            <a:ext cx="1191" cy="3175"/>
          </a:xfrm>
          <a:custGeom>
            <a:avLst/>
            <a:gdLst/>
            <a:ahLst/>
            <a:cxnLst/>
            <a:rect l="0" t="0" r="r" b="b"/>
            <a:pathLst>
              <a:path w="2" h="3">
                <a:moveTo>
                  <a:pt x="0" y="0"/>
                </a:moveTo>
                <a:lnTo>
                  <a:pt x="2" y="2"/>
                </a:lnTo>
                <a:lnTo>
                  <a:pt x="0" y="3"/>
                </a:lnTo>
                <a:lnTo>
                  <a:pt x="0" y="0"/>
                </a:lnTo>
                <a:close/>
              </a:path>
            </a:pathLst>
          </a:custGeom>
          <a:solidFill>
            <a:srgbClr val="ADBC87"/>
          </a:solidFill>
          <a:ln w="0">
            <a:solidFill>
              <a:srgbClr val="ADBC87"/>
            </a:solidFill>
            <a:prstDash val="solid"/>
            <a:round/>
            <a:headEnd/>
            <a:tailEnd/>
          </a:ln>
        </p:spPr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940564" y="1023868"/>
            <a:ext cx="2845259" cy="3349641"/>
          </a:xfrm>
        </p:spPr>
        <p:txBody>
          <a:bodyPr anchor="t">
            <a:normAutofit/>
          </a:bodyPr>
          <a:lstStyle>
            <a:lvl1pPr algn="l">
              <a:lnSpc>
                <a:spcPct val="105000"/>
              </a:lnSpc>
              <a:defRPr sz="3300" baseline="0">
                <a:solidFill>
                  <a:schemeClr val="bg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940564" y="4945377"/>
            <a:ext cx="2845259" cy="1037760"/>
          </a:xfrm>
        </p:spPr>
        <p:txBody>
          <a:bodyPr anchor="t">
            <a:normAutofit/>
          </a:bodyPr>
          <a:lstStyle>
            <a:lvl1pPr marL="0" indent="0" algn="l">
              <a:lnSpc>
                <a:spcPct val="130000"/>
              </a:lnSpc>
              <a:buNone/>
              <a:defRPr sz="1700" baseline="0">
                <a:solidFill>
                  <a:schemeClr val="bg2"/>
                </a:solidFill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19" name="Freeform 57"/>
          <p:cNvSpPr/>
          <p:nvPr/>
        </p:nvSpPr>
        <p:spPr bwMode="auto">
          <a:xfrm>
            <a:off x="3342085" y="31750"/>
            <a:ext cx="0" cy="1588"/>
          </a:xfrm>
          <a:custGeom>
            <a:avLst/>
            <a:gdLst/>
            <a:ahLst/>
            <a:cxnLst/>
            <a:rect l="0" t="0" r="r" b="b"/>
            <a:pathLst>
              <a:path w="2" h="2">
                <a:moveTo>
                  <a:pt x="0" y="0"/>
                </a:moveTo>
                <a:lnTo>
                  <a:pt x="2" y="0"/>
                </a:lnTo>
                <a:lnTo>
                  <a:pt x="0" y="2"/>
                </a:lnTo>
                <a:lnTo>
                  <a:pt x="0" y="0"/>
                </a:lnTo>
                <a:close/>
              </a:path>
            </a:pathLst>
          </a:custGeom>
          <a:solidFill>
            <a:srgbClr val="30466D"/>
          </a:solidFill>
          <a:ln w="0">
            <a:solidFill>
              <a:srgbClr val="30466D"/>
            </a:solidFill>
            <a:prstDash val="solid"/>
            <a:round/>
            <a:headEnd/>
            <a:tailEnd/>
          </a:ln>
        </p:spPr>
      </p:sp>
      <p:sp>
        <p:nvSpPr>
          <p:cNvPr id="21" name="Freeform 192"/>
          <p:cNvSpPr/>
          <p:nvPr/>
        </p:nvSpPr>
        <p:spPr bwMode="auto">
          <a:xfrm>
            <a:off x="3299222" y="-5000626"/>
            <a:ext cx="1191" cy="3175"/>
          </a:xfrm>
          <a:custGeom>
            <a:avLst/>
            <a:gdLst/>
            <a:ahLst/>
            <a:cxnLst/>
            <a:rect l="0" t="0" r="r" b="b"/>
            <a:pathLst>
              <a:path w="2" h="3">
                <a:moveTo>
                  <a:pt x="0" y="0"/>
                </a:moveTo>
                <a:lnTo>
                  <a:pt x="2" y="2"/>
                </a:lnTo>
                <a:lnTo>
                  <a:pt x="0" y="3"/>
                </a:lnTo>
                <a:lnTo>
                  <a:pt x="0" y="0"/>
                </a:lnTo>
                <a:close/>
              </a:path>
            </a:pathLst>
          </a:custGeom>
          <a:solidFill>
            <a:srgbClr val="ADBC87"/>
          </a:solidFill>
          <a:ln w="0">
            <a:solidFill>
              <a:srgbClr val="ADBC87"/>
            </a:solidFill>
            <a:prstDash val="solid"/>
            <a:round/>
            <a:headEnd/>
            <a:tailEnd/>
          </a:ln>
        </p:spPr>
      </p:sp>
    </p:spTree>
    <p:extLst>
      <p:ext uri="{BB962C8B-B14F-4D97-AF65-F5344CB8AC3E}">
        <p14:creationId xmlns:p14="http://schemas.microsoft.com/office/powerpoint/2010/main" val="3422680367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orient="horz" pos="4056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AC47EE-224A-47E2-A0C4-868A5DB27EAA}" type="datetimeFigureOut">
              <a:rPr lang="en-US" smtClean="0"/>
              <a:t>10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9F9BFD-9AFF-4D05-9389-30B9BF62C8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10815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reeform 5"/>
          <p:cNvSpPr>
            <a:spLocks noEditPoints="1"/>
          </p:cNvSpPr>
          <p:nvPr/>
        </p:nvSpPr>
        <p:spPr bwMode="auto">
          <a:xfrm>
            <a:off x="1" y="4763"/>
            <a:ext cx="3780078" cy="6853237"/>
          </a:xfrm>
          <a:custGeom>
            <a:avLst/>
            <a:gdLst/>
            <a:ahLst/>
            <a:cxnLst/>
            <a:rect l="0" t="0" r="r" b="b"/>
            <a:pathLst>
              <a:path w="1190" h="2160">
                <a:moveTo>
                  <a:pt x="97" y="579"/>
                </a:moveTo>
                <a:cubicBezTo>
                  <a:pt x="92" y="540"/>
                  <a:pt x="109" y="506"/>
                  <a:pt x="122" y="471"/>
                </a:cubicBezTo>
                <a:cubicBezTo>
                  <a:pt x="133" y="442"/>
                  <a:pt x="147" y="414"/>
                  <a:pt x="159" y="385"/>
                </a:cubicBezTo>
                <a:cubicBezTo>
                  <a:pt x="181" y="390"/>
                  <a:pt x="205" y="394"/>
                  <a:pt x="228" y="399"/>
                </a:cubicBezTo>
                <a:cubicBezTo>
                  <a:pt x="252" y="405"/>
                  <a:pt x="275" y="411"/>
                  <a:pt x="301" y="418"/>
                </a:cubicBezTo>
                <a:cubicBezTo>
                  <a:pt x="316" y="360"/>
                  <a:pt x="282" y="314"/>
                  <a:pt x="249" y="269"/>
                </a:cubicBezTo>
                <a:cubicBezTo>
                  <a:pt x="215" y="224"/>
                  <a:pt x="172" y="192"/>
                  <a:pt x="110" y="198"/>
                </a:cubicBezTo>
                <a:cubicBezTo>
                  <a:pt x="111" y="165"/>
                  <a:pt x="112" y="135"/>
                  <a:pt x="112" y="105"/>
                </a:cubicBezTo>
                <a:cubicBezTo>
                  <a:pt x="111" y="75"/>
                  <a:pt x="108" y="45"/>
                  <a:pt x="105" y="10"/>
                </a:cubicBezTo>
                <a:cubicBezTo>
                  <a:pt x="179" y="70"/>
                  <a:pt x="258" y="99"/>
                  <a:pt x="352" y="78"/>
                </a:cubicBezTo>
                <a:cubicBezTo>
                  <a:pt x="356" y="52"/>
                  <a:pt x="344" y="31"/>
                  <a:pt x="336" y="9"/>
                </a:cubicBezTo>
                <a:cubicBezTo>
                  <a:pt x="335" y="6"/>
                  <a:pt x="334" y="3"/>
                  <a:pt x="332" y="0"/>
                </a:cubicBezTo>
                <a:cubicBezTo>
                  <a:pt x="314" y="0"/>
                  <a:pt x="314" y="0"/>
                  <a:pt x="314" y="0"/>
                </a:cubicBezTo>
                <a:cubicBezTo>
                  <a:pt x="323" y="19"/>
                  <a:pt x="330" y="40"/>
                  <a:pt x="334" y="63"/>
                </a:cubicBezTo>
                <a:cubicBezTo>
                  <a:pt x="259" y="82"/>
                  <a:pt x="174" y="51"/>
                  <a:pt x="121" y="0"/>
                </a:cubicBezTo>
                <a:cubicBezTo>
                  <a:pt x="81" y="0"/>
                  <a:pt x="81" y="0"/>
                  <a:pt x="81" y="0"/>
                </a:cubicBezTo>
                <a:cubicBezTo>
                  <a:pt x="97" y="51"/>
                  <a:pt x="98" y="101"/>
                  <a:pt x="93" y="152"/>
                </a:cubicBezTo>
                <a:cubicBezTo>
                  <a:pt x="74" y="70"/>
                  <a:pt x="69" y="27"/>
                  <a:pt x="76" y="0"/>
                </a:cubicBezTo>
                <a:cubicBezTo>
                  <a:pt x="53" y="0"/>
                  <a:pt x="53" y="0"/>
                  <a:pt x="53" y="0"/>
                </a:cubicBezTo>
                <a:cubicBezTo>
                  <a:pt x="51" y="5"/>
                  <a:pt x="49" y="9"/>
                  <a:pt x="47" y="14"/>
                </a:cubicBezTo>
                <a:cubicBezTo>
                  <a:pt x="40" y="28"/>
                  <a:pt x="33" y="42"/>
                  <a:pt x="23" y="52"/>
                </a:cubicBezTo>
                <a:cubicBezTo>
                  <a:pt x="16" y="59"/>
                  <a:pt x="9" y="66"/>
                  <a:pt x="1" y="72"/>
                </a:cubicBezTo>
                <a:cubicBezTo>
                  <a:pt x="1" y="90"/>
                  <a:pt x="1" y="90"/>
                  <a:pt x="1" y="90"/>
                </a:cubicBezTo>
                <a:cubicBezTo>
                  <a:pt x="3" y="89"/>
                  <a:pt x="4" y="88"/>
                  <a:pt x="6" y="88"/>
                </a:cubicBezTo>
                <a:cubicBezTo>
                  <a:pt x="24" y="75"/>
                  <a:pt x="38" y="57"/>
                  <a:pt x="56" y="40"/>
                </a:cubicBezTo>
                <a:cubicBezTo>
                  <a:pt x="70" y="89"/>
                  <a:pt x="71" y="139"/>
                  <a:pt x="73" y="192"/>
                </a:cubicBezTo>
                <a:cubicBezTo>
                  <a:pt x="57" y="187"/>
                  <a:pt x="44" y="180"/>
                  <a:pt x="30" y="178"/>
                </a:cubicBezTo>
                <a:cubicBezTo>
                  <a:pt x="20" y="177"/>
                  <a:pt x="10" y="177"/>
                  <a:pt x="1" y="179"/>
                </a:cubicBezTo>
                <a:cubicBezTo>
                  <a:pt x="1" y="255"/>
                  <a:pt x="1" y="255"/>
                  <a:pt x="1" y="255"/>
                </a:cubicBezTo>
                <a:cubicBezTo>
                  <a:pt x="12" y="246"/>
                  <a:pt x="23" y="234"/>
                  <a:pt x="42" y="241"/>
                </a:cubicBezTo>
                <a:cubicBezTo>
                  <a:pt x="29" y="260"/>
                  <a:pt x="16" y="276"/>
                  <a:pt x="6" y="294"/>
                </a:cubicBezTo>
                <a:cubicBezTo>
                  <a:pt x="4" y="297"/>
                  <a:pt x="3" y="300"/>
                  <a:pt x="1" y="303"/>
                </a:cubicBezTo>
                <a:cubicBezTo>
                  <a:pt x="1" y="432"/>
                  <a:pt x="1" y="432"/>
                  <a:pt x="1" y="432"/>
                </a:cubicBezTo>
                <a:cubicBezTo>
                  <a:pt x="19" y="491"/>
                  <a:pt x="50" y="543"/>
                  <a:pt x="91" y="592"/>
                </a:cubicBezTo>
                <a:cubicBezTo>
                  <a:pt x="94" y="586"/>
                  <a:pt x="97" y="582"/>
                  <a:pt x="97" y="579"/>
                </a:cubicBezTo>
                <a:close/>
                <a:moveTo>
                  <a:pt x="203" y="246"/>
                </a:moveTo>
                <a:cubicBezTo>
                  <a:pt x="242" y="281"/>
                  <a:pt x="270" y="323"/>
                  <a:pt x="287" y="373"/>
                </a:cubicBezTo>
                <a:cubicBezTo>
                  <a:pt x="289" y="380"/>
                  <a:pt x="288" y="387"/>
                  <a:pt x="288" y="391"/>
                </a:cubicBezTo>
                <a:cubicBezTo>
                  <a:pt x="261" y="387"/>
                  <a:pt x="237" y="383"/>
                  <a:pt x="212" y="380"/>
                </a:cubicBezTo>
                <a:cubicBezTo>
                  <a:pt x="190" y="377"/>
                  <a:pt x="170" y="371"/>
                  <a:pt x="157" y="357"/>
                </a:cubicBezTo>
                <a:cubicBezTo>
                  <a:pt x="154" y="332"/>
                  <a:pt x="151" y="311"/>
                  <a:pt x="147" y="287"/>
                </a:cubicBezTo>
                <a:cubicBezTo>
                  <a:pt x="168" y="300"/>
                  <a:pt x="186" y="310"/>
                  <a:pt x="204" y="321"/>
                </a:cubicBezTo>
                <a:cubicBezTo>
                  <a:pt x="184" y="294"/>
                  <a:pt x="153" y="279"/>
                  <a:pt x="143" y="245"/>
                </a:cubicBezTo>
                <a:cubicBezTo>
                  <a:pt x="169" y="230"/>
                  <a:pt x="183" y="230"/>
                  <a:pt x="203" y="246"/>
                </a:cubicBezTo>
                <a:close/>
                <a:moveTo>
                  <a:pt x="40" y="485"/>
                </a:moveTo>
                <a:cubicBezTo>
                  <a:pt x="20" y="445"/>
                  <a:pt x="7" y="403"/>
                  <a:pt x="8" y="358"/>
                </a:cubicBezTo>
                <a:cubicBezTo>
                  <a:pt x="9" y="306"/>
                  <a:pt x="26" y="282"/>
                  <a:pt x="73" y="270"/>
                </a:cubicBezTo>
                <a:cubicBezTo>
                  <a:pt x="69" y="305"/>
                  <a:pt x="60" y="341"/>
                  <a:pt x="70" y="376"/>
                </a:cubicBezTo>
                <a:cubicBezTo>
                  <a:pt x="79" y="342"/>
                  <a:pt x="78" y="305"/>
                  <a:pt x="96" y="274"/>
                </a:cubicBezTo>
                <a:cubicBezTo>
                  <a:pt x="101" y="276"/>
                  <a:pt x="103" y="276"/>
                  <a:pt x="105" y="277"/>
                </a:cubicBezTo>
                <a:cubicBezTo>
                  <a:pt x="107" y="278"/>
                  <a:pt x="109" y="279"/>
                  <a:pt x="110" y="281"/>
                </a:cubicBezTo>
                <a:cubicBezTo>
                  <a:pt x="142" y="328"/>
                  <a:pt x="147" y="378"/>
                  <a:pt x="123" y="430"/>
                </a:cubicBezTo>
                <a:cubicBezTo>
                  <a:pt x="105" y="467"/>
                  <a:pt x="86" y="503"/>
                  <a:pt x="77" y="547"/>
                </a:cubicBezTo>
                <a:cubicBezTo>
                  <a:pt x="65" y="526"/>
                  <a:pt x="50" y="507"/>
                  <a:pt x="40" y="485"/>
                </a:cubicBezTo>
                <a:close/>
                <a:moveTo>
                  <a:pt x="1" y="0"/>
                </a:moveTo>
                <a:cubicBezTo>
                  <a:pt x="1" y="1"/>
                  <a:pt x="1" y="1"/>
                  <a:pt x="1" y="1"/>
                </a:cubicBezTo>
                <a:cubicBezTo>
                  <a:pt x="2" y="1"/>
                  <a:pt x="2" y="0"/>
                  <a:pt x="2" y="0"/>
                </a:cubicBezTo>
                <a:lnTo>
                  <a:pt x="1" y="0"/>
                </a:lnTo>
                <a:close/>
                <a:moveTo>
                  <a:pt x="1052" y="1098"/>
                </a:moveTo>
                <a:cubicBezTo>
                  <a:pt x="1062" y="1083"/>
                  <a:pt x="1075" y="1068"/>
                  <a:pt x="1084" y="1051"/>
                </a:cubicBezTo>
                <a:cubicBezTo>
                  <a:pt x="1099" y="1023"/>
                  <a:pt x="1112" y="994"/>
                  <a:pt x="1092" y="963"/>
                </a:cubicBezTo>
                <a:cubicBezTo>
                  <a:pt x="948" y="958"/>
                  <a:pt x="857" y="1057"/>
                  <a:pt x="855" y="1151"/>
                </a:cubicBezTo>
                <a:cubicBezTo>
                  <a:pt x="788" y="1151"/>
                  <a:pt x="729" y="1127"/>
                  <a:pt x="672" y="1100"/>
                </a:cubicBezTo>
                <a:cubicBezTo>
                  <a:pt x="627" y="1078"/>
                  <a:pt x="589" y="1045"/>
                  <a:pt x="552" y="1010"/>
                </a:cubicBezTo>
                <a:cubicBezTo>
                  <a:pt x="482" y="942"/>
                  <a:pt x="465" y="858"/>
                  <a:pt x="474" y="766"/>
                </a:cubicBezTo>
                <a:cubicBezTo>
                  <a:pt x="491" y="811"/>
                  <a:pt x="520" y="848"/>
                  <a:pt x="547" y="887"/>
                </a:cubicBezTo>
                <a:cubicBezTo>
                  <a:pt x="589" y="949"/>
                  <a:pt x="650" y="975"/>
                  <a:pt x="720" y="988"/>
                </a:cubicBezTo>
                <a:cubicBezTo>
                  <a:pt x="725" y="989"/>
                  <a:pt x="731" y="986"/>
                  <a:pt x="737" y="985"/>
                </a:cubicBezTo>
                <a:cubicBezTo>
                  <a:pt x="734" y="907"/>
                  <a:pt x="723" y="833"/>
                  <a:pt x="681" y="765"/>
                </a:cubicBezTo>
                <a:cubicBezTo>
                  <a:pt x="716" y="759"/>
                  <a:pt x="752" y="766"/>
                  <a:pt x="780" y="738"/>
                </a:cubicBezTo>
                <a:cubicBezTo>
                  <a:pt x="768" y="718"/>
                  <a:pt x="757" y="696"/>
                  <a:pt x="742" y="680"/>
                </a:cubicBezTo>
                <a:cubicBezTo>
                  <a:pt x="720" y="656"/>
                  <a:pt x="696" y="632"/>
                  <a:pt x="669" y="617"/>
                </a:cubicBezTo>
                <a:cubicBezTo>
                  <a:pt x="618" y="588"/>
                  <a:pt x="564" y="572"/>
                  <a:pt x="506" y="597"/>
                </a:cubicBezTo>
                <a:cubicBezTo>
                  <a:pt x="500" y="599"/>
                  <a:pt x="494" y="600"/>
                  <a:pt x="486" y="603"/>
                </a:cubicBezTo>
                <a:cubicBezTo>
                  <a:pt x="486" y="589"/>
                  <a:pt x="485" y="579"/>
                  <a:pt x="485" y="569"/>
                </a:cubicBezTo>
                <a:cubicBezTo>
                  <a:pt x="492" y="456"/>
                  <a:pt x="475" y="348"/>
                  <a:pt x="426" y="246"/>
                </a:cubicBezTo>
                <a:cubicBezTo>
                  <a:pt x="408" y="209"/>
                  <a:pt x="378" y="182"/>
                  <a:pt x="335" y="175"/>
                </a:cubicBezTo>
                <a:cubicBezTo>
                  <a:pt x="316" y="172"/>
                  <a:pt x="297" y="174"/>
                  <a:pt x="285" y="198"/>
                </a:cubicBezTo>
                <a:cubicBezTo>
                  <a:pt x="293" y="206"/>
                  <a:pt x="300" y="215"/>
                  <a:pt x="309" y="222"/>
                </a:cubicBezTo>
                <a:cubicBezTo>
                  <a:pt x="332" y="241"/>
                  <a:pt x="350" y="263"/>
                  <a:pt x="362" y="290"/>
                </a:cubicBezTo>
                <a:cubicBezTo>
                  <a:pt x="397" y="367"/>
                  <a:pt x="418" y="448"/>
                  <a:pt x="425" y="532"/>
                </a:cubicBezTo>
                <a:cubicBezTo>
                  <a:pt x="426" y="539"/>
                  <a:pt x="426" y="548"/>
                  <a:pt x="422" y="553"/>
                </a:cubicBezTo>
                <a:cubicBezTo>
                  <a:pt x="408" y="569"/>
                  <a:pt x="410" y="588"/>
                  <a:pt x="410" y="607"/>
                </a:cubicBezTo>
                <a:cubicBezTo>
                  <a:pt x="409" y="669"/>
                  <a:pt x="383" y="722"/>
                  <a:pt x="349" y="773"/>
                </a:cubicBezTo>
                <a:cubicBezTo>
                  <a:pt x="266" y="679"/>
                  <a:pt x="105" y="682"/>
                  <a:pt x="57" y="750"/>
                </a:cubicBezTo>
                <a:cubicBezTo>
                  <a:pt x="99" y="826"/>
                  <a:pt x="166" y="864"/>
                  <a:pt x="255" y="870"/>
                </a:cubicBezTo>
                <a:cubicBezTo>
                  <a:pt x="186" y="929"/>
                  <a:pt x="108" y="957"/>
                  <a:pt x="18" y="974"/>
                </a:cubicBezTo>
                <a:cubicBezTo>
                  <a:pt x="31" y="918"/>
                  <a:pt x="26" y="869"/>
                  <a:pt x="1" y="826"/>
                </a:cubicBezTo>
                <a:cubicBezTo>
                  <a:pt x="1" y="871"/>
                  <a:pt x="1" y="871"/>
                  <a:pt x="1" y="871"/>
                </a:cubicBezTo>
                <a:cubicBezTo>
                  <a:pt x="5" y="883"/>
                  <a:pt x="5" y="894"/>
                  <a:pt x="1" y="906"/>
                </a:cubicBezTo>
                <a:cubicBezTo>
                  <a:pt x="1" y="1032"/>
                  <a:pt x="1" y="1032"/>
                  <a:pt x="1" y="1032"/>
                </a:cubicBezTo>
                <a:cubicBezTo>
                  <a:pt x="4" y="1026"/>
                  <a:pt x="7" y="1021"/>
                  <a:pt x="9" y="1016"/>
                </a:cubicBezTo>
                <a:cubicBezTo>
                  <a:pt x="97" y="1003"/>
                  <a:pt x="178" y="984"/>
                  <a:pt x="251" y="935"/>
                </a:cubicBezTo>
                <a:cubicBezTo>
                  <a:pt x="247" y="978"/>
                  <a:pt x="241" y="1018"/>
                  <a:pt x="240" y="1058"/>
                </a:cubicBezTo>
                <a:cubicBezTo>
                  <a:pt x="240" y="1101"/>
                  <a:pt x="254" y="1140"/>
                  <a:pt x="286" y="1174"/>
                </a:cubicBezTo>
                <a:cubicBezTo>
                  <a:pt x="390" y="1075"/>
                  <a:pt x="411" y="957"/>
                  <a:pt x="381" y="823"/>
                </a:cubicBezTo>
                <a:cubicBezTo>
                  <a:pt x="392" y="805"/>
                  <a:pt x="404" y="787"/>
                  <a:pt x="417" y="767"/>
                </a:cubicBezTo>
                <a:cubicBezTo>
                  <a:pt x="418" y="860"/>
                  <a:pt x="415" y="950"/>
                  <a:pt x="421" y="1039"/>
                </a:cubicBezTo>
                <a:cubicBezTo>
                  <a:pt x="427" y="1129"/>
                  <a:pt x="449" y="1217"/>
                  <a:pt x="477" y="1301"/>
                </a:cubicBezTo>
                <a:cubicBezTo>
                  <a:pt x="438" y="1354"/>
                  <a:pt x="401" y="1406"/>
                  <a:pt x="382" y="1467"/>
                </a:cubicBezTo>
                <a:cubicBezTo>
                  <a:pt x="364" y="1521"/>
                  <a:pt x="355" y="1576"/>
                  <a:pt x="374" y="1632"/>
                </a:cubicBezTo>
                <a:cubicBezTo>
                  <a:pt x="381" y="1654"/>
                  <a:pt x="385" y="1678"/>
                  <a:pt x="405" y="1695"/>
                </a:cubicBezTo>
                <a:cubicBezTo>
                  <a:pt x="491" y="1652"/>
                  <a:pt x="534" y="1580"/>
                  <a:pt x="554" y="1487"/>
                </a:cubicBezTo>
                <a:cubicBezTo>
                  <a:pt x="574" y="1516"/>
                  <a:pt x="590" y="1541"/>
                  <a:pt x="608" y="1565"/>
                </a:cubicBezTo>
                <a:cubicBezTo>
                  <a:pt x="627" y="1589"/>
                  <a:pt x="647" y="1611"/>
                  <a:pt x="668" y="1636"/>
                </a:cubicBezTo>
                <a:cubicBezTo>
                  <a:pt x="617" y="1671"/>
                  <a:pt x="602" y="1723"/>
                  <a:pt x="605" y="1780"/>
                </a:cubicBezTo>
                <a:cubicBezTo>
                  <a:pt x="607" y="1835"/>
                  <a:pt x="609" y="1892"/>
                  <a:pt x="658" y="1927"/>
                </a:cubicBezTo>
                <a:cubicBezTo>
                  <a:pt x="674" y="1906"/>
                  <a:pt x="688" y="1887"/>
                  <a:pt x="703" y="1868"/>
                </a:cubicBezTo>
                <a:cubicBezTo>
                  <a:pt x="718" y="1848"/>
                  <a:pt x="734" y="1830"/>
                  <a:pt x="748" y="1813"/>
                </a:cubicBezTo>
                <a:cubicBezTo>
                  <a:pt x="775" y="1828"/>
                  <a:pt x="804" y="1841"/>
                  <a:pt x="830" y="1857"/>
                </a:cubicBezTo>
                <a:cubicBezTo>
                  <a:pt x="862" y="1876"/>
                  <a:pt x="897" y="1891"/>
                  <a:pt x="918" y="1925"/>
                </a:cubicBezTo>
                <a:cubicBezTo>
                  <a:pt x="920" y="1928"/>
                  <a:pt x="924" y="1928"/>
                  <a:pt x="931" y="1932"/>
                </a:cubicBezTo>
                <a:cubicBezTo>
                  <a:pt x="932" y="1852"/>
                  <a:pt x="919" y="1780"/>
                  <a:pt x="882" y="1713"/>
                </a:cubicBezTo>
                <a:cubicBezTo>
                  <a:pt x="914" y="1710"/>
                  <a:pt x="946" y="1712"/>
                  <a:pt x="973" y="1702"/>
                </a:cubicBezTo>
                <a:cubicBezTo>
                  <a:pt x="1002" y="1693"/>
                  <a:pt x="1024" y="1670"/>
                  <a:pt x="1046" y="1639"/>
                </a:cubicBezTo>
                <a:cubicBezTo>
                  <a:pt x="1006" y="1649"/>
                  <a:pt x="978" y="1637"/>
                  <a:pt x="952" y="1619"/>
                </a:cubicBezTo>
                <a:cubicBezTo>
                  <a:pt x="936" y="1608"/>
                  <a:pt x="919" y="1598"/>
                  <a:pt x="904" y="1586"/>
                </a:cubicBezTo>
                <a:cubicBezTo>
                  <a:pt x="875" y="1563"/>
                  <a:pt x="843" y="1550"/>
                  <a:pt x="807" y="1545"/>
                </a:cubicBezTo>
                <a:cubicBezTo>
                  <a:pt x="775" y="1541"/>
                  <a:pt x="742" y="1545"/>
                  <a:pt x="718" y="1571"/>
                </a:cubicBezTo>
                <a:cubicBezTo>
                  <a:pt x="708" y="1581"/>
                  <a:pt x="702" y="1595"/>
                  <a:pt x="693" y="1609"/>
                </a:cubicBezTo>
                <a:cubicBezTo>
                  <a:pt x="662" y="1566"/>
                  <a:pt x="632" y="1527"/>
                  <a:pt x="611" y="1480"/>
                </a:cubicBezTo>
                <a:cubicBezTo>
                  <a:pt x="636" y="1482"/>
                  <a:pt x="658" y="1487"/>
                  <a:pt x="680" y="1485"/>
                </a:cubicBezTo>
                <a:cubicBezTo>
                  <a:pt x="708" y="1483"/>
                  <a:pt x="736" y="1481"/>
                  <a:pt x="759" y="1461"/>
                </a:cubicBezTo>
                <a:cubicBezTo>
                  <a:pt x="767" y="1453"/>
                  <a:pt x="772" y="1444"/>
                  <a:pt x="765" y="1435"/>
                </a:cubicBezTo>
                <a:cubicBezTo>
                  <a:pt x="750" y="1413"/>
                  <a:pt x="735" y="1388"/>
                  <a:pt x="715" y="1369"/>
                </a:cubicBezTo>
                <a:cubicBezTo>
                  <a:pt x="673" y="1331"/>
                  <a:pt x="622" y="1309"/>
                  <a:pt x="565" y="1302"/>
                </a:cubicBezTo>
                <a:cubicBezTo>
                  <a:pt x="547" y="1299"/>
                  <a:pt x="529" y="1301"/>
                  <a:pt x="509" y="1300"/>
                </a:cubicBezTo>
                <a:cubicBezTo>
                  <a:pt x="481" y="1195"/>
                  <a:pt x="462" y="1089"/>
                  <a:pt x="470" y="980"/>
                </a:cubicBezTo>
                <a:cubicBezTo>
                  <a:pt x="537" y="1073"/>
                  <a:pt x="627" y="1132"/>
                  <a:pt x="737" y="1167"/>
                </a:cubicBezTo>
                <a:cubicBezTo>
                  <a:pt x="729" y="1229"/>
                  <a:pt x="750" y="1282"/>
                  <a:pt x="789" y="1328"/>
                </a:cubicBezTo>
                <a:cubicBezTo>
                  <a:pt x="828" y="1374"/>
                  <a:pt x="875" y="1407"/>
                  <a:pt x="938" y="1414"/>
                </a:cubicBezTo>
                <a:cubicBezTo>
                  <a:pt x="943" y="1367"/>
                  <a:pt x="942" y="1322"/>
                  <a:pt x="923" y="1280"/>
                </a:cubicBezTo>
                <a:cubicBezTo>
                  <a:pt x="905" y="1239"/>
                  <a:pt x="882" y="1202"/>
                  <a:pt x="842" y="1176"/>
                </a:cubicBezTo>
                <a:cubicBezTo>
                  <a:pt x="859" y="1168"/>
                  <a:pt x="867" y="1176"/>
                  <a:pt x="876" y="1184"/>
                </a:cubicBezTo>
                <a:cubicBezTo>
                  <a:pt x="900" y="1205"/>
                  <a:pt x="925" y="1223"/>
                  <a:pt x="956" y="1232"/>
                </a:cubicBezTo>
                <a:cubicBezTo>
                  <a:pt x="990" y="1242"/>
                  <a:pt x="1025" y="1254"/>
                  <a:pt x="1060" y="1247"/>
                </a:cubicBezTo>
                <a:cubicBezTo>
                  <a:pt x="1106" y="1236"/>
                  <a:pt x="1148" y="1214"/>
                  <a:pt x="1182" y="1180"/>
                </a:cubicBezTo>
                <a:cubicBezTo>
                  <a:pt x="1186" y="1176"/>
                  <a:pt x="1187" y="1168"/>
                  <a:pt x="1190" y="1159"/>
                </a:cubicBezTo>
                <a:cubicBezTo>
                  <a:pt x="1144" y="1139"/>
                  <a:pt x="1099" y="1119"/>
                  <a:pt x="1052" y="1098"/>
                </a:cubicBezTo>
                <a:close/>
                <a:moveTo>
                  <a:pt x="603" y="609"/>
                </a:moveTo>
                <a:cubicBezTo>
                  <a:pt x="634" y="612"/>
                  <a:pt x="659" y="628"/>
                  <a:pt x="683" y="646"/>
                </a:cubicBezTo>
                <a:cubicBezTo>
                  <a:pt x="721" y="674"/>
                  <a:pt x="744" y="701"/>
                  <a:pt x="757" y="735"/>
                </a:cubicBezTo>
                <a:cubicBezTo>
                  <a:pt x="695" y="762"/>
                  <a:pt x="657" y="745"/>
                  <a:pt x="630" y="681"/>
                </a:cubicBezTo>
                <a:cubicBezTo>
                  <a:pt x="645" y="688"/>
                  <a:pt x="657" y="693"/>
                  <a:pt x="675" y="701"/>
                </a:cubicBezTo>
                <a:cubicBezTo>
                  <a:pt x="642" y="655"/>
                  <a:pt x="588" y="658"/>
                  <a:pt x="552" y="630"/>
                </a:cubicBezTo>
                <a:cubicBezTo>
                  <a:pt x="566" y="611"/>
                  <a:pt x="578" y="607"/>
                  <a:pt x="603" y="609"/>
                </a:cubicBezTo>
                <a:close/>
                <a:moveTo>
                  <a:pt x="505" y="718"/>
                </a:moveTo>
                <a:cubicBezTo>
                  <a:pt x="506" y="713"/>
                  <a:pt x="510" y="707"/>
                  <a:pt x="513" y="700"/>
                </a:cubicBezTo>
                <a:cubicBezTo>
                  <a:pt x="540" y="743"/>
                  <a:pt x="564" y="783"/>
                  <a:pt x="590" y="823"/>
                </a:cubicBezTo>
                <a:cubicBezTo>
                  <a:pt x="593" y="828"/>
                  <a:pt x="601" y="831"/>
                  <a:pt x="613" y="840"/>
                </a:cubicBezTo>
                <a:cubicBezTo>
                  <a:pt x="577" y="789"/>
                  <a:pt x="558" y="740"/>
                  <a:pt x="536" y="690"/>
                </a:cubicBezTo>
                <a:cubicBezTo>
                  <a:pt x="559" y="677"/>
                  <a:pt x="580" y="682"/>
                  <a:pt x="596" y="695"/>
                </a:cubicBezTo>
                <a:cubicBezTo>
                  <a:pt x="661" y="749"/>
                  <a:pt x="703" y="817"/>
                  <a:pt x="716" y="901"/>
                </a:cubicBezTo>
                <a:cubicBezTo>
                  <a:pt x="719" y="924"/>
                  <a:pt x="719" y="948"/>
                  <a:pt x="721" y="973"/>
                </a:cubicBezTo>
                <a:cubicBezTo>
                  <a:pt x="654" y="958"/>
                  <a:pt x="596" y="935"/>
                  <a:pt x="558" y="877"/>
                </a:cubicBezTo>
                <a:cubicBezTo>
                  <a:pt x="548" y="862"/>
                  <a:pt x="536" y="848"/>
                  <a:pt x="526" y="833"/>
                </a:cubicBezTo>
                <a:cubicBezTo>
                  <a:pt x="504" y="798"/>
                  <a:pt x="499" y="759"/>
                  <a:pt x="505" y="718"/>
                </a:cubicBezTo>
                <a:close/>
                <a:moveTo>
                  <a:pt x="363" y="220"/>
                </a:moveTo>
                <a:cubicBezTo>
                  <a:pt x="386" y="221"/>
                  <a:pt x="386" y="221"/>
                  <a:pt x="400" y="245"/>
                </a:cubicBezTo>
                <a:cubicBezTo>
                  <a:pt x="366" y="242"/>
                  <a:pt x="366" y="242"/>
                  <a:pt x="363" y="220"/>
                </a:cubicBezTo>
                <a:close/>
                <a:moveTo>
                  <a:pt x="792" y="1613"/>
                </a:moveTo>
                <a:cubicBezTo>
                  <a:pt x="807" y="1614"/>
                  <a:pt x="823" y="1617"/>
                  <a:pt x="840" y="1615"/>
                </a:cubicBezTo>
                <a:cubicBezTo>
                  <a:pt x="820" y="1609"/>
                  <a:pt x="801" y="1602"/>
                  <a:pt x="779" y="1594"/>
                </a:cubicBezTo>
                <a:cubicBezTo>
                  <a:pt x="798" y="1577"/>
                  <a:pt x="818" y="1575"/>
                  <a:pt x="839" y="1580"/>
                </a:cubicBezTo>
                <a:cubicBezTo>
                  <a:pt x="865" y="1586"/>
                  <a:pt x="890" y="1594"/>
                  <a:pt x="912" y="1611"/>
                </a:cubicBezTo>
                <a:cubicBezTo>
                  <a:pt x="938" y="1631"/>
                  <a:pt x="968" y="1646"/>
                  <a:pt x="999" y="1665"/>
                </a:cubicBezTo>
                <a:cubicBezTo>
                  <a:pt x="989" y="1683"/>
                  <a:pt x="973" y="1689"/>
                  <a:pt x="956" y="1691"/>
                </a:cubicBezTo>
                <a:cubicBezTo>
                  <a:pt x="926" y="1694"/>
                  <a:pt x="894" y="1703"/>
                  <a:pt x="868" y="1677"/>
                </a:cubicBezTo>
                <a:cubicBezTo>
                  <a:pt x="843" y="1677"/>
                  <a:pt x="831" y="1654"/>
                  <a:pt x="810" y="1646"/>
                </a:cubicBezTo>
                <a:cubicBezTo>
                  <a:pt x="790" y="1639"/>
                  <a:pt x="770" y="1634"/>
                  <a:pt x="748" y="1627"/>
                </a:cubicBezTo>
                <a:cubicBezTo>
                  <a:pt x="760" y="1609"/>
                  <a:pt x="776" y="1612"/>
                  <a:pt x="792" y="1613"/>
                </a:cubicBezTo>
                <a:close/>
                <a:moveTo>
                  <a:pt x="722" y="1695"/>
                </a:moveTo>
                <a:cubicBezTo>
                  <a:pt x="722" y="1693"/>
                  <a:pt x="724" y="1691"/>
                  <a:pt x="727" y="1687"/>
                </a:cubicBezTo>
                <a:cubicBezTo>
                  <a:pt x="760" y="1700"/>
                  <a:pt x="783" y="1729"/>
                  <a:pt x="812" y="1750"/>
                </a:cubicBezTo>
                <a:cubicBezTo>
                  <a:pt x="797" y="1716"/>
                  <a:pt x="768" y="1694"/>
                  <a:pt x="742" y="1669"/>
                </a:cubicBezTo>
                <a:cubicBezTo>
                  <a:pt x="786" y="1649"/>
                  <a:pt x="815" y="1657"/>
                  <a:pt x="848" y="1697"/>
                </a:cubicBezTo>
                <a:cubicBezTo>
                  <a:pt x="877" y="1732"/>
                  <a:pt x="893" y="1773"/>
                  <a:pt x="903" y="1816"/>
                </a:cubicBezTo>
                <a:cubicBezTo>
                  <a:pt x="909" y="1839"/>
                  <a:pt x="910" y="1864"/>
                  <a:pt x="913" y="1888"/>
                </a:cubicBezTo>
                <a:cubicBezTo>
                  <a:pt x="878" y="1859"/>
                  <a:pt x="841" y="1843"/>
                  <a:pt x="804" y="1825"/>
                </a:cubicBezTo>
                <a:cubicBezTo>
                  <a:pt x="752" y="1800"/>
                  <a:pt x="725" y="1758"/>
                  <a:pt x="721" y="1701"/>
                </a:cubicBezTo>
                <a:cubicBezTo>
                  <a:pt x="720" y="1699"/>
                  <a:pt x="721" y="1697"/>
                  <a:pt x="722" y="1695"/>
                </a:cubicBezTo>
                <a:close/>
                <a:moveTo>
                  <a:pt x="672" y="1791"/>
                </a:moveTo>
                <a:cubicBezTo>
                  <a:pt x="679" y="1772"/>
                  <a:pt x="687" y="1752"/>
                  <a:pt x="695" y="1730"/>
                </a:cubicBezTo>
                <a:cubicBezTo>
                  <a:pt x="708" y="1750"/>
                  <a:pt x="719" y="1769"/>
                  <a:pt x="731" y="1790"/>
                </a:cubicBezTo>
                <a:cubicBezTo>
                  <a:pt x="730" y="1809"/>
                  <a:pt x="719" y="1826"/>
                  <a:pt x="703" y="1842"/>
                </a:cubicBezTo>
                <a:cubicBezTo>
                  <a:pt x="686" y="1860"/>
                  <a:pt x="669" y="1879"/>
                  <a:pt x="651" y="1899"/>
                </a:cubicBezTo>
                <a:cubicBezTo>
                  <a:pt x="649" y="1895"/>
                  <a:pt x="643" y="1890"/>
                  <a:pt x="641" y="1884"/>
                </a:cubicBezTo>
                <a:cubicBezTo>
                  <a:pt x="622" y="1835"/>
                  <a:pt x="617" y="1784"/>
                  <a:pt x="627" y="1732"/>
                </a:cubicBezTo>
                <a:cubicBezTo>
                  <a:pt x="631" y="1707"/>
                  <a:pt x="643" y="1698"/>
                  <a:pt x="672" y="1694"/>
                </a:cubicBezTo>
                <a:cubicBezTo>
                  <a:pt x="686" y="1726"/>
                  <a:pt x="671" y="1758"/>
                  <a:pt x="672" y="1791"/>
                </a:cubicBezTo>
                <a:close/>
                <a:moveTo>
                  <a:pt x="653" y="1590"/>
                </a:moveTo>
                <a:cubicBezTo>
                  <a:pt x="615" y="1552"/>
                  <a:pt x="583" y="1510"/>
                  <a:pt x="563" y="1456"/>
                </a:cubicBezTo>
                <a:cubicBezTo>
                  <a:pt x="588" y="1470"/>
                  <a:pt x="612" y="1505"/>
                  <a:pt x="653" y="1590"/>
                </a:cubicBezTo>
                <a:close/>
                <a:moveTo>
                  <a:pt x="552" y="1340"/>
                </a:moveTo>
                <a:cubicBezTo>
                  <a:pt x="601" y="1301"/>
                  <a:pt x="729" y="1372"/>
                  <a:pt x="747" y="1450"/>
                </a:cubicBezTo>
                <a:cubicBezTo>
                  <a:pt x="715" y="1471"/>
                  <a:pt x="680" y="1473"/>
                  <a:pt x="645" y="1468"/>
                </a:cubicBezTo>
                <a:cubicBezTo>
                  <a:pt x="630" y="1466"/>
                  <a:pt x="616" y="1460"/>
                  <a:pt x="602" y="1454"/>
                </a:cubicBezTo>
                <a:cubicBezTo>
                  <a:pt x="568" y="1438"/>
                  <a:pt x="547" y="1413"/>
                  <a:pt x="548" y="1369"/>
                </a:cubicBezTo>
                <a:cubicBezTo>
                  <a:pt x="584" y="1389"/>
                  <a:pt x="614" y="1418"/>
                  <a:pt x="661" y="1423"/>
                </a:cubicBezTo>
                <a:cubicBezTo>
                  <a:pt x="621" y="1395"/>
                  <a:pt x="576" y="1381"/>
                  <a:pt x="552" y="1340"/>
                </a:cubicBezTo>
                <a:close/>
                <a:moveTo>
                  <a:pt x="467" y="1493"/>
                </a:moveTo>
                <a:cubicBezTo>
                  <a:pt x="480" y="1460"/>
                  <a:pt x="493" y="1428"/>
                  <a:pt x="507" y="1393"/>
                </a:cubicBezTo>
                <a:cubicBezTo>
                  <a:pt x="528" y="1408"/>
                  <a:pt x="535" y="1428"/>
                  <a:pt x="537" y="1449"/>
                </a:cubicBezTo>
                <a:cubicBezTo>
                  <a:pt x="543" y="1532"/>
                  <a:pt x="493" y="1634"/>
                  <a:pt x="409" y="1672"/>
                </a:cubicBezTo>
                <a:cubicBezTo>
                  <a:pt x="371" y="1601"/>
                  <a:pt x="369" y="1529"/>
                  <a:pt x="403" y="1460"/>
                </a:cubicBezTo>
                <a:cubicBezTo>
                  <a:pt x="429" y="1407"/>
                  <a:pt x="458" y="1386"/>
                  <a:pt x="485" y="1387"/>
                </a:cubicBezTo>
                <a:cubicBezTo>
                  <a:pt x="477" y="1422"/>
                  <a:pt x="469" y="1456"/>
                  <a:pt x="461" y="1491"/>
                </a:cubicBezTo>
                <a:cubicBezTo>
                  <a:pt x="463" y="1492"/>
                  <a:pt x="465" y="1492"/>
                  <a:pt x="467" y="1493"/>
                </a:cubicBezTo>
                <a:close/>
                <a:moveTo>
                  <a:pt x="74" y="747"/>
                </a:moveTo>
                <a:cubicBezTo>
                  <a:pt x="122" y="725"/>
                  <a:pt x="170" y="706"/>
                  <a:pt x="224" y="721"/>
                </a:cubicBezTo>
                <a:cubicBezTo>
                  <a:pt x="259" y="731"/>
                  <a:pt x="281" y="755"/>
                  <a:pt x="296" y="795"/>
                </a:cubicBezTo>
                <a:cubicBezTo>
                  <a:pt x="253" y="775"/>
                  <a:pt x="213" y="768"/>
                  <a:pt x="177" y="772"/>
                </a:cubicBezTo>
                <a:cubicBezTo>
                  <a:pt x="218" y="788"/>
                  <a:pt x="258" y="793"/>
                  <a:pt x="294" y="817"/>
                </a:cubicBezTo>
                <a:cubicBezTo>
                  <a:pt x="286" y="827"/>
                  <a:pt x="278" y="836"/>
                  <a:pt x="271" y="845"/>
                </a:cubicBezTo>
                <a:cubicBezTo>
                  <a:pt x="215" y="867"/>
                  <a:pt x="116" y="819"/>
                  <a:pt x="74" y="747"/>
                </a:cubicBezTo>
                <a:close/>
                <a:moveTo>
                  <a:pt x="47" y="990"/>
                </a:moveTo>
                <a:cubicBezTo>
                  <a:pt x="91" y="974"/>
                  <a:pt x="132" y="962"/>
                  <a:pt x="170" y="944"/>
                </a:cubicBezTo>
                <a:cubicBezTo>
                  <a:pt x="208" y="926"/>
                  <a:pt x="243" y="902"/>
                  <a:pt x="279" y="881"/>
                </a:cubicBezTo>
                <a:cubicBezTo>
                  <a:pt x="258" y="931"/>
                  <a:pt x="125" y="987"/>
                  <a:pt x="47" y="990"/>
                </a:cubicBezTo>
                <a:close/>
                <a:moveTo>
                  <a:pt x="315" y="1122"/>
                </a:moveTo>
                <a:cubicBezTo>
                  <a:pt x="310" y="1129"/>
                  <a:pt x="304" y="1135"/>
                  <a:pt x="298" y="1141"/>
                </a:cubicBezTo>
                <a:cubicBezTo>
                  <a:pt x="294" y="1145"/>
                  <a:pt x="290" y="1148"/>
                  <a:pt x="286" y="1151"/>
                </a:cubicBezTo>
                <a:cubicBezTo>
                  <a:pt x="232" y="1084"/>
                  <a:pt x="248" y="925"/>
                  <a:pt x="328" y="876"/>
                </a:cubicBezTo>
                <a:cubicBezTo>
                  <a:pt x="332" y="932"/>
                  <a:pt x="305" y="979"/>
                  <a:pt x="309" y="1031"/>
                </a:cubicBezTo>
                <a:cubicBezTo>
                  <a:pt x="322" y="987"/>
                  <a:pt x="336" y="942"/>
                  <a:pt x="349" y="898"/>
                </a:cubicBezTo>
                <a:cubicBezTo>
                  <a:pt x="351" y="897"/>
                  <a:pt x="353" y="897"/>
                  <a:pt x="355" y="896"/>
                </a:cubicBezTo>
                <a:cubicBezTo>
                  <a:pt x="359" y="906"/>
                  <a:pt x="366" y="916"/>
                  <a:pt x="367" y="926"/>
                </a:cubicBezTo>
                <a:cubicBezTo>
                  <a:pt x="375" y="998"/>
                  <a:pt x="361" y="1064"/>
                  <a:pt x="315" y="1122"/>
                </a:cubicBezTo>
                <a:close/>
                <a:moveTo>
                  <a:pt x="469" y="563"/>
                </a:moveTo>
                <a:cubicBezTo>
                  <a:pt x="464" y="640"/>
                  <a:pt x="457" y="717"/>
                  <a:pt x="453" y="794"/>
                </a:cubicBezTo>
                <a:cubicBezTo>
                  <a:pt x="448" y="889"/>
                  <a:pt x="446" y="983"/>
                  <a:pt x="452" y="1077"/>
                </a:cubicBezTo>
                <a:cubicBezTo>
                  <a:pt x="454" y="1104"/>
                  <a:pt x="459" y="1132"/>
                  <a:pt x="456" y="1161"/>
                </a:cubicBezTo>
                <a:cubicBezTo>
                  <a:pt x="453" y="1147"/>
                  <a:pt x="449" y="1134"/>
                  <a:pt x="447" y="1121"/>
                </a:cubicBezTo>
                <a:cubicBezTo>
                  <a:pt x="435" y="1051"/>
                  <a:pt x="429" y="980"/>
                  <a:pt x="433" y="909"/>
                </a:cubicBezTo>
                <a:cubicBezTo>
                  <a:pt x="438" y="835"/>
                  <a:pt x="441" y="762"/>
                  <a:pt x="444" y="688"/>
                </a:cubicBezTo>
                <a:cubicBezTo>
                  <a:pt x="444" y="681"/>
                  <a:pt x="442" y="675"/>
                  <a:pt x="438" y="668"/>
                </a:cubicBezTo>
                <a:cubicBezTo>
                  <a:pt x="412" y="713"/>
                  <a:pt x="407" y="768"/>
                  <a:pt x="369" y="807"/>
                </a:cubicBezTo>
                <a:cubicBezTo>
                  <a:pt x="356" y="801"/>
                  <a:pt x="357" y="793"/>
                  <a:pt x="365" y="782"/>
                </a:cubicBezTo>
                <a:cubicBezTo>
                  <a:pt x="393" y="742"/>
                  <a:pt x="411" y="695"/>
                  <a:pt x="432" y="651"/>
                </a:cubicBezTo>
                <a:cubicBezTo>
                  <a:pt x="444" y="625"/>
                  <a:pt x="455" y="599"/>
                  <a:pt x="435" y="571"/>
                </a:cubicBezTo>
                <a:cubicBezTo>
                  <a:pt x="449" y="558"/>
                  <a:pt x="451" y="544"/>
                  <a:pt x="444" y="527"/>
                </a:cubicBezTo>
                <a:cubicBezTo>
                  <a:pt x="439" y="516"/>
                  <a:pt x="440" y="504"/>
                  <a:pt x="437" y="492"/>
                </a:cubicBezTo>
                <a:cubicBezTo>
                  <a:pt x="434" y="478"/>
                  <a:pt x="438" y="470"/>
                  <a:pt x="458" y="467"/>
                </a:cubicBezTo>
                <a:cubicBezTo>
                  <a:pt x="411" y="437"/>
                  <a:pt x="423" y="389"/>
                  <a:pt x="411" y="351"/>
                </a:cubicBezTo>
                <a:cubicBezTo>
                  <a:pt x="406" y="338"/>
                  <a:pt x="405" y="323"/>
                  <a:pt x="404" y="310"/>
                </a:cubicBezTo>
                <a:cubicBezTo>
                  <a:pt x="403" y="297"/>
                  <a:pt x="401" y="283"/>
                  <a:pt x="422" y="278"/>
                </a:cubicBezTo>
                <a:cubicBezTo>
                  <a:pt x="431" y="301"/>
                  <a:pt x="442" y="323"/>
                  <a:pt x="448" y="347"/>
                </a:cubicBezTo>
                <a:cubicBezTo>
                  <a:pt x="466" y="418"/>
                  <a:pt x="475" y="490"/>
                  <a:pt x="469" y="563"/>
                </a:cubicBezTo>
                <a:close/>
                <a:moveTo>
                  <a:pt x="551" y="1034"/>
                </a:moveTo>
                <a:cubicBezTo>
                  <a:pt x="584" y="1059"/>
                  <a:pt x="617" y="1084"/>
                  <a:pt x="654" y="1112"/>
                </a:cubicBezTo>
                <a:cubicBezTo>
                  <a:pt x="620" y="1100"/>
                  <a:pt x="575" y="1068"/>
                  <a:pt x="551" y="1034"/>
                </a:cubicBezTo>
                <a:close/>
                <a:moveTo>
                  <a:pt x="862" y="1216"/>
                </a:moveTo>
                <a:cubicBezTo>
                  <a:pt x="893" y="1246"/>
                  <a:pt x="913" y="1283"/>
                  <a:pt x="920" y="1325"/>
                </a:cubicBezTo>
                <a:cubicBezTo>
                  <a:pt x="924" y="1347"/>
                  <a:pt x="924" y="1369"/>
                  <a:pt x="926" y="1393"/>
                </a:cubicBezTo>
                <a:cubicBezTo>
                  <a:pt x="894" y="1391"/>
                  <a:pt x="871" y="1378"/>
                  <a:pt x="848" y="1361"/>
                </a:cubicBezTo>
                <a:cubicBezTo>
                  <a:pt x="818" y="1338"/>
                  <a:pt x="792" y="1312"/>
                  <a:pt x="776" y="1276"/>
                </a:cubicBezTo>
                <a:cubicBezTo>
                  <a:pt x="769" y="1259"/>
                  <a:pt x="766" y="1242"/>
                  <a:pt x="778" y="1217"/>
                </a:cubicBezTo>
                <a:cubicBezTo>
                  <a:pt x="801" y="1247"/>
                  <a:pt x="821" y="1272"/>
                  <a:pt x="842" y="1298"/>
                </a:cubicBezTo>
                <a:cubicBezTo>
                  <a:pt x="840" y="1259"/>
                  <a:pt x="805" y="1234"/>
                  <a:pt x="794" y="1196"/>
                </a:cubicBezTo>
                <a:cubicBezTo>
                  <a:pt x="823" y="1187"/>
                  <a:pt x="845" y="1199"/>
                  <a:pt x="862" y="1216"/>
                </a:cubicBezTo>
                <a:close/>
                <a:moveTo>
                  <a:pt x="932" y="1030"/>
                </a:moveTo>
                <a:cubicBezTo>
                  <a:pt x="975" y="993"/>
                  <a:pt x="1026" y="976"/>
                  <a:pt x="1086" y="979"/>
                </a:cubicBezTo>
                <a:cubicBezTo>
                  <a:pt x="1085" y="1027"/>
                  <a:pt x="1063" y="1060"/>
                  <a:pt x="1032" y="1089"/>
                </a:cubicBezTo>
                <a:cubicBezTo>
                  <a:pt x="1030" y="1091"/>
                  <a:pt x="1027" y="1094"/>
                  <a:pt x="1024" y="1094"/>
                </a:cubicBezTo>
                <a:cubicBezTo>
                  <a:pt x="997" y="1097"/>
                  <a:pt x="970" y="1100"/>
                  <a:pt x="936" y="1103"/>
                </a:cubicBezTo>
                <a:cubicBezTo>
                  <a:pt x="966" y="1081"/>
                  <a:pt x="990" y="1062"/>
                  <a:pt x="1014" y="1043"/>
                </a:cubicBezTo>
                <a:cubicBezTo>
                  <a:pt x="969" y="1052"/>
                  <a:pt x="937" y="1083"/>
                  <a:pt x="896" y="1104"/>
                </a:cubicBezTo>
                <a:cubicBezTo>
                  <a:pt x="893" y="1070"/>
                  <a:pt x="911" y="1048"/>
                  <a:pt x="932" y="1030"/>
                </a:cubicBezTo>
                <a:close/>
                <a:moveTo>
                  <a:pt x="1093" y="1218"/>
                </a:moveTo>
                <a:cubicBezTo>
                  <a:pt x="1049" y="1241"/>
                  <a:pt x="1006" y="1232"/>
                  <a:pt x="962" y="1217"/>
                </a:cubicBezTo>
                <a:cubicBezTo>
                  <a:pt x="943" y="1211"/>
                  <a:pt x="925" y="1201"/>
                  <a:pt x="920" y="1174"/>
                </a:cubicBezTo>
                <a:cubicBezTo>
                  <a:pt x="958" y="1183"/>
                  <a:pt x="994" y="1190"/>
                  <a:pt x="1031" y="1174"/>
                </a:cubicBezTo>
                <a:cubicBezTo>
                  <a:pt x="1020" y="1173"/>
                  <a:pt x="1010" y="1171"/>
                  <a:pt x="1000" y="1170"/>
                </a:cubicBezTo>
                <a:cubicBezTo>
                  <a:pt x="988" y="1169"/>
                  <a:pt x="976" y="1169"/>
                  <a:pt x="965" y="1166"/>
                </a:cubicBezTo>
                <a:cubicBezTo>
                  <a:pt x="953" y="1163"/>
                  <a:pt x="943" y="1158"/>
                  <a:pt x="928" y="1153"/>
                </a:cubicBezTo>
                <a:cubicBezTo>
                  <a:pt x="962" y="1112"/>
                  <a:pt x="1001" y="1110"/>
                  <a:pt x="1044" y="1118"/>
                </a:cubicBezTo>
                <a:cubicBezTo>
                  <a:pt x="1090" y="1126"/>
                  <a:pt x="1125" y="1154"/>
                  <a:pt x="1170" y="1168"/>
                </a:cubicBezTo>
                <a:cubicBezTo>
                  <a:pt x="1146" y="1196"/>
                  <a:pt x="1118" y="1204"/>
                  <a:pt x="1093" y="1218"/>
                </a:cubicBezTo>
                <a:close/>
                <a:moveTo>
                  <a:pt x="341" y="2044"/>
                </a:moveTo>
                <a:cubicBezTo>
                  <a:pt x="347" y="2038"/>
                  <a:pt x="350" y="2033"/>
                  <a:pt x="355" y="2029"/>
                </a:cubicBezTo>
                <a:cubicBezTo>
                  <a:pt x="403" y="1988"/>
                  <a:pt x="413" y="1932"/>
                  <a:pt x="410" y="1874"/>
                </a:cubicBezTo>
                <a:cubicBezTo>
                  <a:pt x="408" y="1843"/>
                  <a:pt x="397" y="1811"/>
                  <a:pt x="386" y="1781"/>
                </a:cubicBezTo>
                <a:cubicBezTo>
                  <a:pt x="378" y="1759"/>
                  <a:pt x="363" y="1740"/>
                  <a:pt x="351" y="1720"/>
                </a:cubicBezTo>
                <a:cubicBezTo>
                  <a:pt x="313" y="1734"/>
                  <a:pt x="303" y="1768"/>
                  <a:pt x="282" y="1797"/>
                </a:cubicBezTo>
                <a:cubicBezTo>
                  <a:pt x="240" y="1729"/>
                  <a:pt x="180" y="1686"/>
                  <a:pt x="111" y="1649"/>
                </a:cubicBezTo>
                <a:cubicBezTo>
                  <a:pt x="107" y="1654"/>
                  <a:pt x="102" y="1658"/>
                  <a:pt x="100" y="1663"/>
                </a:cubicBezTo>
                <a:cubicBezTo>
                  <a:pt x="81" y="1731"/>
                  <a:pt x="77" y="1797"/>
                  <a:pt x="113" y="1863"/>
                </a:cubicBezTo>
                <a:cubicBezTo>
                  <a:pt x="136" y="1904"/>
                  <a:pt x="157" y="1946"/>
                  <a:pt x="189" y="1981"/>
                </a:cubicBezTo>
                <a:cubicBezTo>
                  <a:pt x="103" y="1948"/>
                  <a:pt x="35" y="1896"/>
                  <a:pt x="6" y="1803"/>
                </a:cubicBezTo>
                <a:cubicBezTo>
                  <a:pt x="5" y="1798"/>
                  <a:pt x="3" y="1793"/>
                  <a:pt x="1" y="1788"/>
                </a:cubicBezTo>
                <a:cubicBezTo>
                  <a:pt x="1" y="1917"/>
                  <a:pt x="1" y="1917"/>
                  <a:pt x="1" y="1917"/>
                </a:cubicBezTo>
                <a:cubicBezTo>
                  <a:pt x="52" y="1942"/>
                  <a:pt x="103" y="1965"/>
                  <a:pt x="155" y="1988"/>
                </a:cubicBezTo>
                <a:cubicBezTo>
                  <a:pt x="225" y="2018"/>
                  <a:pt x="297" y="2047"/>
                  <a:pt x="369" y="2076"/>
                </a:cubicBezTo>
                <a:cubicBezTo>
                  <a:pt x="421" y="2098"/>
                  <a:pt x="468" y="2126"/>
                  <a:pt x="512" y="2160"/>
                </a:cubicBezTo>
                <a:cubicBezTo>
                  <a:pt x="538" y="2160"/>
                  <a:pt x="538" y="2160"/>
                  <a:pt x="538" y="2160"/>
                </a:cubicBezTo>
                <a:cubicBezTo>
                  <a:pt x="488" y="2119"/>
                  <a:pt x="432" y="2086"/>
                  <a:pt x="371" y="2060"/>
                </a:cubicBezTo>
                <a:cubicBezTo>
                  <a:pt x="361" y="2056"/>
                  <a:pt x="353" y="2050"/>
                  <a:pt x="341" y="2044"/>
                </a:cubicBezTo>
                <a:close/>
                <a:moveTo>
                  <a:pt x="286" y="1960"/>
                </a:moveTo>
                <a:cubicBezTo>
                  <a:pt x="250" y="1919"/>
                  <a:pt x="215" y="1879"/>
                  <a:pt x="185" y="1825"/>
                </a:cubicBezTo>
                <a:cubicBezTo>
                  <a:pt x="188" y="1839"/>
                  <a:pt x="187" y="1847"/>
                  <a:pt x="190" y="1853"/>
                </a:cubicBezTo>
                <a:cubicBezTo>
                  <a:pt x="214" y="1893"/>
                  <a:pt x="239" y="1933"/>
                  <a:pt x="266" y="1976"/>
                </a:cubicBezTo>
                <a:cubicBezTo>
                  <a:pt x="258" y="1976"/>
                  <a:pt x="251" y="1977"/>
                  <a:pt x="246" y="1975"/>
                </a:cubicBezTo>
                <a:cubicBezTo>
                  <a:pt x="207" y="1963"/>
                  <a:pt x="174" y="1941"/>
                  <a:pt x="153" y="1905"/>
                </a:cubicBezTo>
                <a:cubicBezTo>
                  <a:pt x="143" y="1890"/>
                  <a:pt x="136" y="1873"/>
                  <a:pt x="127" y="1857"/>
                </a:cubicBezTo>
                <a:cubicBezTo>
                  <a:pt x="92" y="1797"/>
                  <a:pt x="98" y="1735"/>
                  <a:pt x="114" y="1668"/>
                </a:cubicBezTo>
                <a:cubicBezTo>
                  <a:pt x="136" y="1681"/>
                  <a:pt x="157" y="1692"/>
                  <a:pt x="176" y="1705"/>
                </a:cubicBezTo>
                <a:cubicBezTo>
                  <a:pt x="246" y="1755"/>
                  <a:pt x="288" y="1823"/>
                  <a:pt x="307" y="1905"/>
                </a:cubicBezTo>
                <a:cubicBezTo>
                  <a:pt x="312" y="1924"/>
                  <a:pt x="307" y="1945"/>
                  <a:pt x="286" y="1960"/>
                </a:cubicBezTo>
                <a:close/>
                <a:moveTo>
                  <a:pt x="335" y="1880"/>
                </a:moveTo>
                <a:cubicBezTo>
                  <a:pt x="289" y="1828"/>
                  <a:pt x="292" y="1786"/>
                  <a:pt x="344" y="1742"/>
                </a:cubicBezTo>
                <a:cubicBezTo>
                  <a:pt x="368" y="1769"/>
                  <a:pt x="382" y="1802"/>
                  <a:pt x="390" y="1848"/>
                </a:cubicBezTo>
                <a:cubicBezTo>
                  <a:pt x="395" y="1878"/>
                  <a:pt x="399" y="1907"/>
                  <a:pt x="387" y="1937"/>
                </a:cubicBezTo>
                <a:cubicBezTo>
                  <a:pt x="378" y="1960"/>
                  <a:pt x="369" y="1968"/>
                  <a:pt x="346" y="1973"/>
                </a:cubicBezTo>
                <a:cubicBezTo>
                  <a:pt x="337" y="1928"/>
                  <a:pt x="363" y="1881"/>
                  <a:pt x="337" y="1831"/>
                </a:cubicBezTo>
                <a:cubicBezTo>
                  <a:pt x="336" y="1851"/>
                  <a:pt x="336" y="1864"/>
                  <a:pt x="335" y="1880"/>
                </a:cubicBezTo>
                <a:close/>
                <a:moveTo>
                  <a:pt x="289" y="1341"/>
                </a:moveTo>
                <a:cubicBezTo>
                  <a:pt x="270" y="1310"/>
                  <a:pt x="238" y="1308"/>
                  <a:pt x="206" y="1309"/>
                </a:cubicBezTo>
                <a:cubicBezTo>
                  <a:pt x="187" y="1309"/>
                  <a:pt x="168" y="1314"/>
                  <a:pt x="150" y="1316"/>
                </a:cubicBezTo>
                <a:cubicBezTo>
                  <a:pt x="152" y="1265"/>
                  <a:pt x="155" y="1216"/>
                  <a:pt x="157" y="1166"/>
                </a:cubicBezTo>
                <a:cubicBezTo>
                  <a:pt x="147" y="1165"/>
                  <a:pt x="140" y="1162"/>
                  <a:pt x="135" y="1163"/>
                </a:cubicBezTo>
                <a:cubicBezTo>
                  <a:pt x="89" y="1178"/>
                  <a:pt x="51" y="1206"/>
                  <a:pt x="21" y="1243"/>
                </a:cubicBezTo>
                <a:cubicBezTo>
                  <a:pt x="12" y="1254"/>
                  <a:pt x="6" y="1266"/>
                  <a:pt x="1" y="1279"/>
                </a:cubicBezTo>
                <a:cubicBezTo>
                  <a:pt x="1" y="1500"/>
                  <a:pt x="1" y="1500"/>
                  <a:pt x="1" y="1500"/>
                </a:cubicBezTo>
                <a:cubicBezTo>
                  <a:pt x="5" y="1489"/>
                  <a:pt x="9" y="1479"/>
                  <a:pt x="15" y="1468"/>
                </a:cubicBezTo>
                <a:cubicBezTo>
                  <a:pt x="100" y="1509"/>
                  <a:pt x="229" y="1472"/>
                  <a:pt x="289" y="1341"/>
                </a:cubicBezTo>
                <a:close/>
                <a:moveTo>
                  <a:pt x="149" y="1338"/>
                </a:moveTo>
                <a:cubicBezTo>
                  <a:pt x="189" y="1324"/>
                  <a:pt x="228" y="1319"/>
                  <a:pt x="271" y="1339"/>
                </a:cubicBezTo>
                <a:cubicBezTo>
                  <a:pt x="247" y="1394"/>
                  <a:pt x="210" y="1432"/>
                  <a:pt x="157" y="1454"/>
                </a:cubicBezTo>
                <a:cubicBezTo>
                  <a:pt x="132" y="1465"/>
                  <a:pt x="104" y="1471"/>
                  <a:pt x="75" y="1453"/>
                </a:cubicBezTo>
                <a:cubicBezTo>
                  <a:pt x="112" y="1426"/>
                  <a:pt x="155" y="1411"/>
                  <a:pt x="182" y="1375"/>
                </a:cubicBezTo>
                <a:cubicBezTo>
                  <a:pt x="155" y="1388"/>
                  <a:pt x="127" y="1401"/>
                  <a:pt x="94" y="1417"/>
                </a:cubicBezTo>
                <a:cubicBezTo>
                  <a:pt x="112" y="1389"/>
                  <a:pt x="126" y="1366"/>
                  <a:pt x="141" y="1343"/>
                </a:cubicBezTo>
                <a:cubicBezTo>
                  <a:pt x="143" y="1341"/>
                  <a:pt x="146" y="1339"/>
                  <a:pt x="149" y="1338"/>
                </a:cubicBezTo>
                <a:close/>
                <a:moveTo>
                  <a:pt x="3" y="1343"/>
                </a:moveTo>
                <a:cubicBezTo>
                  <a:pt x="9" y="1298"/>
                  <a:pt x="21" y="1255"/>
                  <a:pt x="61" y="1227"/>
                </a:cubicBezTo>
                <a:cubicBezTo>
                  <a:pt x="85" y="1210"/>
                  <a:pt x="105" y="1188"/>
                  <a:pt x="140" y="1179"/>
                </a:cubicBezTo>
                <a:cubicBezTo>
                  <a:pt x="133" y="1226"/>
                  <a:pt x="142" y="1270"/>
                  <a:pt x="129" y="1314"/>
                </a:cubicBezTo>
                <a:cubicBezTo>
                  <a:pt x="117" y="1357"/>
                  <a:pt x="98" y="1391"/>
                  <a:pt x="46" y="1403"/>
                </a:cubicBezTo>
                <a:cubicBezTo>
                  <a:pt x="48" y="1387"/>
                  <a:pt x="48" y="1376"/>
                  <a:pt x="50" y="1364"/>
                </a:cubicBezTo>
                <a:cubicBezTo>
                  <a:pt x="53" y="1353"/>
                  <a:pt x="58" y="1342"/>
                  <a:pt x="62" y="1331"/>
                </a:cubicBezTo>
                <a:cubicBezTo>
                  <a:pt x="66" y="1321"/>
                  <a:pt x="69" y="1312"/>
                  <a:pt x="73" y="1302"/>
                </a:cubicBezTo>
                <a:cubicBezTo>
                  <a:pt x="42" y="1328"/>
                  <a:pt x="32" y="1363"/>
                  <a:pt x="23" y="1400"/>
                </a:cubicBezTo>
                <a:cubicBezTo>
                  <a:pt x="2" y="1384"/>
                  <a:pt x="0" y="1364"/>
                  <a:pt x="3" y="1343"/>
                </a:cubicBezTo>
                <a:close/>
                <a:moveTo>
                  <a:pt x="433" y="413"/>
                </a:moveTo>
                <a:cubicBezTo>
                  <a:pt x="450" y="401"/>
                  <a:pt x="446" y="388"/>
                  <a:pt x="441" y="373"/>
                </a:cubicBezTo>
                <a:cubicBezTo>
                  <a:pt x="418" y="384"/>
                  <a:pt x="426" y="397"/>
                  <a:pt x="433" y="413"/>
                </a:cubicBezTo>
                <a:close/>
                <a:moveTo>
                  <a:pt x="418" y="2137"/>
                </a:moveTo>
                <a:cubicBezTo>
                  <a:pt x="409" y="2129"/>
                  <a:pt x="397" y="2124"/>
                  <a:pt x="390" y="2116"/>
                </a:cubicBezTo>
                <a:cubicBezTo>
                  <a:pt x="378" y="2102"/>
                  <a:pt x="364" y="2097"/>
                  <a:pt x="347" y="2104"/>
                </a:cubicBezTo>
                <a:cubicBezTo>
                  <a:pt x="330" y="2074"/>
                  <a:pt x="302" y="2072"/>
                  <a:pt x="273" y="2071"/>
                </a:cubicBezTo>
                <a:cubicBezTo>
                  <a:pt x="224" y="2070"/>
                  <a:pt x="175" y="2065"/>
                  <a:pt x="126" y="2072"/>
                </a:cubicBezTo>
                <a:cubicBezTo>
                  <a:pt x="113" y="2074"/>
                  <a:pt x="105" y="2072"/>
                  <a:pt x="105" y="2058"/>
                </a:cubicBezTo>
                <a:cubicBezTo>
                  <a:pt x="157" y="2040"/>
                  <a:pt x="209" y="2061"/>
                  <a:pt x="261" y="2058"/>
                </a:cubicBezTo>
                <a:cubicBezTo>
                  <a:pt x="257" y="2051"/>
                  <a:pt x="252" y="2046"/>
                  <a:pt x="246" y="2044"/>
                </a:cubicBezTo>
                <a:cubicBezTo>
                  <a:pt x="178" y="2014"/>
                  <a:pt x="111" y="1983"/>
                  <a:pt x="43" y="1954"/>
                </a:cubicBezTo>
                <a:cubicBezTo>
                  <a:pt x="29" y="1948"/>
                  <a:pt x="15" y="1942"/>
                  <a:pt x="1" y="1935"/>
                </a:cubicBezTo>
                <a:cubicBezTo>
                  <a:pt x="1" y="1951"/>
                  <a:pt x="1" y="1951"/>
                  <a:pt x="1" y="1951"/>
                </a:cubicBezTo>
                <a:cubicBezTo>
                  <a:pt x="54" y="1979"/>
                  <a:pt x="108" y="2004"/>
                  <a:pt x="163" y="2032"/>
                </a:cubicBezTo>
                <a:cubicBezTo>
                  <a:pt x="139" y="2035"/>
                  <a:pt x="117" y="2038"/>
                  <a:pt x="97" y="2040"/>
                </a:cubicBezTo>
                <a:cubicBezTo>
                  <a:pt x="66" y="2015"/>
                  <a:pt x="34" y="1994"/>
                  <a:pt x="1" y="1978"/>
                </a:cubicBezTo>
                <a:cubicBezTo>
                  <a:pt x="1" y="2008"/>
                  <a:pt x="1" y="2008"/>
                  <a:pt x="1" y="2008"/>
                </a:cubicBezTo>
                <a:cubicBezTo>
                  <a:pt x="8" y="2014"/>
                  <a:pt x="13" y="2023"/>
                  <a:pt x="20" y="2030"/>
                </a:cubicBezTo>
                <a:cubicBezTo>
                  <a:pt x="18" y="2032"/>
                  <a:pt x="17" y="2033"/>
                  <a:pt x="16" y="2035"/>
                </a:cubicBezTo>
                <a:cubicBezTo>
                  <a:pt x="11" y="2034"/>
                  <a:pt x="6" y="2033"/>
                  <a:pt x="1" y="2032"/>
                </a:cubicBezTo>
                <a:cubicBezTo>
                  <a:pt x="1" y="2051"/>
                  <a:pt x="1" y="2051"/>
                  <a:pt x="1" y="2051"/>
                </a:cubicBezTo>
                <a:cubicBezTo>
                  <a:pt x="10" y="2055"/>
                  <a:pt x="18" y="2058"/>
                  <a:pt x="26" y="2063"/>
                </a:cubicBezTo>
                <a:cubicBezTo>
                  <a:pt x="19" y="2068"/>
                  <a:pt x="10" y="2072"/>
                  <a:pt x="1" y="2075"/>
                </a:cubicBezTo>
                <a:cubicBezTo>
                  <a:pt x="1" y="2160"/>
                  <a:pt x="1" y="2160"/>
                  <a:pt x="1" y="2160"/>
                </a:cubicBezTo>
                <a:cubicBezTo>
                  <a:pt x="7" y="2160"/>
                  <a:pt x="7" y="2160"/>
                  <a:pt x="7" y="2160"/>
                </a:cubicBezTo>
                <a:cubicBezTo>
                  <a:pt x="12" y="2147"/>
                  <a:pt x="19" y="2136"/>
                  <a:pt x="28" y="2128"/>
                </a:cubicBezTo>
                <a:cubicBezTo>
                  <a:pt x="39" y="2126"/>
                  <a:pt x="50" y="2123"/>
                  <a:pt x="63" y="2120"/>
                </a:cubicBezTo>
                <a:cubicBezTo>
                  <a:pt x="65" y="2134"/>
                  <a:pt x="65" y="2147"/>
                  <a:pt x="64" y="2160"/>
                </a:cubicBezTo>
                <a:cubicBezTo>
                  <a:pt x="81" y="2160"/>
                  <a:pt x="81" y="2160"/>
                  <a:pt x="81" y="2160"/>
                </a:cubicBezTo>
                <a:cubicBezTo>
                  <a:pt x="83" y="2150"/>
                  <a:pt x="84" y="2139"/>
                  <a:pt x="84" y="2128"/>
                </a:cubicBezTo>
                <a:cubicBezTo>
                  <a:pt x="94" y="2139"/>
                  <a:pt x="102" y="2149"/>
                  <a:pt x="108" y="2160"/>
                </a:cubicBezTo>
                <a:cubicBezTo>
                  <a:pt x="141" y="2160"/>
                  <a:pt x="141" y="2160"/>
                  <a:pt x="141" y="2160"/>
                </a:cubicBezTo>
                <a:cubicBezTo>
                  <a:pt x="141" y="2137"/>
                  <a:pt x="136" y="2113"/>
                  <a:pt x="127" y="2091"/>
                </a:cubicBezTo>
                <a:cubicBezTo>
                  <a:pt x="188" y="2083"/>
                  <a:pt x="247" y="2083"/>
                  <a:pt x="303" y="2110"/>
                </a:cubicBezTo>
                <a:cubicBezTo>
                  <a:pt x="320" y="2118"/>
                  <a:pt x="336" y="2129"/>
                  <a:pt x="357" y="2124"/>
                </a:cubicBezTo>
                <a:cubicBezTo>
                  <a:pt x="363" y="2122"/>
                  <a:pt x="371" y="2126"/>
                  <a:pt x="377" y="2130"/>
                </a:cubicBezTo>
                <a:cubicBezTo>
                  <a:pt x="392" y="2140"/>
                  <a:pt x="407" y="2149"/>
                  <a:pt x="422" y="2160"/>
                </a:cubicBezTo>
                <a:cubicBezTo>
                  <a:pt x="459" y="2160"/>
                  <a:pt x="459" y="2160"/>
                  <a:pt x="459" y="2160"/>
                </a:cubicBezTo>
                <a:cubicBezTo>
                  <a:pt x="454" y="2151"/>
                  <a:pt x="451" y="2141"/>
                  <a:pt x="450" y="2129"/>
                </a:cubicBezTo>
                <a:cubicBezTo>
                  <a:pt x="438" y="2146"/>
                  <a:pt x="429" y="2146"/>
                  <a:pt x="418" y="2137"/>
                </a:cubicBezTo>
                <a:close/>
              </a:path>
            </a:pathLst>
          </a:custGeom>
          <a:solidFill>
            <a:schemeClr val="accent3">
              <a:lumMod val="60000"/>
              <a:lumOff val="40000"/>
              <a:alpha val="40000"/>
            </a:schemeClr>
          </a:solidFill>
          <a:ln>
            <a:noFill/>
          </a:ln>
        </p:spPr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73835" y="507037"/>
            <a:ext cx="1563624" cy="533993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200275" y="524373"/>
            <a:ext cx="4087379" cy="5322596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958474" y="6296616"/>
            <a:ext cx="1879497" cy="365125"/>
          </a:xfrm>
        </p:spPr>
        <p:txBody>
          <a:bodyPr/>
          <a:lstStyle/>
          <a:p>
            <a:fld id="{A1AC47EE-224A-47E2-A0C4-868A5DB27EAA}" type="datetimeFigureOut">
              <a:rPr lang="en-US" smtClean="0"/>
              <a:t>10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200275" y="6296616"/>
            <a:ext cx="4469683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5878074" y="2928735"/>
            <a:ext cx="5383267" cy="453202"/>
          </a:xfrm>
        </p:spPr>
        <p:txBody>
          <a:bodyPr/>
          <a:lstStyle>
            <a:lvl1pPr algn="l">
              <a:defRPr/>
            </a:lvl1pPr>
          </a:lstStyle>
          <a:p>
            <a:fld id="{EA9F9BFD-9AFF-4D05-9389-30B9BF62C8C7}" type="slidenum">
              <a:rPr lang="en-US" smtClean="0"/>
              <a:t>‹#›</a:t>
            </a:fld>
            <a:endParaRPr lang="en-US"/>
          </a:p>
        </p:txBody>
      </p:sp>
      <p:cxnSp>
        <p:nvCxnSpPr>
          <p:cNvPr id="12" name="Straight Connector 11" title="Rule Line"/>
          <p:cNvCxnSpPr/>
          <p:nvPr/>
        </p:nvCxnSpPr>
        <p:spPr>
          <a:xfrm>
            <a:off x="6476240" y="571503"/>
            <a:ext cx="0" cy="5275467"/>
          </a:xfrm>
          <a:prstGeom prst="line">
            <a:avLst/>
          </a:prstGeom>
          <a:ln w="381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43705284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79613"/>
            <a:ext cx="3810000" cy="41163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796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3213"/>
            <a:ext cx="3810000" cy="19827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842AE7-BC98-4F90-9F16-666AAE4D96BD}" type="datetime1">
              <a:rPr lang="en-US"/>
              <a:pPr>
                <a:defRPr/>
              </a:pPr>
              <a:t>10/24/2020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05162CB9-B0FE-470D-A13D-8F9C79BC190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3303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79613"/>
            <a:ext cx="3810000" cy="41163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79613"/>
            <a:ext cx="3810000" cy="41163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42A641-E2EA-4781-8CF7-891D30E586A9}" type="datetime1">
              <a:rPr lang="en-US"/>
              <a:pPr>
                <a:defRPr/>
              </a:pPr>
              <a:t>10/2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8A2E2609-7AB0-4902-BD7C-8779E78194A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4473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AC47EE-224A-47E2-A0C4-868A5DB27EAA}" type="datetimeFigureOut">
              <a:rPr lang="en-US" smtClean="0"/>
              <a:t>10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9F9BFD-9AFF-4D05-9389-30B9BF62C8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91009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reeform 5"/>
          <p:cNvSpPr>
            <a:spLocks noEditPoints="1"/>
          </p:cNvSpPr>
          <p:nvPr/>
        </p:nvSpPr>
        <p:spPr bwMode="auto">
          <a:xfrm>
            <a:off x="1" y="0"/>
            <a:ext cx="9144000" cy="6907530"/>
          </a:xfrm>
          <a:custGeom>
            <a:avLst/>
            <a:gdLst/>
            <a:ahLst/>
            <a:cxnLst/>
            <a:rect l="0" t="0" r="r" b="b"/>
            <a:pathLst>
              <a:path w="2880" h="2178">
                <a:moveTo>
                  <a:pt x="1180" y="1620"/>
                </a:moveTo>
                <a:cubicBezTo>
                  <a:pt x="1167" y="1517"/>
                  <a:pt x="1118" y="1433"/>
                  <a:pt x="1057" y="1352"/>
                </a:cubicBezTo>
                <a:cubicBezTo>
                  <a:pt x="1050" y="1356"/>
                  <a:pt x="1041" y="1358"/>
                  <a:pt x="1037" y="1363"/>
                </a:cubicBezTo>
                <a:cubicBezTo>
                  <a:pt x="977" y="1434"/>
                  <a:pt x="937" y="1510"/>
                  <a:pt x="945" y="1608"/>
                </a:cubicBezTo>
                <a:cubicBezTo>
                  <a:pt x="950" y="1669"/>
                  <a:pt x="952" y="1730"/>
                  <a:pt x="971" y="1789"/>
                </a:cubicBezTo>
                <a:cubicBezTo>
                  <a:pt x="886" y="1703"/>
                  <a:pt x="834" y="1605"/>
                  <a:pt x="850" y="1479"/>
                </a:cubicBezTo>
                <a:cubicBezTo>
                  <a:pt x="858" y="1414"/>
                  <a:pt x="868" y="1349"/>
                  <a:pt x="897" y="1289"/>
                </a:cubicBezTo>
                <a:cubicBezTo>
                  <a:pt x="932" y="1215"/>
                  <a:pt x="971" y="1142"/>
                  <a:pt x="1039" y="1086"/>
                </a:cubicBezTo>
                <a:cubicBezTo>
                  <a:pt x="1119" y="1180"/>
                  <a:pt x="1292" y="1206"/>
                  <a:pt x="1434" y="1082"/>
                </a:cubicBezTo>
                <a:cubicBezTo>
                  <a:pt x="1428" y="1035"/>
                  <a:pt x="1391" y="1016"/>
                  <a:pt x="1352" y="1000"/>
                </a:cubicBezTo>
                <a:cubicBezTo>
                  <a:pt x="1330" y="990"/>
                  <a:pt x="1305" y="985"/>
                  <a:pt x="1282" y="979"/>
                </a:cubicBezTo>
                <a:cubicBezTo>
                  <a:pt x="1312" y="919"/>
                  <a:pt x="1341" y="862"/>
                  <a:pt x="1371" y="804"/>
                </a:cubicBezTo>
                <a:cubicBezTo>
                  <a:pt x="1360" y="797"/>
                  <a:pt x="1353" y="790"/>
                  <a:pt x="1346" y="789"/>
                </a:cubicBezTo>
                <a:cubicBezTo>
                  <a:pt x="1284" y="782"/>
                  <a:pt x="1223" y="794"/>
                  <a:pt x="1168" y="822"/>
                </a:cubicBezTo>
                <a:cubicBezTo>
                  <a:pt x="1126" y="843"/>
                  <a:pt x="1101" y="885"/>
                  <a:pt x="1075" y="923"/>
                </a:cubicBezTo>
                <a:cubicBezTo>
                  <a:pt x="1051" y="957"/>
                  <a:pt x="1040" y="996"/>
                  <a:pt x="1034" y="1036"/>
                </a:cubicBezTo>
                <a:cubicBezTo>
                  <a:pt x="1031" y="1051"/>
                  <a:pt x="1029" y="1067"/>
                  <a:pt x="1005" y="1073"/>
                </a:cubicBezTo>
                <a:cubicBezTo>
                  <a:pt x="1024" y="1013"/>
                  <a:pt x="1017" y="957"/>
                  <a:pt x="1002" y="901"/>
                </a:cubicBezTo>
                <a:cubicBezTo>
                  <a:pt x="987" y="842"/>
                  <a:pt x="950" y="797"/>
                  <a:pt x="907" y="754"/>
                </a:cubicBezTo>
                <a:cubicBezTo>
                  <a:pt x="849" y="812"/>
                  <a:pt x="829" y="885"/>
                  <a:pt x="827" y="963"/>
                </a:cubicBezTo>
                <a:cubicBezTo>
                  <a:pt x="825" y="1041"/>
                  <a:pt x="847" y="1112"/>
                  <a:pt x="907" y="1169"/>
                </a:cubicBezTo>
                <a:cubicBezTo>
                  <a:pt x="825" y="1294"/>
                  <a:pt x="782" y="1427"/>
                  <a:pt x="792" y="1577"/>
                </a:cubicBezTo>
                <a:cubicBezTo>
                  <a:pt x="693" y="1473"/>
                  <a:pt x="625" y="1351"/>
                  <a:pt x="567" y="1221"/>
                </a:cubicBezTo>
                <a:cubicBezTo>
                  <a:pt x="587" y="1204"/>
                  <a:pt x="606" y="1191"/>
                  <a:pt x="622" y="1174"/>
                </a:cubicBezTo>
                <a:cubicBezTo>
                  <a:pt x="674" y="1120"/>
                  <a:pt x="707" y="1055"/>
                  <a:pt x="718" y="982"/>
                </a:cubicBezTo>
                <a:cubicBezTo>
                  <a:pt x="723" y="947"/>
                  <a:pt x="718" y="910"/>
                  <a:pt x="715" y="874"/>
                </a:cubicBezTo>
                <a:cubicBezTo>
                  <a:pt x="714" y="859"/>
                  <a:pt x="702" y="854"/>
                  <a:pt x="687" y="854"/>
                </a:cubicBezTo>
                <a:cubicBezTo>
                  <a:pt x="648" y="852"/>
                  <a:pt x="617" y="873"/>
                  <a:pt x="588" y="894"/>
                </a:cubicBezTo>
                <a:cubicBezTo>
                  <a:pt x="564" y="910"/>
                  <a:pt x="545" y="933"/>
                  <a:pt x="522" y="955"/>
                </a:cubicBezTo>
                <a:cubicBezTo>
                  <a:pt x="505" y="892"/>
                  <a:pt x="503" y="827"/>
                  <a:pt x="499" y="758"/>
                </a:cubicBezTo>
                <a:cubicBezTo>
                  <a:pt x="520" y="765"/>
                  <a:pt x="538" y="773"/>
                  <a:pt x="556" y="776"/>
                </a:cubicBezTo>
                <a:cubicBezTo>
                  <a:pt x="601" y="782"/>
                  <a:pt x="637" y="759"/>
                  <a:pt x="667" y="729"/>
                </a:cubicBezTo>
                <a:cubicBezTo>
                  <a:pt x="699" y="695"/>
                  <a:pt x="721" y="654"/>
                  <a:pt x="731" y="608"/>
                </a:cubicBezTo>
                <a:cubicBezTo>
                  <a:pt x="737" y="583"/>
                  <a:pt x="745" y="559"/>
                  <a:pt x="752" y="535"/>
                </a:cubicBezTo>
                <a:cubicBezTo>
                  <a:pt x="764" y="495"/>
                  <a:pt x="782" y="460"/>
                  <a:pt x="831" y="438"/>
                </a:cubicBezTo>
                <a:cubicBezTo>
                  <a:pt x="783" y="424"/>
                  <a:pt x="741" y="419"/>
                  <a:pt x="705" y="433"/>
                </a:cubicBezTo>
                <a:cubicBezTo>
                  <a:pt x="670" y="446"/>
                  <a:pt x="640" y="474"/>
                  <a:pt x="604" y="498"/>
                </a:cubicBezTo>
                <a:cubicBezTo>
                  <a:pt x="587" y="400"/>
                  <a:pt x="540" y="316"/>
                  <a:pt x="474" y="236"/>
                </a:cubicBezTo>
                <a:cubicBezTo>
                  <a:pt x="470" y="245"/>
                  <a:pt x="466" y="250"/>
                  <a:pt x="466" y="254"/>
                </a:cubicBezTo>
                <a:cubicBezTo>
                  <a:pt x="473" y="305"/>
                  <a:pt x="451" y="350"/>
                  <a:pt x="434" y="395"/>
                </a:cubicBezTo>
                <a:cubicBezTo>
                  <a:pt x="420" y="433"/>
                  <a:pt x="402" y="469"/>
                  <a:pt x="386" y="506"/>
                </a:cubicBezTo>
                <a:cubicBezTo>
                  <a:pt x="358" y="501"/>
                  <a:pt x="327" y="496"/>
                  <a:pt x="296" y="489"/>
                </a:cubicBezTo>
                <a:cubicBezTo>
                  <a:pt x="265" y="482"/>
                  <a:pt x="235" y="473"/>
                  <a:pt x="202" y="465"/>
                </a:cubicBezTo>
                <a:cubicBezTo>
                  <a:pt x="182" y="541"/>
                  <a:pt x="227" y="600"/>
                  <a:pt x="269" y="658"/>
                </a:cubicBezTo>
                <a:cubicBezTo>
                  <a:pt x="314" y="717"/>
                  <a:pt x="371" y="758"/>
                  <a:pt x="452" y="751"/>
                </a:cubicBezTo>
                <a:cubicBezTo>
                  <a:pt x="451" y="794"/>
                  <a:pt x="448" y="833"/>
                  <a:pt x="450" y="872"/>
                </a:cubicBezTo>
                <a:cubicBezTo>
                  <a:pt x="451" y="911"/>
                  <a:pt x="455" y="950"/>
                  <a:pt x="459" y="996"/>
                </a:cubicBezTo>
                <a:cubicBezTo>
                  <a:pt x="362" y="918"/>
                  <a:pt x="259" y="880"/>
                  <a:pt x="137" y="909"/>
                </a:cubicBezTo>
                <a:cubicBezTo>
                  <a:pt x="132" y="941"/>
                  <a:pt x="147" y="969"/>
                  <a:pt x="158" y="997"/>
                </a:cubicBezTo>
                <a:cubicBezTo>
                  <a:pt x="184" y="1069"/>
                  <a:pt x="239" y="1117"/>
                  <a:pt x="301" y="1157"/>
                </a:cubicBezTo>
                <a:cubicBezTo>
                  <a:pt x="371" y="1203"/>
                  <a:pt x="451" y="1225"/>
                  <a:pt x="534" y="1247"/>
                </a:cubicBezTo>
                <a:cubicBezTo>
                  <a:pt x="575" y="1355"/>
                  <a:pt x="625" y="1461"/>
                  <a:pt x="693" y="1557"/>
                </a:cubicBezTo>
                <a:cubicBezTo>
                  <a:pt x="760" y="1652"/>
                  <a:pt x="837" y="1740"/>
                  <a:pt x="912" y="1835"/>
                </a:cubicBezTo>
                <a:cubicBezTo>
                  <a:pt x="883" y="1826"/>
                  <a:pt x="856" y="1817"/>
                  <a:pt x="830" y="1809"/>
                </a:cubicBezTo>
                <a:cubicBezTo>
                  <a:pt x="751" y="1649"/>
                  <a:pt x="633" y="1546"/>
                  <a:pt x="446" y="1532"/>
                </a:cubicBezTo>
                <a:cubicBezTo>
                  <a:pt x="441" y="1593"/>
                  <a:pt x="459" y="1644"/>
                  <a:pt x="495" y="1687"/>
                </a:cubicBezTo>
                <a:cubicBezTo>
                  <a:pt x="528" y="1727"/>
                  <a:pt x="568" y="1762"/>
                  <a:pt x="607" y="1802"/>
                </a:cubicBezTo>
                <a:cubicBezTo>
                  <a:pt x="493" y="1812"/>
                  <a:pt x="395" y="1861"/>
                  <a:pt x="296" y="1920"/>
                </a:cubicBezTo>
                <a:cubicBezTo>
                  <a:pt x="280" y="1912"/>
                  <a:pt x="261" y="1904"/>
                  <a:pt x="243" y="1893"/>
                </a:cubicBezTo>
                <a:cubicBezTo>
                  <a:pt x="166" y="1849"/>
                  <a:pt x="87" y="1856"/>
                  <a:pt x="9" y="1888"/>
                </a:cubicBezTo>
                <a:cubicBezTo>
                  <a:pt x="6" y="1889"/>
                  <a:pt x="3" y="1891"/>
                  <a:pt x="0" y="1892"/>
                </a:cubicBezTo>
                <a:cubicBezTo>
                  <a:pt x="0" y="1917"/>
                  <a:pt x="0" y="1917"/>
                  <a:pt x="0" y="1917"/>
                </a:cubicBezTo>
                <a:cubicBezTo>
                  <a:pt x="67" y="1891"/>
                  <a:pt x="155" y="1890"/>
                  <a:pt x="198" y="1923"/>
                </a:cubicBezTo>
                <a:cubicBezTo>
                  <a:pt x="150" y="1930"/>
                  <a:pt x="100" y="1936"/>
                  <a:pt x="50" y="1943"/>
                </a:cubicBezTo>
                <a:cubicBezTo>
                  <a:pt x="51" y="1946"/>
                  <a:pt x="51" y="1948"/>
                  <a:pt x="51" y="1951"/>
                </a:cubicBezTo>
                <a:cubicBezTo>
                  <a:pt x="106" y="1956"/>
                  <a:pt x="162" y="1936"/>
                  <a:pt x="218" y="1954"/>
                </a:cubicBezTo>
                <a:cubicBezTo>
                  <a:pt x="155" y="2028"/>
                  <a:pt x="74" y="2038"/>
                  <a:pt x="0" y="2009"/>
                </a:cubicBezTo>
                <a:cubicBezTo>
                  <a:pt x="0" y="2030"/>
                  <a:pt x="0" y="2030"/>
                  <a:pt x="0" y="2030"/>
                </a:cubicBezTo>
                <a:cubicBezTo>
                  <a:pt x="39" y="2043"/>
                  <a:pt x="79" y="2049"/>
                  <a:pt x="122" y="2043"/>
                </a:cubicBezTo>
                <a:cubicBezTo>
                  <a:pt x="123" y="2043"/>
                  <a:pt x="124" y="2045"/>
                  <a:pt x="125" y="2046"/>
                </a:cubicBezTo>
                <a:cubicBezTo>
                  <a:pt x="98" y="2081"/>
                  <a:pt x="74" y="2120"/>
                  <a:pt x="55" y="2160"/>
                </a:cubicBezTo>
                <a:cubicBezTo>
                  <a:pt x="55" y="2160"/>
                  <a:pt x="55" y="2160"/>
                  <a:pt x="55" y="2161"/>
                </a:cubicBezTo>
                <a:cubicBezTo>
                  <a:pt x="78" y="2161"/>
                  <a:pt x="78" y="2161"/>
                  <a:pt x="78" y="2161"/>
                </a:cubicBezTo>
                <a:cubicBezTo>
                  <a:pt x="78" y="2160"/>
                  <a:pt x="78" y="2160"/>
                  <a:pt x="78" y="2160"/>
                </a:cubicBezTo>
                <a:cubicBezTo>
                  <a:pt x="103" y="2110"/>
                  <a:pt x="136" y="2066"/>
                  <a:pt x="176" y="2026"/>
                </a:cubicBezTo>
                <a:cubicBezTo>
                  <a:pt x="189" y="2013"/>
                  <a:pt x="203" y="2016"/>
                  <a:pt x="219" y="2023"/>
                </a:cubicBezTo>
                <a:cubicBezTo>
                  <a:pt x="188" y="2070"/>
                  <a:pt x="157" y="2115"/>
                  <a:pt x="127" y="2160"/>
                </a:cubicBezTo>
                <a:cubicBezTo>
                  <a:pt x="127" y="2160"/>
                  <a:pt x="126" y="2160"/>
                  <a:pt x="126" y="2161"/>
                </a:cubicBezTo>
                <a:cubicBezTo>
                  <a:pt x="137" y="2161"/>
                  <a:pt x="137" y="2161"/>
                  <a:pt x="137" y="2161"/>
                </a:cubicBezTo>
                <a:cubicBezTo>
                  <a:pt x="137" y="2160"/>
                  <a:pt x="137" y="2160"/>
                  <a:pt x="138" y="2160"/>
                </a:cubicBezTo>
                <a:cubicBezTo>
                  <a:pt x="171" y="2121"/>
                  <a:pt x="205" y="2082"/>
                  <a:pt x="245" y="2037"/>
                </a:cubicBezTo>
                <a:cubicBezTo>
                  <a:pt x="248" y="2088"/>
                  <a:pt x="233" y="2127"/>
                  <a:pt x="210" y="2160"/>
                </a:cubicBezTo>
                <a:cubicBezTo>
                  <a:pt x="210" y="2160"/>
                  <a:pt x="210" y="2160"/>
                  <a:pt x="210" y="2161"/>
                </a:cubicBezTo>
                <a:cubicBezTo>
                  <a:pt x="236" y="2161"/>
                  <a:pt x="236" y="2161"/>
                  <a:pt x="236" y="2161"/>
                </a:cubicBezTo>
                <a:cubicBezTo>
                  <a:pt x="236" y="2160"/>
                  <a:pt x="236" y="2160"/>
                  <a:pt x="236" y="2160"/>
                </a:cubicBezTo>
                <a:cubicBezTo>
                  <a:pt x="241" y="2153"/>
                  <a:pt x="246" y="2146"/>
                  <a:pt x="251" y="2139"/>
                </a:cubicBezTo>
                <a:cubicBezTo>
                  <a:pt x="252" y="2138"/>
                  <a:pt x="254" y="2139"/>
                  <a:pt x="259" y="2138"/>
                </a:cubicBezTo>
                <a:cubicBezTo>
                  <a:pt x="261" y="2145"/>
                  <a:pt x="263" y="2153"/>
                  <a:pt x="265" y="2160"/>
                </a:cubicBezTo>
                <a:cubicBezTo>
                  <a:pt x="265" y="2160"/>
                  <a:pt x="266" y="2160"/>
                  <a:pt x="266" y="2161"/>
                </a:cubicBezTo>
                <a:cubicBezTo>
                  <a:pt x="287" y="2161"/>
                  <a:pt x="287" y="2161"/>
                  <a:pt x="287" y="2161"/>
                </a:cubicBezTo>
                <a:cubicBezTo>
                  <a:pt x="286" y="2160"/>
                  <a:pt x="286" y="2160"/>
                  <a:pt x="286" y="2160"/>
                </a:cubicBezTo>
                <a:cubicBezTo>
                  <a:pt x="283" y="2146"/>
                  <a:pt x="282" y="2132"/>
                  <a:pt x="282" y="2120"/>
                </a:cubicBezTo>
                <a:cubicBezTo>
                  <a:pt x="282" y="2088"/>
                  <a:pt x="277" y="2050"/>
                  <a:pt x="318" y="2027"/>
                </a:cubicBezTo>
                <a:cubicBezTo>
                  <a:pt x="340" y="2066"/>
                  <a:pt x="340" y="2108"/>
                  <a:pt x="357" y="2146"/>
                </a:cubicBezTo>
                <a:cubicBezTo>
                  <a:pt x="370" y="2104"/>
                  <a:pt x="348" y="2064"/>
                  <a:pt x="347" y="2021"/>
                </a:cubicBezTo>
                <a:cubicBezTo>
                  <a:pt x="377" y="2031"/>
                  <a:pt x="399" y="2049"/>
                  <a:pt x="409" y="2076"/>
                </a:cubicBezTo>
                <a:cubicBezTo>
                  <a:pt x="420" y="2104"/>
                  <a:pt x="425" y="2132"/>
                  <a:pt x="427" y="2160"/>
                </a:cubicBezTo>
                <a:cubicBezTo>
                  <a:pt x="427" y="2160"/>
                  <a:pt x="427" y="2160"/>
                  <a:pt x="427" y="2161"/>
                </a:cubicBezTo>
                <a:cubicBezTo>
                  <a:pt x="448" y="2161"/>
                  <a:pt x="448" y="2161"/>
                  <a:pt x="448" y="2161"/>
                </a:cubicBezTo>
                <a:cubicBezTo>
                  <a:pt x="448" y="2160"/>
                  <a:pt x="448" y="2160"/>
                  <a:pt x="448" y="2160"/>
                </a:cubicBezTo>
                <a:cubicBezTo>
                  <a:pt x="448" y="2159"/>
                  <a:pt x="448" y="2158"/>
                  <a:pt x="448" y="2157"/>
                </a:cubicBezTo>
                <a:cubicBezTo>
                  <a:pt x="447" y="2075"/>
                  <a:pt x="410" y="2009"/>
                  <a:pt x="340" y="1954"/>
                </a:cubicBezTo>
                <a:cubicBezTo>
                  <a:pt x="444" y="1898"/>
                  <a:pt x="546" y="1862"/>
                  <a:pt x="664" y="1864"/>
                </a:cubicBezTo>
                <a:cubicBezTo>
                  <a:pt x="580" y="1944"/>
                  <a:pt x="544" y="2037"/>
                  <a:pt x="564" y="2149"/>
                </a:cubicBezTo>
                <a:cubicBezTo>
                  <a:pt x="668" y="2178"/>
                  <a:pt x="832" y="2048"/>
                  <a:pt x="839" y="1886"/>
                </a:cubicBezTo>
                <a:cubicBezTo>
                  <a:pt x="915" y="1909"/>
                  <a:pt x="985" y="1941"/>
                  <a:pt x="1037" y="2003"/>
                </a:cubicBezTo>
                <a:cubicBezTo>
                  <a:pt x="1053" y="2022"/>
                  <a:pt x="1066" y="2043"/>
                  <a:pt x="1093" y="2048"/>
                </a:cubicBezTo>
                <a:cubicBezTo>
                  <a:pt x="1101" y="2050"/>
                  <a:pt x="1109" y="2059"/>
                  <a:pt x="1114" y="2066"/>
                </a:cubicBezTo>
                <a:cubicBezTo>
                  <a:pt x="1135" y="2097"/>
                  <a:pt x="1154" y="2128"/>
                  <a:pt x="1170" y="2160"/>
                </a:cubicBezTo>
                <a:cubicBezTo>
                  <a:pt x="1171" y="2160"/>
                  <a:pt x="1171" y="2160"/>
                  <a:pt x="1171" y="2161"/>
                </a:cubicBezTo>
                <a:cubicBezTo>
                  <a:pt x="1198" y="2161"/>
                  <a:pt x="1198" y="2161"/>
                  <a:pt x="1198" y="2161"/>
                </a:cubicBezTo>
                <a:cubicBezTo>
                  <a:pt x="1198" y="2160"/>
                  <a:pt x="1198" y="2160"/>
                  <a:pt x="1198" y="2160"/>
                </a:cubicBezTo>
                <a:cubicBezTo>
                  <a:pt x="1194" y="2144"/>
                  <a:pt x="1194" y="2126"/>
                  <a:pt x="1201" y="2105"/>
                </a:cubicBezTo>
                <a:cubicBezTo>
                  <a:pt x="1178" y="2119"/>
                  <a:pt x="1167" y="2113"/>
                  <a:pt x="1159" y="2097"/>
                </a:cubicBezTo>
                <a:cubicBezTo>
                  <a:pt x="1153" y="2083"/>
                  <a:pt x="1142" y="2070"/>
                  <a:pt x="1137" y="2056"/>
                </a:cubicBezTo>
                <a:cubicBezTo>
                  <a:pt x="1130" y="2033"/>
                  <a:pt x="1117" y="2020"/>
                  <a:pt x="1092" y="2019"/>
                </a:cubicBezTo>
                <a:cubicBezTo>
                  <a:pt x="1089" y="1975"/>
                  <a:pt x="1056" y="1957"/>
                  <a:pt x="1023" y="1941"/>
                </a:cubicBezTo>
                <a:cubicBezTo>
                  <a:pt x="965" y="1913"/>
                  <a:pt x="910" y="1881"/>
                  <a:pt x="847" y="1863"/>
                </a:cubicBezTo>
                <a:cubicBezTo>
                  <a:pt x="831" y="1858"/>
                  <a:pt x="822" y="1851"/>
                  <a:pt x="831" y="1834"/>
                </a:cubicBezTo>
                <a:cubicBezTo>
                  <a:pt x="902" y="1842"/>
                  <a:pt x="952" y="1894"/>
                  <a:pt x="1016" y="1919"/>
                </a:cubicBezTo>
                <a:cubicBezTo>
                  <a:pt x="1014" y="1908"/>
                  <a:pt x="1011" y="1900"/>
                  <a:pt x="1005" y="1893"/>
                </a:cubicBezTo>
                <a:cubicBezTo>
                  <a:pt x="941" y="1821"/>
                  <a:pt x="878" y="1749"/>
                  <a:pt x="812" y="1679"/>
                </a:cubicBezTo>
                <a:cubicBezTo>
                  <a:pt x="749" y="1610"/>
                  <a:pt x="698" y="1534"/>
                  <a:pt x="652" y="1453"/>
                </a:cubicBezTo>
                <a:cubicBezTo>
                  <a:pt x="643" y="1438"/>
                  <a:pt x="636" y="1421"/>
                  <a:pt x="629" y="1405"/>
                </a:cubicBezTo>
                <a:cubicBezTo>
                  <a:pt x="655" y="1432"/>
                  <a:pt x="672" y="1464"/>
                  <a:pt x="693" y="1494"/>
                </a:cubicBezTo>
                <a:cubicBezTo>
                  <a:pt x="765" y="1593"/>
                  <a:pt x="844" y="1687"/>
                  <a:pt x="927" y="1778"/>
                </a:cubicBezTo>
                <a:cubicBezTo>
                  <a:pt x="994" y="1852"/>
                  <a:pt x="1064" y="1925"/>
                  <a:pt x="1133" y="1998"/>
                </a:cubicBezTo>
                <a:cubicBezTo>
                  <a:pt x="1180" y="2048"/>
                  <a:pt x="1218" y="2102"/>
                  <a:pt x="1251" y="2160"/>
                </a:cubicBezTo>
                <a:cubicBezTo>
                  <a:pt x="1251" y="2160"/>
                  <a:pt x="1251" y="2160"/>
                  <a:pt x="1251" y="2161"/>
                </a:cubicBezTo>
                <a:cubicBezTo>
                  <a:pt x="1275" y="2161"/>
                  <a:pt x="1275" y="2161"/>
                  <a:pt x="1275" y="2161"/>
                </a:cubicBezTo>
                <a:cubicBezTo>
                  <a:pt x="1275" y="2160"/>
                  <a:pt x="1275" y="2160"/>
                  <a:pt x="1275" y="2160"/>
                </a:cubicBezTo>
                <a:cubicBezTo>
                  <a:pt x="1240" y="2095"/>
                  <a:pt x="1196" y="2036"/>
                  <a:pt x="1145" y="1980"/>
                </a:cubicBezTo>
                <a:cubicBezTo>
                  <a:pt x="1136" y="1970"/>
                  <a:pt x="1128" y="1958"/>
                  <a:pt x="1118" y="1945"/>
                </a:cubicBezTo>
                <a:cubicBezTo>
                  <a:pt x="1128" y="1941"/>
                  <a:pt x="1135" y="1937"/>
                  <a:pt x="1142" y="1935"/>
                </a:cubicBezTo>
                <a:cubicBezTo>
                  <a:pt x="1221" y="1911"/>
                  <a:pt x="1263" y="1851"/>
                  <a:pt x="1290" y="1780"/>
                </a:cubicBezTo>
                <a:cubicBezTo>
                  <a:pt x="1305" y="1742"/>
                  <a:pt x="1309" y="1698"/>
                  <a:pt x="1313" y="1657"/>
                </a:cubicBezTo>
                <a:cubicBezTo>
                  <a:pt x="1315" y="1627"/>
                  <a:pt x="1307" y="1596"/>
                  <a:pt x="1304" y="1566"/>
                </a:cubicBezTo>
                <a:cubicBezTo>
                  <a:pt x="1252" y="1562"/>
                  <a:pt x="1221" y="1597"/>
                  <a:pt x="1180" y="1620"/>
                </a:cubicBezTo>
                <a:close/>
                <a:moveTo>
                  <a:pt x="1414" y="1071"/>
                </a:moveTo>
                <a:cubicBezTo>
                  <a:pt x="1355" y="1123"/>
                  <a:pt x="1290" y="1148"/>
                  <a:pt x="1216" y="1146"/>
                </a:cubicBezTo>
                <a:cubicBezTo>
                  <a:pt x="1180" y="1145"/>
                  <a:pt x="1145" y="1138"/>
                  <a:pt x="1119" y="1100"/>
                </a:cubicBezTo>
                <a:cubicBezTo>
                  <a:pt x="1178" y="1089"/>
                  <a:pt x="1236" y="1094"/>
                  <a:pt x="1288" y="1066"/>
                </a:cubicBezTo>
                <a:cubicBezTo>
                  <a:pt x="1249" y="1067"/>
                  <a:pt x="1209" y="1067"/>
                  <a:pt x="1161" y="1068"/>
                </a:cubicBezTo>
                <a:cubicBezTo>
                  <a:pt x="1197" y="1044"/>
                  <a:pt x="1227" y="1025"/>
                  <a:pt x="1257" y="1005"/>
                </a:cubicBezTo>
                <a:cubicBezTo>
                  <a:pt x="1260" y="1003"/>
                  <a:pt x="1265" y="1004"/>
                  <a:pt x="1269" y="1004"/>
                </a:cubicBezTo>
                <a:cubicBezTo>
                  <a:pt x="1324" y="1008"/>
                  <a:pt x="1373" y="1023"/>
                  <a:pt x="1414" y="1071"/>
                </a:cubicBezTo>
                <a:close/>
                <a:moveTo>
                  <a:pt x="1093" y="932"/>
                </a:moveTo>
                <a:cubicBezTo>
                  <a:pt x="1125" y="881"/>
                  <a:pt x="1162" y="837"/>
                  <a:pt x="1225" y="824"/>
                </a:cubicBezTo>
                <a:cubicBezTo>
                  <a:pt x="1261" y="817"/>
                  <a:pt x="1297" y="802"/>
                  <a:pt x="1344" y="810"/>
                </a:cubicBezTo>
                <a:cubicBezTo>
                  <a:pt x="1310" y="862"/>
                  <a:pt x="1297" y="920"/>
                  <a:pt x="1258" y="965"/>
                </a:cubicBezTo>
                <a:cubicBezTo>
                  <a:pt x="1220" y="1009"/>
                  <a:pt x="1179" y="1039"/>
                  <a:pt x="1112" y="1025"/>
                </a:cubicBezTo>
                <a:cubicBezTo>
                  <a:pt x="1122" y="1008"/>
                  <a:pt x="1129" y="994"/>
                  <a:pt x="1138" y="982"/>
                </a:cubicBezTo>
                <a:cubicBezTo>
                  <a:pt x="1147" y="970"/>
                  <a:pt x="1159" y="960"/>
                  <a:pt x="1170" y="949"/>
                </a:cubicBezTo>
                <a:cubicBezTo>
                  <a:pt x="1179" y="939"/>
                  <a:pt x="1189" y="930"/>
                  <a:pt x="1198" y="920"/>
                </a:cubicBezTo>
                <a:cubicBezTo>
                  <a:pt x="1148" y="934"/>
                  <a:pt x="1117" y="971"/>
                  <a:pt x="1086" y="1010"/>
                </a:cubicBezTo>
                <a:cubicBezTo>
                  <a:pt x="1069" y="979"/>
                  <a:pt x="1079" y="954"/>
                  <a:pt x="1093" y="932"/>
                </a:cubicBezTo>
                <a:close/>
                <a:moveTo>
                  <a:pt x="907" y="1084"/>
                </a:moveTo>
                <a:cubicBezTo>
                  <a:pt x="875" y="1069"/>
                  <a:pt x="863" y="1049"/>
                  <a:pt x="857" y="1026"/>
                </a:cubicBezTo>
                <a:cubicBezTo>
                  <a:pt x="843" y="977"/>
                  <a:pt x="848" y="929"/>
                  <a:pt x="860" y="881"/>
                </a:cubicBezTo>
                <a:cubicBezTo>
                  <a:pt x="869" y="845"/>
                  <a:pt x="881" y="812"/>
                  <a:pt x="912" y="784"/>
                </a:cubicBezTo>
                <a:cubicBezTo>
                  <a:pt x="930" y="810"/>
                  <a:pt x="948" y="833"/>
                  <a:pt x="962" y="858"/>
                </a:cubicBezTo>
                <a:cubicBezTo>
                  <a:pt x="990" y="907"/>
                  <a:pt x="1000" y="960"/>
                  <a:pt x="993" y="1015"/>
                </a:cubicBezTo>
                <a:cubicBezTo>
                  <a:pt x="989" y="1047"/>
                  <a:pt x="978" y="1077"/>
                  <a:pt x="940" y="1092"/>
                </a:cubicBezTo>
                <a:cubicBezTo>
                  <a:pt x="921" y="1045"/>
                  <a:pt x="935" y="991"/>
                  <a:pt x="905" y="949"/>
                </a:cubicBezTo>
                <a:cubicBezTo>
                  <a:pt x="905" y="992"/>
                  <a:pt x="906" y="1035"/>
                  <a:pt x="907" y="1084"/>
                </a:cubicBezTo>
                <a:close/>
                <a:moveTo>
                  <a:pt x="620" y="545"/>
                </a:moveTo>
                <a:cubicBezTo>
                  <a:pt x="625" y="497"/>
                  <a:pt x="665" y="480"/>
                  <a:pt x="698" y="459"/>
                </a:cubicBezTo>
                <a:cubicBezTo>
                  <a:pt x="716" y="447"/>
                  <a:pt x="737" y="439"/>
                  <a:pt x="762" y="449"/>
                </a:cubicBezTo>
                <a:cubicBezTo>
                  <a:pt x="746" y="494"/>
                  <a:pt x="729" y="534"/>
                  <a:pt x="719" y="576"/>
                </a:cubicBezTo>
                <a:cubicBezTo>
                  <a:pt x="710" y="611"/>
                  <a:pt x="691" y="640"/>
                  <a:pt x="670" y="668"/>
                </a:cubicBezTo>
                <a:cubicBezTo>
                  <a:pt x="654" y="690"/>
                  <a:pt x="631" y="704"/>
                  <a:pt x="599" y="702"/>
                </a:cubicBezTo>
                <a:cubicBezTo>
                  <a:pt x="614" y="676"/>
                  <a:pt x="628" y="654"/>
                  <a:pt x="642" y="631"/>
                </a:cubicBezTo>
                <a:cubicBezTo>
                  <a:pt x="623" y="643"/>
                  <a:pt x="610" y="658"/>
                  <a:pt x="595" y="672"/>
                </a:cubicBezTo>
                <a:cubicBezTo>
                  <a:pt x="580" y="686"/>
                  <a:pt x="566" y="703"/>
                  <a:pt x="540" y="694"/>
                </a:cubicBezTo>
                <a:cubicBezTo>
                  <a:pt x="556" y="670"/>
                  <a:pt x="573" y="648"/>
                  <a:pt x="587" y="624"/>
                </a:cubicBezTo>
                <a:cubicBezTo>
                  <a:pt x="602" y="599"/>
                  <a:pt x="595" y="565"/>
                  <a:pt x="620" y="545"/>
                </a:cubicBezTo>
                <a:close/>
                <a:moveTo>
                  <a:pt x="331" y="688"/>
                </a:moveTo>
                <a:cubicBezTo>
                  <a:pt x="278" y="643"/>
                  <a:pt x="242" y="588"/>
                  <a:pt x="220" y="523"/>
                </a:cubicBezTo>
                <a:cubicBezTo>
                  <a:pt x="217" y="515"/>
                  <a:pt x="219" y="505"/>
                  <a:pt x="219" y="499"/>
                </a:cubicBezTo>
                <a:cubicBezTo>
                  <a:pt x="253" y="505"/>
                  <a:pt x="285" y="511"/>
                  <a:pt x="318" y="514"/>
                </a:cubicBezTo>
                <a:cubicBezTo>
                  <a:pt x="346" y="517"/>
                  <a:pt x="372" y="526"/>
                  <a:pt x="389" y="543"/>
                </a:cubicBezTo>
                <a:cubicBezTo>
                  <a:pt x="394" y="575"/>
                  <a:pt x="398" y="603"/>
                  <a:pt x="402" y="634"/>
                </a:cubicBezTo>
                <a:cubicBezTo>
                  <a:pt x="375" y="618"/>
                  <a:pt x="351" y="605"/>
                  <a:pt x="328" y="591"/>
                </a:cubicBezTo>
                <a:cubicBezTo>
                  <a:pt x="355" y="625"/>
                  <a:pt x="395" y="645"/>
                  <a:pt x="408" y="689"/>
                </a:cubicBezTo>
                <a:cubicBezTo>
                  <a:pt x="374" y="709"/>
                  <a:pt x="356" y="709"/>
                  <a:pt x="331" y="688"/>
                </a:cubicBezTo>
                <a:close/>
                <a:moveTo>
                  <a:pt x="457" y="648"/>
                </a:moveTo>
                <a:cubicBezTo>
                  <a:pt x="455" y="646"/>
                  <a:pt x="452" y="644"/>
                  <a:pt x="451" y="642"/>
                </a:cubicBezTo>
                <a:cubicBezTo>
                  <a:pt x="409" y="581"/>
                  <a:pt x="402" y="516"/>
                  <a:pt x="433" y="448"/>
                </a:cubicBezTo>
                <a:cubicBezTo>
                  <a:pt x="456" y="400"/>
                  <a:pt x="481" y="353"/>
                  <a:pt x="492" y="295"/>
                </a:cubicBezTo>
                <a:cubicBezTo>
                  <a:pt x="508" y="322"/>
                  <a:pt x="527" y="348"/>
                  <a:pt x="541" y="376"/>
                </a:cubicBezTo>
                <a:cubicBezTo>
                  <a:pt x="567" y="428"/>
                  <a:pt x="584" y="482"/>
                  <a:pt x="583" y="541"/>
                </a:cubicBezTo>
                <a:cubicBezTo>
                  <a:pt x="583" y="609"/>
                  <a:pt x="560" y="641"/>
                  <a:pt x="500" y="657"/>
                </a:cubicBezTo>
                <a:cubicBezTo>
                  <a:pt x="504" y="610"/>
                  <a:pt x="515" y="564"/>
                  <a:pt x="502" y="518"/>
                </a:cubicBezTo>
                <a:cubicBezTo>
                  <a:pt x="491" y="562"/>
                  <a:pt x="492" y="610"/>
                  <a:pt x="469" y="651"/>
                </a:cubicBezTo>
                <a:cubicBezTo>
                  <a:pt x="462" y="649"/>
                  <a:pt x="460" y="649"/>
                  <a:pt x="457" y="648"/>
                </a:cubicBezTo>
                <a:close/>
                <a:moveTo>
                  <a:pt x="490" y="1129"/>
                </a:moveTo>
                <a:cubicBezTo>
                  <a:pt x="446" y="1105"/>
                  <a:pt x="406" y="1083"/>
                  <a:pt x="366" y="1061"/>
                </a:cubicBezTo>
                <a:cubicBezTo>
                  <a:pt x="365" y="1063"/>
                  <a:pt x="363" y="1066"/>
                  <a:pt x="362" y="1068"/>
                </a:cubicBezTo>
                <a:cubicBezTo>
                  <a:pt x="398" y="1096"/>
                  <a:pt x="435" y="1125"/>
                  <a:pt x="472" y="1153"/>
                </a:cubicBezTo>
                <a:cubicBezTo>
                  <a:pt x="444" y="1176"/>
                  <a:pt x="399" y="1178"/>
                  <a:pt x="329" y="1147"/>
                </a:cubicBezTo>
                <a:cubicBezTo>
                  <a:pt x="237" y="1105"/>
                  <a:pt x="181" y="1031"/>
                  <a:pt x="160" y="928"/>
                </a:cubicBezTo>
                <a:cubicBezTo>
                  <a:pt x="276" y="897"/>
                  <a:pt x="410" y="959"/>
                  <a:pt x="473" y="1048"/>
                </a:cubicBezTo>
                <a:cubicBezTo>
                  <a:pt x="488" y="1070"/>
                  <a:pt x="497" y="1097"/>
                  <a:pt x="490" y="1129"/>
                </a:cubicBezTo>
                <a:close/>
                <a:moveTo>
                  <a:pt x="493" y="1020"/>
                </a:moveTo>
                <a:cubicBezTo>
                  <a:pt x="469" y="949"/>
                  <a:pt x="467" y="880"/>
                  <a:pt x="474" y="810"/>
                </a:cubicBezTo>
                <a:cubicBezTo>
                  <a:pt x="502" y="930"/>
                  <a:pt x="507" y="985"/>
                  <a:pt x="493" y="1020"/>
                </a:cubicBezTo>
                <a:close/>
                <a:moveTo>
                  <a:pt x="535" y="989"/>
                </a:moveTo>
                <a:cubicBezTo>
                  <a:pt x="543" y="972"/>
                  <a:pt x="553" y="954"/>
                  <a:pt x="566" y="940"/>
                </a:cubicBezTo>
                <a:cubicBezTo>
                  <a:pt x="598" y="906"/>
                  <a:pt x="635" y="879"/>
                  <a:pt x="684" y="874"/>
                </a:cubicBezTo>
                <a:cubicBezTo>
                  <a:pt x="730" y="968"/>
                  <a:pt x="660" y="1144"/>
                  <a:pt x="577" y="1146"/>
                </a:cubicBezTo>
                <a:cubicBezTo>
                  <a:pt x="568" y="1085"/>
                  <a:pt x="603" y="1034"/>
                  <a:pt x="620" y="972"/>
                </a:cubicBezTo>
                <a:cubicBezTo>
                  <a:pt x="577" y="1016"/>
                  <a:pt x="570" y="1070"/>
                  <a:pt x="549" y="1119"/>
                </a:cubicBezTo>
                <a:cubicBezTo>
                  <a:pt x="513" y="1075"/>
                  <a:pt x="513" y="1033"/>
                  <a:pt x="535" y="989"/>
                </a:cubicBezTo>
                <a:close/>
                <a:moveTo>
                  <a:pt x="464" y="1555"/>
                </a:moveTo>
                <a:cubicBezTo>
                  <a:pt x="471" y="1555"/>
                  <a:pt x="478" y="1554"/>
                  <a:pt x="485" y="1555"/>
                </a:cubicBezTo>
                <a:cubicBezTo>
                  <a:pt x="496" y="1556"/>
                  <a:pt x="507" y="1558"/>
                  <a:pt x="518" y="1560"/>
                </a:cubicBezTo>
                <a:cubicBezTo>
                  <a:pt x="611" y="1581"/>
                  <a:pt x="680" y="1637"/>
                  <a:pt x="732" y="1716"/>
                </a:cubicBezTo>
                <a:cubicBezTo>
                  <a:pt x="739" y="1727"/>
                  <a:pt x="740" y="1742"/>
                  <a:pt x="744" y="1756"/>
                </a:cubicBezTo>
                <a:cubicBezTo>
                  <a:pt x="741" y="1757"/>
                  <a:pt x="739" y="1758"/>
                  <a:pt x="736" y="1759"/>
                </a:cubicBezTo>
                <a:cubicBezTo>
                  <a:pt x="686" y="1725"/>
                  <a:pt x="636" y="1691"/>
                  <a:pt x="586" y="1657"/>
                </a:cubicBezTo>
                <a:cubicBezTo>
                  <a:pt x="625" y="1714"/>
                  <a:pt x="692" y="1739"/>
                  <a:pt x="734" y="1799"/>
                </a:cubicBezTo>
                <a:cubicBezTo>
                  <a:pt x="612" y="1814"/>
                  <a:pt x="466" y="1668"/>
                  <a:pt x="464" y="1555"/>
                </a:cubicBezTo>
                <a:close/>
                <a:moveTo>
                  <a:pt x="517" y="1860"/>
                </a:moveTo>
                <a:cubicBezTo>
                  <a:pt x="464" y="1873"/>
                  <a:pt x="413" y="1895"/>
                  <a:pt x="356" y="1915"/>
                </a:cubicBezTo>
                <a:cubicBezTo>
                  <a:pt x="437" y="1854"/>
                  <a:pt x="618" y="1801"/>
                  <a:pt x="679" y="1834"/>
                </a:cubicBezTo>
                <a:cubicBezTo>
                  <a:pt x="626" y="1842"/>
                  <a:pt x="570" y="1847"/>
                  <a:pt x="517" y="1860"/>
                </a:cubicBezTo>
                <a:close/>
                <a:moveTo>
                  <a:pt x="755" y="2041"/>
                </a:moveTo>
                <a:cubicBezTo>
                  <a:pt x="713" y="2100"/>
                  <a:pt x="650" y="2121"/>
                  <a:pt x="583" y="2137"/>
                </a:cubicBezTo>
                <a:cubicBezTo>
                  <a:pt x="566" y="2030"/>
                  <a:pt x="627" y="1900"/>
                  <a:pt x="701" y="1877"/>
                </a:cubicBezTo>
                <a:cubicBezTo>
                  <a:pt x="716" y="1880"/>
                  <a:pt x="730" y="1882"/>
                  <a:pt x="747" y="1886"/>
                </a:cubicBezTo>
                <a:cubicBezTo>
                  <a:pt x="731" y="1940"/>
                  <a:pt x="694" y="1978"/>
                  <a:pt x="666" y="2027"/>
                </a:cubicBezTo>
                <a:cubicBezTo>
                  <a:pt x="706" y="2002"/>
                  <a:pt x="740" y="1962"/>
                  <a:pt x="768" y="1907"/>
                </a:cubicBezTo>
                <a:cubicBezTo>
                  <a:pt x="786" y="1960"/>
                  <a:pt x="783" y="2002"/>
                  <a:pt x="755" y="2041"/>
                </a:cubicBezTo>
                <a:close/>
                <a:moveTo>
                  <a:pt x="868" y="1293"/>
                </a:moveTo>
                <a:cubicBezTo>
                  <a:pt x="854" y="1350"/>
                  <a:pt x="841" y="1403"/>
                  <a:pt x="828" y="1455"/>
                </a:cubicBezTo>
                <a:cubicBezTo>
                  <a:pt x="825" y="1402"/>
                  <a:pt x="844" y="1332"/>
                  <a:pt x="868" y="1293"/>
                </a:cubicBezTo>
                <a:close/>
                <a:moveTo>
                  <a:pt x="1097" y="1815"/>
                </a:moveTo>
                <a:cubicBezTo>
                  <a:pt x="1077" y="1748"/>
                  <a:pt x="1056" y="1681"/>
                  <a:pt x="1051" y="1601"/>
                </a:cubicBezTo>
                <a:cubicBezTo>
                  <a:pt x="1046" y="1619"/>
                  <a:pt x="1040" y="1629"/>
                  <a:pt x="1041" y="1637"/>
                </a:cubicBezTo>
                <a:cubicBezTo>
                  <a:pt x="1048" y="1698"/>
                  <a:pt x="1056" y="1759"/>
                  <a:pt x="1065" y="1824"/>
                </a:cubicBezTo>
                <a:cubicBezTo>
                  <a:pt x="1056" y="1819"/>
                  <a:pt x="1047" y="1817"/>
                  <a:pt x="1042" y="1812"/>
                </a:cubicBezTo>
                <a:cubicBezTo>
                  <a:pt x="1002" y="1776"/>
                  <a:pt x="975" y="1733"/>
                  <a:pt x="969" y="1679"/>
                </a:cubicBezTo>
                <a:cubicBezTo>
                  <a:pt x="966" y="1656"/>
                  <a:pt x="967" y="1632"/>
                  <a:pt x="964" y="1608"/>
                </a:cubicBezTo>
                <a:cubicBezTo>
                  <a:pt x="955" y="1518"/>
                  <a:pt x="995" y="1447"/>
                  <a:pt x="1050" y="1377"/>
                </a:cubicBezTo>
                <a:cubicBezTo>
                  <a:pt x="1069" y="1404"/>
                  <a:pt x="1089" y="1428"/>
                  <a:pt x="1104" y="1454"/>
                </a:cubicBezTo>
                <a:cubicBezTo>
                  <a:pt x="1160" y="1550"/>
                  <a:pt x="1174" y="1654"/>
                  <a:pt x="1152" y="1761"/>
                </a:cubicBezTo>
                <a:cubicBezTo>
                  <a:pt x="1147" y="1787"/>
                  <a:pt x="1130" y="1809"/>
                  <a:pt x="1097" y="1815"/>
                </a:cubicBezTo>
                <a:close/>
                <a:moveTo>
                  <a:pt x="1281" y="1738"/>
                </a:moveTo>
                <a:cubicBezTo>
                  <a:pt x="1272" y="1777"/>
                  <a:pt x="1260" y="1814"/>
                  <a:pt x="1231" y="1842"/>
                </a:cubicBezTo>
                <a:cubicBezTo>
                  <a:pt x="1208" y="1865"/>
                  <a:pt x="1191" y="1870"/>
                  <a:pt x="1161" y="1863"/>
                </a:cubicBezTo>
                <a:cubicBezTo>
                  <a:pt x="1175" y="1805"/>
                  <a:pt x="1232" y="1764"/>
                  <a:pt x="1228" y="1690"/>
                </a:cubicBezTo>
                <a:cubicBezTo>
                  <a:pt x="1216" y="1713"/>
                  <a:pt x="1208" y="1729"/>
                  <a:pt x="1199" y="1746"/>
                </a:cubicBezTo>
                <a:cubicBezTo>
                  <a:pt x="1173" y="1660"/>
                  <a:pt x="1198" y="1612"/>
                  <a:pt x="1283" y="1588"/>
                </a:cubicBezTo>
                <a:cubicBezTo>
                  <a:pt x="1298" y="1633"/>
                  <a:pt x="1296" y="1680"/>
                  <a:pt x="1281" y="1738"/>
                </a:cubicBezTo>
                <a:close/>
                <a:moveTo>
                  <a:pt x="2880" y="482"/>
                </a:moveTo>
                <a:cubicBezTo>
                  <a:pt x="2880" y="443"/>
                  <a:pt x="2880" y="443"/>
                  <a:pt x="2880" y="443"/>
                </a:cubicBezTo>
                <a:cubicBezTo>
                  <a:pt x="2845" y="479"/>
                  <a:pt x="2831" y="531"/>
                  <a:pt x="2817" y="581"/>
                </a:cubicBezTo>
                <a:cubicBezTo>
                  <a:pt x="2798" y="652"/>
                  <a:pt x="2801" y="723"/>
                  <a:pt x="2856" y="782"/>
                </a:cubicBezTo>
                <a:cubicBezTo>
                  <a:pt x="2821" y="807"/>
                  <a:pt x="2789" y="830"/>
                  <a:pt x="2759" y="854"/>
                </a:cubicBezTo>
                <a:cubicBezTo>
                  <a:pt x="2729" y="879"/>
                  <a:pt x="2701" y="906"/>
                  <a:pt x="2667" y="937"/>
                </a:cubicBezTo>
                <a:cubicBezTo>
                  <a:pt x="2669" y="814"/>
                  <a:pt x="2635" y="709"/>
                  <a:pt x="2538" y="630"/>
                </a:cubicBezTo>
                <a:cubicBezTo>
                  <a:pt x="2509" y="646"/>
                  <a:pt x="2497" y="675"/>
                  <a:pt x="2481" y="701"/>
                </a:cubicBezTo>
                <a:cubicBezTo>
                  <a:pt x="2441" y="765"/>
                  <a:pt x="2436" y="838"/>
                  <a:pt x="2442" y="912"/>
                </a:cubicBezTo>
                <a:cubicBezTo>
                  <a:pt x="2450" y="995"/>
                  <a:pt x="2480" y="1072"/>
                  <a:pt x="2514" y="1151"/>
                </a:cubicBezTo>
                <a:cubicBezTo>
                  <a:pt x="2454" y="1249"/>
                  <a:pt x="2401" y="1354"/>
                  <a:pt x="2367" y="1467"/>
                </a:cubicBezTo>
                <a:cubicBezTo>
                  <a:pt x="2333" y="1578"/>
                  <a:pt x="2310" y="1693"/>
                  <a:pt x="2282" y="1810"/>
                </a:cubicBezTo>
                <a:cubicBezTo>
                  <a:pt x="2271" y="1782"/>
                  <a:pt x="2261" y="1755"/>
                  <a:pt x="2252" y="1729"/>
                </a:cubicBezTo>
                <a:cubicBezTo>
                  <a:pt x="2330" y="1569"/>
                  <a:pt x="2338" y="1412"/>
                  <a:pt x="2235" y="1256"/>
                </a:cubicBezTo>
                <a:cubicBezTo>
                  <a:pt x="2184" y="1290"/>
                  <a:pt x="2155" y="1335"/>
                  <a:pt x="2143" y="1389"/>
                </a:cubicBezTo>
                <a:cubicBezTo>
                  <a:pt x="2131" y="1440"/>
                  <a:pt x="2128" y="1493"/>
                  <a:pt x="2120" y="1549"/>
                </a:cubicBezTo>
                <a:cubicBezTo>
                  <a:pt x="2043" y="1465"/>
                  <a:pt x="1944" y="1417"/>
                  <a:pt x="1837" y="1375"/>
                </a:cubicBezTo>
                <a:cubicBezTo>
                  <a:pt x="1833" y="1358"/>
                  <a:pt x="1828" y="1338"/>
                  <a:pt x="1825" y="1318"/>
                </a:cubicBezTo>
                <a:cubicBezTo>
                  <a:pt x="1813" y="1229"/>
                  <a:pt x="1759" y="1171"/>
                  <a:pt x="1686" y="1129"/>
                </a:cubicBezTo>
                <a:cubicBezTo>
                  <a:pt x="1657" y="1112"/>
                  <a:pt x="1625" y="1099"/>
                  <a:pt x="1594" y="1090"/>
                </a:cubicBezTo>
                <a:cubicBezTo>
                  <a:pt x="1557" y="1079"/>
                  <a:pt x="1542" y="1096"/>
                  <a:pt x="1549" y="1135"/>
                </a:cubicBezTo>
                <a:cubicBezTo>
                  <a:pt x="1562" y="1201"/>
                  <a:pt x="1583" y="1264"/>
                  <a:pt x="1633" y="1314"/>
                </a:cubicBezTo>
                <a:cubicBezTo>
                  <a:pt x="1633" y="1314"/>
                  <a:pt x="1633" y="1316"/>
                  <a:pt x="1632" y="1318"/>
                </a:cubicBezTo>
                <a:cubicBezTo>
                  <a:pt x="1533" y="1318"/>
                  <a:pt x="1425" y="1344"/>
                  <a:pt x="1361" y="1384"/>
                </a:cubicBezTo>
                <a:cubicBezTo>
                  <a:pt x="1366" y="1407"/>
                  <a:pt x="1382" y="1421"/>
                  <a:pt x="1401" y="1434"/>
                </a:cubicBezTo>
                <a:cubicBezTo>
                  <a:pt x="1463" y="1473"/>
                  <a:pt x="1533" y="1477"/>
                  <a:pt x="1603" y="1476"/>
                </a:cubicBezTo>
                <a:cubicBezTo>
                  <a:pt x="1614" y="1475"/>
                  <a:pt x="1625" y="1475"/>
                  <a:pt x="1636" y="1475"/>
                </a:cubicBezTo>
                <a:cubicBezTo>
                  <a:pt x="1637" y="1475"/>
                  <a:pt x="1638" y="1476"/>
                  <a:pt x="1642" y="1480"/>
                </a:cubicBezTo>
                <a:cubicBezTo>
                  <a:pt x="1590" y="1551"/>
                  <a:pt x="1542" y="1626"/>
                  <a:pt x="1526" y="1717"/>
                </a:cubicBezTo>
                <a:cubicBezTo>
                  <a:pt x="1612" y="1727"/>
                  <a:pt x="1681" y="1691"/>
                  <a:pt x="1743" y="1641"/>
                </a:cubicBezTo>
                <a:cubicBezTo>
                  <a:pt x="1806" y="1590"/>
                  <a:pt x="1836" y="1520"/>
                  <a:pt x="1836" y="1431"/>
                </a:cubicBezTo>
                <a:cubicBezTo>
                  <a:pt x="1945" y="1478"/>
                  <a:pt x="2036" y="1538"/>
                  <a:pt x="2106" y="1632"/>
                </a:cubicBezTo>
                <a:cubicBezTo>
                  <a:pt x="1991" y="1615"/>
                  <a:pt x="1896" y="1643"/>
                  <a:pt x="1820" y="1727"/>
                </a:cubicBezTo>
                <a:cubicBezTo>
                  <a:pt x="1861" y="1827"/>
                  <a:pt x="2064" y="1878"/>
                  <a:pt x="2197" y="1783"/>
                </a:cubicBezTo>
                <a:cubicBezTo>
                  <a:pt x="2225" y="1858"/>
                  <a:pt x="2243" y="1933"/>
                  <a:pt x="2226" y="2012"/>
                </a:cubicBezTo>
                <a:cubicBezTo>
                  <a:pt x="2220" y="2036"/>
                  <a:pt x="2212" y="2059"/>
                  <a:pt x="2224" y="2084"/>
                </a:cubicBezTo>
                <a:cubicBezTo>
                  <a:pt x="2228" y="2091"/>
                  <a:pt x="2226" y="2103"/>
                  <a:pt x="2223" y="2112"/>
                </a:cubicBezTo>
                <a:cubicBezTo>
                  <a:pt x="2217" y="2128"/>
                  <a:pt x="2212" y="2144"/>
                  <a:pt x="2206" y="2160"/>
                </a:cubicBezTo>
                <a:cubicBezTo>
                  <a:pt x="2206" y="2160"/>
                  <a:pt x="2205" y="2160"/>
                  <a:pt x="2205" y="2161"/>
                </a:cubicBezTo>
                <a:cubicBezTo>
                  <a:pt x="2229" y="2161"/>
                  <a:pt x="2229" y="2161"/>
                  <a:pt x="2229" y="2161"/>
                </a:cubicBezTo>
                <a:cubicBezTo>
                  <a:pt x="2229" y="2160"/>
                  <a:pt x="2229" y="2160"/>
                  <a:pt x="2229" y="2160"/>
                </a:cubicBezTo>
                <a:cubicBezTo>
                  <a:pt x="2234" y="2148"/>
                  <a:pt x="2237" y="2134"/>
                  <a:pt x="2245" y="2124"/>
                </a:cubicBezTo>
                <a:cubicBezTo>
                  <a:pt x="2259" y="2104"/>
                  <a:pt x="2261" y="2086"/>
                  <a:pt x="2246" y="2065"/>
                </a:cubicBezTo>
                <a:cubicBezTo>
                  <a:pt x="2280" y="2036"/>
                  <a:pt x="2274" y="1999"/>
                  <a:pt x="2266" y="1963"/>
                </a:cubicBezTo>
                <a:cubicBezTo>
                  <a:pt x="2253" y="1900"/>
                  <a:pt x="2244" y="1836"/>
                  <a:pt x="2220" y="1776"/>
                </a:cubicBezTo>
                <a:cubicBezTo>
                  <a:pt x="2213" y="1761"/>
                  <a:pt x="2214" y="1749"/>
                  <a:pt x="2232" y="1745"/>
                </a:cubicBezTo>
                <a:cubicBezTo>
                  <a:pt x="2270" y="1806"/>
                  <a:pt x="2259" y="1878"/>
                  <a:pt x="2279" y="1943"/>
                </a:cubicBezTo>
                <a:cubicBezTo>
                  <a:pt x="2286" y="1935"/>
                  <a:pt x="2291" y="1928"/>
                  <a:pt x="2293" y="1919"/>
                </a:cubicBezTo>
                <a:cubicBezTo>
                  <a:pt x="2310" y="1825"/>
                  <a:pt x="2328" y="1730"/>
                  <a:pt x="2344" y="1635"/>
                </a:cubicBezTo>
                <a:cubicBezTo>
                  <a:pt x="2359" y="1544"/>
                  <a:pt x="2388" y="1456"/>
                  <a:pt x="2424" y="1371"/>
                </a:cubicBezTo>
                <a:cubicBezTo>
                  <a:pt x="2431" y="1354"/>
                  <a:pt x="2439" y="1339"/>
                  <a:pt x="2447" y="1323"/>
                </a:cubicBezTo>
                <a:cubicBezTo>
                  <a:pt x="2442" y="1360"/>
                  <a:pt x="2427" y="1393"/>
                  <a:pt x="2417" y="1428"/>
                </a:cubicBezTo>
                <a:cubicBezTo>
                  <a:pt x="2382" y="1546"/>
                  <a:pt x="2357" y="1666"/>
                  <a:pt x="2336" y="1787"/>
                </a:cubicBezTo>
                <a:cubicBezTo>
                  <a:pt x="2318" y="1886"/>
                  <a:pt x="2304" y="1986"/>
                  <a:pt x="2288" y="2085"/>
                </a:cubicBezTo>
                <a:cubicBezTo>
                  <a:pt x="2284" y="2110"/>
                  <a:pt x="2279" y="2135"/>
                  <a:pt x="2272" y="2160"/>
                </a:cubicBezTo>
                <a:cubicBezTo>
                  <a:pt x="2272" y="2160"/>
                  <a:pt x="2272" y="2160"/>
                  <a:pt x="2272" y="2161"/>
                </a:cubicBezTo>
                <a:cubicBezTo>
                  <a:pt x="2293" y="2161"/>
                  <a:pt x="2293" y="2161"/>
                  <a:pt x="2293" y="2161"/>
                </a:cubicBezTo>
                <a:cubicBezTo>
                  <a:pt x="2293" y="2160"/>
                  <a:pt x="2293" y="2160"/>
                  <a:pt x="2293" y="2160"/>
                </a:cubicBezTo>
                <a:cubicBezTo>
                  <a:pt x="2300" y="2135"/>
                  <a:pt x="2305" y="2109"/>
                  <a:pt x="2310" y="2083"/>
                </a:cubicBezTo>
                <a:cubicBezTo>
                  <a:pt x="2312" y="2069"/>
                  <a:pt x="2317" y="2057"/>
                  <a:pt x="2321" y="2040"/>
                </a:cubicBezTo>
                <a:cubicBezTo>
                  <a:pt x="2330" y="2045"/>
                  <a:pt x="2338" y="2048"/>
                  <a:pt x="2344" y="2053"/>
                </a:cubicBezTo>
                <a:cubicBezTo>
                  <a:pt x="2411" y="2101"/>
                  <a:pt x="2484" y="2097"/>
                  <a:pt x="2557" y="2076"/>
                </a:cubicBezTo>
                <a:cubicBezTo>
                  <a:pt x="2596" y="2064"/>
                  <a:pt x="2633" y="2040"/>
                  <a:pt x="2668" y="2017"/>
                </a:cubicBezTo>
                <a:cubicBezTo>
                  <a:pt x="2693" y="2001"/>
                  <a:pt x="2712" y="1976"/>
                  <a:pt x="2734" y="1955"/>
                </a:cubicBezTo>
                <a:cubicBezTo>
                  <a:pt x="2706" y="1911"/>
                  <a:pt x="2659" y="1908"/>
                  <a:pt x="2616" y="1890"/>
                </a:cubicBezTo>
                <a:cubicBezTo>
                  <a:pt x="2689" y="1817"/>
                  <a:pt x="2725" y="1727"/>
                  <a:pt x="2751" y="1628"/>
                </a:cubicBezTo>
                <a:cubicBezTo>
                  <a:pt x="2745" y="1625"/>
                  <a:pt x="2738" y="1620"/>
                  <a:pt x="2730" y="1619"/>
                </a:cubicBezTo>
                <a:cubicBezTo>
                  <a:pt x="2638" y="1615"/>
                  <a:pt x="2554" y="1631"/>
                  <a:pt x="2481" y="1696"/>
                </a:cubicBezTo>
                <a:cubicBezTo>
                  <a:pt x="2436" y="1738"/>
                  <a:pt x="2389" y="1777"/>
                  <a:pt x="2354" y="1829"/>
                </a:cubicBezTo>
                <a:cubicBezTo>
                  <a:pt x="2370" y="1709"/>
                  <a:pt x="2415" y="1607"/>
                  <a:pt x="2524" y="1543"/>
                </a:cubicBezTo>
                <a:cubicBezTo>
                  <a:pt x="2581" y="1509"/>
                  <a:pt x="2639" y="1477"/>
                  <a:pt x="2704" y="1463"/>
                </a:cubicBezTo>
                <a:cubicBezTo>
                  <a:pt x="2761" y="1451"/>
                  <a:pt x="2820" y="1440"/>
                  <a:pt x="2880" y="1443"/>
                </a:cubicBezTo>
                <a:cubicBezTo>
                  <a:pt x="2880" y="1339"/>
                  <a:pt x="2880" y="1339"/>
                  <a:pt x="2880" y="1339"/>
                </a:cubicBezTo>
                <a:cubicBezTo>
                  <a:pt x="2877" y="1341"/>
                  <a:pt x="2874" y="1343"/>
                  <a:pt x="2872" y="1345"/>
                </a:cubicBezTo>
                <a:cubicBezTo>
                  <a:pt x="2865" y="1317"/>
                  <a:pt x="2870" y="1298"/>
                  <a:pt x="2880" y="1281"/>
                </a:cubicBezTo>
                <a:cubicBezTo>
                  <a:pt x="2880" y="1241"/>
                  <a:pt x="2880" y="1241"/>
                  <a:pt x="2880" y="1241"/>
                </a:cubicBezTo>
                <a:cubicBezTo>
                  <a:pt x="2838" y="1283"/>
                  <a:pt x="2811" y="1334"/>
                  <a:pt x="2805" y="1398"/>
                </a:cubicBezTo>
                <a:cubicBezTo>
                  <a:pt x="2656" y="1409"/>
                  <a:pt x="2524" y="1458"/>
                  <a:pt x="2412" y="1557"/>
                </a:cubicBezTo>
                <a:cubicBezTo>
                  <a:pt x="2433" y="1415"/>
                  <a:pt x="2488" y="1287"/>
                  <a:pt x="2555" y="1161"/>
                </a:cubicBezTo>
                <a:cubicBezTo>
                  <a:pt x="2580" y="1167"/>
                  <a:pt x="2603" y="1173"/>
                  <a:pt x="2626" y="1176"/>
                </a:cubicBezTo>
                <a:cubicBezTo>
                  <a:pt x="2700" y="1183"/>
                  <a:pt x="2772" y="1170"/>
                  <a:pt x="2837" y="1134"/>
                </a:cubicBezTo>
                <a:cubicBezTo>
                  <a:pt x="2852" y="1125"/>
                  <a:pt x="2866" y="1114"/>
                  <a:pt x="2880" y="1102"/>
                </a:cubicBezTo>
                <a:cubicBezTo>
                  <a:pt x="2880" y="1072"/>
                  <a:pt x="2880" y="1072"/>
                  <a:pt x="2880" y="1072"/>
                </a:cubicBezTo>
                <a:cubicBezTo>
                  <a:pt x="2814" y="1145"/>
                  <a:pt x="2666" y="1180"/>
                  <a:pt x="2621" y="1123"/>
                </a:cubicBezTo>
                <a:cubicBezTo>
                  <a:pt x="2663" y="1079"/>
                  <a:pt x="2725" y="1074"/>
                  <a:pt x="2784" y="1051"/>
                </a:cubicBezTo>
                <a:cubicBezTo>
                  <a:pt x="2723" y="1043"/>
                  <a:pt x="2677" y="1071"/>
                  <a:pt x="2624" y="1085"/>
                </a:cubicBezTo>
                <a:cubicBezTo>
                  <a:pt x="2637" y="1029"/>
                  <a:pt x="2671" y="1003"/>
                  <a:pt x="2718" y="994"/>
                </a:cubicBezTo>
                <a:cubicBezTo>
                  <a:pt x="2737" y="990"/>
                  <a:pt x="2757" y="986"/>
                  <a:pt x="2777" y="988"/>
                </a:cubicBezTo>
                <a:cubicBezTo>
                  <a:pt x="2814" y="992"/>
                  <a:pt x="2849" y="1000"/>
                  <a:pt x="2880" y="1022"/>
                </a:cubicBezTo>
                <a:cubicBezTo>
                  <a:pt x="2880" y="997"/>
                  <a:pt x="2880" y="997"/>
                  <a:pt x="2880" y="997"/>
                </a:cubicBezTo>
                <a:cubicBezTo>
                  <a:pt x="2863" y="988"/>
                  <a:pt x="2845" y="983"/>
                  <a:pt x="2827" y="977"/>
                </a:cubicBezTo>
                <a:cubicBezTo>
                  <a:pt x="2799" y="968"/>
                  <a:pt x="2769" y="968"/>
                  <a:pt x="2737" y="963"/>
                </a:cubicBezTo>
                <a:cubicBezTo>
                  <a:pt x="2777" y="910"/>
                  <a:pt x="2827" y="869"/>
                  <a:pt x="2879" y="824"/>
                </a:cubicBezTo>
                <a:cubicBezTo>
                  <a:pt x="2879" y="824"/>
                  <a:pt x="2880" y="824"/>
                  <a:pt x="2880" y="824"/>
                </a:cubicBezTo>
                <a:cubicBezTo>
                  <a:pt x="2880" y="707"/>
                  <a:pt x="2880" y="707"/>
                  <a:pt x="2880" y="707"/>
                </a:cubicBezTo>
                <a:cubicBezTo>
                  <a:pt x="2879" y="708"/>
                  <a:pt x="2879" y="709"/>
                  <a:pt x="2878" y="709"/>
                </a:cubicBezTo>
                <a:cubicBezTo>
                  <a:pt x="2841" y="695"/>
                  <a:pt x="2830" y="681"/>
                  <a:pt x="2831" y="647"/>
                </a:cubicBezTo>
                <a:cubicBezTo>
                  <a:pt x="2834" y="588"/>
                  <a:pt x="2850" y="533"/>
                  <a:pt x="2880" y="482"/>
                </a:cubicBezTo>
                <a:close/>
                <a:moveTo>
                  <a:pt x="1572" y="1111"/>
                </a:moveTo>
                <a:cubicBezTo>
                  <a:pt x="1657" y="1110"/>
                  <a:pt x="1774" y="1221"/>
                  <a:pt x="1774" y="1300"/>
                </a:cubicBezTo>
                <a:cubicBezTo>
                  <a:pt x="1740" y="1266"/>
                  <a:pt x="1704" y="1231"/>
                  <a:pt x="1668" y="1196"/>
                </a:cubicBezTo>
                <a:cubicBezTo>
                  <a:pt x="1666" y="1197"/>
                  <a:pt x="1664" y="1199"/>
                  <a:pt x="1662" y="1201"/>
                </a:cubicBezTo>
                <a:cubicBezTo>
                  <a:pt x="1691" y="1248"/>
                  <a:pt x="1742" y="1279"/>
                  <a:pt x="1762" y="1335"/>
                </a:cubicBezTo>
                <a:cubicBezTo>
                  <a:pt x="1632" y="1329"/>
                  <a:pt x="1573" y="1226"/>
                  <a:pt x="1572" y="1111"/>
                </a:cubicBezTo>
                <a:close/>
                <a:moveTo>
                  <a:pt x="1540" y="1455"/>
                </a:moveTo>
                <a:cubicBezTo>
                  <a:pt x="1486" y="1452"/>
                  <a:pt x="1430" y="1441"/>
                  <a:pt x="1388" y="1394"/>
                </a:cubicBezTo>
                <a:cubicBezTo>
                  <a:pt x="1482" y="1346"/>
                  <a:pt x="1579" y="1333"/>
                  <a:pt x="1680" y="1346"/>
                </a:cubicBezTo>
                <a:cubicBezTo>
                  <a:pt x="1698" y="1348"/>
                  <a:pt x="1704" y="1361"/>
                  <a:pt x="1708" y="1378"/>
                </a:cubicBezTo>
                <a:cubicBezTo>
                  <a:pt x="1650" y="1382"/>
                  <a:pt x="1594" y="1386"/>
                  <a:pt x="1539" y="1389"/>
                </a:cubicBezTo>
                <a:cubicBezTo>
                  <a:pt x="1539" y="1392"/>
                  <a:pt x="1539" y="1394"/>
                  <a:pt x="1539" y="1397"/>
                </a:cubicBezTo>
                <a:cubicBezTo>
                  <a:pt x="1594" y="1400"/>
                  <a:pt x="1648" y="1403"/>
                  <a:pt x="1713" y="1407"/>
                </a:cubicBezTo>
                <a:cubicBezTo>
                  <a:pt x="1657" y="1456"/>
                  <a:pt x="1598" y="1458"/>
                  <a:pt x="1540" y="1455"/>
                </a:cubicBezTo>
                <a:close/>
                <a:moveTo>
                  <a:pt x="1783" y="1560"/>
                </a:moveTo>
                <a:cubicBezTo>
                  <a:pt x="1731" y="1644"/>
                  <a:pt x="1652" y="1685"/>
                  <a:pt x="1555" y="1700"/>
                </a:cubicBezTo>
                <a:cubicBezTo>
                  <a:pt x="1566" y="1630"/>
                  <a:pt x="1619" y="1525"/>
                  <a:pt x="1670" y="1487"/>
                </a:cubicBezTo>
                <a:cubicBezTo>
                  <a:pt x="1695" y="1468"/>
                  <a:pt x="1723" y="1440"/>
                  <a:pt x="1766" y="1458"/>
                </a:cubicBezTo>
                <a:cubicBezTo>
                  <a:pt x="1748" y="1499"/>
                  <a:pt x="1715" y="1526"/>
                  <a:pt x="1696" y="1562"/>
                </a:cubicBezTo>
                <a:cubicBezTo>
                  <a:pt x="1737" y="1546"/>
                  <a:pt x="1755" y="1505"/>
                  <a:pt x="1788" y="1478"/>
                </a:cubicBezTo>
                <a:cubicBezTo>
                  <a:pt x="1798" y="1507"/>
                  <a:pt x="1798" y="1535"/>
                  <a:pt x="1783" y="1560"/>
                </a:cubicBezTo>
                <a:close/>
                <a:moveTo>
                  <a:pt x="2020" y="1513"/>
                </a:moveTo>
                <a:cubicBezTo>
                  <a:pt x="1977" y="1479"/>
                  <a:pt x="1928" y="1453"/>
                  <a:pt x="1877" y="1420"/>
                </a:cubicBezTo>
                <a:cubicBezTo>
                  <a:pt x="1976" y="1446"/>
                  <a:pt x="2128" y="1557"/>
                  <a:pt x="2139" y="1625"/>
                </a:cubicBezTo>
                <a:cubicBezTo>
                  <a:pt x="2100" y="1588"/>
                  <a:pt x="2063" y="1547"/>
                  <a:pt x="2020" y="1513"/>
                </a:cubicBezTo>
                <a:close/>
                <a:moveTo>
                  <a:pt x="2136" y="1740"/>
                </a:moveTo>
                <a:cubicBezTo>
                  <a:pt x="2105" y="1787"/>
                  <a:pt x="2070" y="1810"/>
                  <a:pt x="2023" y="1812"/>
                </a:cubicBezTo>
                <a:cubicBezTo>
                  <a:pt x="1951" y="1815"/>
                  <a:pt x="1895" y="1778"/>
                  <a:pt x="1841" y="1735"/>
                </a:cubicBezTo>
                <a:cubicBezTo>
                  <a:pt x="1915" y="1657"/>
                  <a:pt x="2055" y="1624"/>
                  <a:pt x="2119" y="1669"/>
                </a:cubicBezTo>
                <a:cubicBezTo>
                  <a:pt x="2126" y="1682"/>
                  <a:pt x="2133" y="1696"/>
                  <a:pt x="2140" y="1711"/>
                </a:cubicBezTo>
                <a:cubicBezTo>
                  <a:pt x="2088" y="1732"/>
                  <a:pt x="2035" y="1726"/>
                  <a:pt x="1979" y="1734"/>
                </a:cubicBezTo>
                <a:cubicBezTo>
                  <a:pt x="2023" y="1750"/>
                  <a:pt x="2076" y="1752"/>
                  <a:pt x="2136" y="1740"/>
                </a:cubicBezTo>
                <a:close/>
                <a:moveTo>
                  <a:pt x="2234" y="1625"/>
                </a:moveTo>
                <a:cubicBezTo>
                  <a:pt x="2230" y="1564"/>
                  <a:pt x="2226" y="1504"/>
                  <a:pt x="2222" y="1444"/>
                </a:cubicBezTo>
                <a:cubicBezTo>
                  <a:pt x="2201" y="1509"/>
                  <a:pt x="2223" y="1577"/>
                  <a:pt x="2201" y="1647"/>
                </a:cubicBezTo>
                <a:cubicBezTo>
                  <a:pt x="2114" y="1561"/>
                  <a:pt x="2140" y="1355"/>
                  <a:pt x="2228" y="1285"/>
                </a:cubicBezTo>
                <a:cubicBezTo>
                  <a:pt x="2232" y="1290"/>
                  <a:pt x="2237" y="1295"/>
                  <a:pt x="2241" y="1301"/>
                </a:cubicBezTo>
                <a:cubicBezTo>
                  <a:pt x="2246" y="1310"/>
                  <a:pt x="2252" y="1320"/>
                  <a:pt x="2257" y="1330"/>
                </a:cubicBezTo>
                <a:cubicBezTo>
                  <a:pt x="2298" y="1417"/>
                  <a:pt x="2296" y="1506"/>
                  <a:pt x="2265" y="1595"/>
                </a:cubicBezTo>
                <a:cubicBezTo>
                  <a:pt x="2261" y="1607"/>
                  <a:pt x="2249" y="1617"/>
                  <a:pt x="2241" y="1629"/>
                </a:cubicBezTo>
                <a:cubicBezTo>
                  <a:pt x="2239" y="1627"/>
                  <a:pt x="2236" y="1626"/>
                  <a:pt x="2234" y="1625"/>
                </a:cubicBezTo>
                <a:close/>
                <a:moveTo>
                  <a:pt x="2704" y="1952"/>
                </a:moveTo>
                <a:cubicBezTo>
                  <a:pt x="2677" y="1991"/>
                  <a:pt x="2640" y="2018"/>
                  <a:pt x="2584" y="2043"/>
                </a:cubicBezTo>
                <a:cubicBezTo>
                  <a:pt x="2548" y="2058"/>
                  <a:pt x="2512" y="2072"/>
                  <a:pt x="2471" y="2066"/>
                </a:cubicBezTo>
                <a:cubicBezTo>
                  <a:pt x="2439" y="2062"/>
                  <a:pt x="2425" y="2052"/>
                  <a:pt x="2412" y="2024"/>
                </a:cubicBezTo>
                <a:cubicBezTo>
                  <a:pt x="2466" y="1999"/>
                  <a:pt x="2534" y="2019"/>
                  <a:pt x="2590" y="1970"/>
                </a:cubicBezTo>
                <a:cubicBezTo>
                  <a:pt x="2564" y="1975"/>
                  <a:pt x="2547" y="1979"/>
                  <a:pt x="2527" y="1982"/>
                </a:cubicBezTo>
                <a:cubicBezTo>
                  <a:pt x="2579" y="1909"/>
                  <a:pt x="2633" y="1900"/>
                  <a:pt x="2704" y="1952"/>
                </a:cubicBezTo>
                <a:close/>
                <a:moveTo>
                  <a:pt x="2379" y="1898"/>
                </a:moveTo>
                <a:cubicBezTo>
                  <a:pt x="2383" y="1845"/>
                  <a:pt x="2401" y="1798"/>
                  <a:pt x="2439" y="1760"/>
                </a:cubicBezTo>
                <a:cubicBezTo>
                  <a:pt x="2456" y="1743"/>
                  <a:pt x="2475" y="1729"/>
                  <a:pt x="2493" y="1712"/>
                </a:cubicBezTo>
                <a:cubicBezTo>
                  <a:pt x="2558" y="1650"/>
                  <a:pt x="2639" y="1638"/>
                  <a:pt x="2728" y="1638"/>
                </a:cubicBezTo>
                <a:cubicBezTo>
                  <a:pt x="2718" y="1670"/>
                  <a:pt x="2711" y="1700"/>
                  <a:pt x="2700" y="1728"/>
                </a:cubicBezTo>
                <a:cubicBezTo>
                  <a:pt x="2659" y="1831"/>
                  <a:pt x="2585" y="1906"/>
                  <a:pt x="2487" y="1955"/>
                </a:cubicBezTo>
                <a:cubicBezTo>
                  <a:pt x="2464" y="1967"/>
                  <a:pt x="2436" y="1967"/>
                  <a:pt x="2410" y="1944"/>
                </a:cubicBezTo>
                <a:cubicBezTo>
                  <a:pt x="2452" y="1887"/>
                  <a:pt x="2491" y="1830"/>
                  <a:pt x="2552" y="1776"/>
                </a:cubicBezTo>
                <a:cubicBezTo>
                  <a:pt x="2534" y="1784"/>
                  <a:pt x="2523" y="1785"/>
                  <a:pt x="2517" y="1791"/>
                </a:cubicBezTo>
                <a:cubicBezTo>
                  <a:pt x="2473" y="1834"/>
                  <a:pt x="2430" y="1877"/>
                  <a:pt x="2384" y="1924"/>
                </a:cubicBezTo>
                <a:cubicBezTo>
                  <a:pt x="2382" y="1914"/>
                  <a:pt x="2379" y="1906"/>
                  <a:pt x="2379" y="1898"/>
                </a:cubicBezTo>
                <a:close/>
                <a:moveTo>
                  <a:pt x="2683" y="1443"/>
                </a:moveTo>
                <a:cubicBezTo>
                  <a:pt x="2629" y="1467"/>
                  <a:pt x="2579" y="1489"/>
                  <a:pt x="2530" y="1511"/>
                </a:cubicBezTo>
                <a:cubicBezTo>
                  <a:pt x="2570" y="1476"/>
                  <a:pt x="2637" y="1447"/>
                  <a:pt x="2683" y="1443"/>
                </a:cubicBezTo>
                <a:close/>
                <a:moveTo>
                  <a:pt x="2634" y="981"/>
                </a:moveTo>
                <a:cubicBezTo>
                  <a:pt x="2626" y="1006"/>
                  <a:pt x="2611" y="1030"/>
                  <a:pt x="2580" y="1044"/>
                </a:cubicBezTo>
                <a:cubicBezTo>
                  <a:pt x="2573" y="995"/>
                  <a:pt x="2565" y="950"/>
                  <a:pt x="2558" y="904"/>
                </a:cubicBezTo>
                <a:cubicBezTo>
                  <a:pt x="2556" y="905"/>
                  <a:pt x="2553" y="905"/>
                  <a:pt x="2550" y="905"/>
                </a:cubicBezTo>
                <a:cubicBezTo>
                  <a:pt x="2550" y="951"/>
                  <a:pt x="2550" y="998"/>
                  <a:pt x="2550" y="1045"/>
                </a:cubicBezTo>
                <a:cubicBezTo>
                  <a:pt x="2515" y="1037"/>
                  <a:pt x="2486" y="1002"/>
                  <a:pt x="2468" y="927"/>
                </a:cubicBezTo>
                <a:cubicBezTo>
                  <a:pt x="2445" y="829"/>
                  <a:pt x="2469" y="739"/>
                  <a:pt x="2537" y="660"/>
                </a:cubicBezTo>
                <a:cubicBezTo>
                  <a:pt x="2633" y="733"/>
                  <a:pt x="2666" y="877"/>
                  <a:pt x="2634" y="981"/>
                </a:cubicBezTo>
                <a:close/>
                <a:moveTo>
                  <a:pt x="2669" y="980"/>
                </a:moveTo>
                <a:cubicBezTo>
                  <a:pt x="2710" y="917"/>
                  <a:pt x="2763" y="873"/>
                  <a:pt x="2823" y="836"/>
                </a:cubicBezTo>
                <a:cubicBezTo>
                  <a:pt x="2746" y="931"/>
                  <a:pt x="2705" y="969"/>
                  <a:pt x="2669" y="980"/>
                </a:cubicBezTo>
                <a:close/>
                <a:moveTo>
                  <a:pt x="2466" y="274"/>
                </a:moveTo>
                <a:cubicBezTo>
                  <a:pt x="2537" y="253"/>
                  <a:pt x="2586" y="204"/>
                  <a:pt x="2632" y="150"/>
                </a:cubicBezTo>
                <a:cubicBezTo>
                  <a:pt x="2639" y="142"/>
                  <a:pt x="2646" y="133"/>
                  <a:pt x="2653" y="125"/>
                </a:cubicBezTo>
                <a:cubicBezTo>
                  <a:pt x="2654" y="124"/>
                  <a:pt x="2656" y="124"/>
                  <a:pt x="2661" y="124"/>
                </a:cubicBezTo>
                <a:cubicBezTo>
                  <a:pt x="2680" y="210"/>
                  <a:pt x="2704" y="295"/>
                  <a:pt x="2761" y="368"/>
                </a:cubicBezTo>
                <a:cubicBezTo>
                  <a:pt x="2827" y="310"/>
                  <a:pt x="2845" y="234"/>
                  <a:pt x="2848" y="155"/>
                </a:cubicBezTo>
                <a:cubicBezTo>
                  <a:pt x="2851" y="97"/>
                  <a:pt x="2835" y="46"/>
                  <a:pt x="2802" y="0"/>
                </a:cubicBezTo>
                <a:cubicBezTo>
                  <a:pt x="2611" y="0"/>
                  <a:pt x="2611" y="0"/>
                  <a:pt x="2611" y="0"/>
                </a:cubicBezTo>
                <a:cubicBezTo>
                  <a:pt x="2617" y="1"/>
                  <a:pt x="2623" y="4"/>
                  <a:pt x="2629" y="7"/>
                </a:cubicBezTo>
                <a:cubicBezTo>
                  <a:pt x="2593" y="53"/>
                  <a:pt x="2559" y="97"/>
                  <a:pt x="2524" y="141"/>
                </a:cubicBezTo>
                <a:cubicBezTo>
                  <a:pt x="2526" y="143"/>
                  <a:pt x="2529" y="144"/>
                  <a:pt x="2531" y="146"/>
                </a:cubicBezTo>
                <a:cubicBezTo>
                  <a:pt x="2569" y="107"/>
                  <a:pt x="2608" y="68"/>
                  <a:pt x="2653" y="22"/>
                </a:cubicBezTo>
                <a:cubicBezTo>
                  <a:pt x="2653" y="96"/>
                  <a:pt x="2615" y="142"/>
                  <a:pt x="2575" y="183"/>
                </a:cubicBezTo>
                <a:cubicBezTo>
                  <a:pt x="2536" y="222"/>
                  <a:pt x="2491" y="257"/>
                  <a:pt x="2428" y="257"/>
                </a:cubicBezTo>
                <a:cubicBezTo>
                  <a:pt x="2455" y="155"/>
                  <a:pt x="2509" y="74"/>
                  <a:pt x="2586" y="7"/>
                </a:cubicBezTo>
                <a:cubicBezTo>
                  <a:pt x="2590" y="3"/>
                  <a:pt x="2594" y="1"/>
                  <a:pt x="2598" y="0"/>
                </a:cubicBezTo>
                <a:cubicBezTo>
                  <a:pt x="2411" y="0"/>
                  <a:pt x="2411" y="0"/>
                  <a:pt x="2411" y="0"/>
                </a:cubicBezTo>
                <a:cubicBezTo>
                  <a:pt x="2449" y="15"/>
                  <a:pt x="2488" y="23"/>
                  <a:pt x="2531" y="21"/>
                </a:cubicBezTo>
                <a:cubicBezTo>
                  <a:pt x="2531" y="20"/>
                  <a:pt x="2532" y="23"/>
                  <a:pt x="2533" y="24"/>
                </a:cubicBezTo>
                <a:cubicBezTo>
                  <a:pt x="2467" y="98"/>
                  <a:pt x="2415" y="196"/>
                  <a:pt x="2403" y="270"/>
                </a:cubicBezTo>
                <a:cubicBezTo>
                  <a:pt x="2423" y="282"/>
                  <a:pt x="2444" y="280"/>
                  <a:pt x="2466" y="274"/>
                </a:cubicBezTo>
                <a:close/>
                <a:moveTo>
                  <a:pt x="2685" y="108"/>
                </a:moveTo>
                <a:cubicBezTo>
                  <a:pt x="2687" y="76"/>
                  <a:pt x="2685" y="37"/>
                  <a:pt x="2727" y="17"/>
                </a:cubicBezTo>
                <a:cubicBezTo>
                  <a:pt x="2746" y="57"/>
                  <a:pt x="2743" y="100"/>
                  <a:pt x="2758" y="138"/>
                </a:cubicBezTo>
                <a:cubicBezTo>
                  <a:pt x="2774" y="97"/>
                  <a:pt x="2754" y="56"/>
                  <a:pt x="2756" y="13"/>
                </a:cubicBezTo>
                <a:cubicBezTo>
                  <a:pt x="2785" y="25"/>
                  <a:pt x="2806" y="44"/>
                  <a:pt x="2814" y="71"/>
                </a:cubicBezTo>
                <a:cubicBezTo>
                  <a:pt x="2843" y="166"/>
                  <a:pt x="2822" y="252"/>
                  <a:pt x="2769" y="335"/>
                </a:cubicBezTo>
                <a:cubicBezTo>
                  <a:pt x="2723" y="280"/>
                  <a:pt x="2680" y="171"/>
                  <a:pt x="2685" y="108"/>
                </a:cubicBezTo>
                <a:close/>
                <a:moveTo>
                  <a:pt x="1917" y="2102"/>
                </a:moveTo>
                <a:cubicBezTo>
                  <a:pt x="1881" y="2113"/>
                  <a:pt x="1849" y="2138"/>
                  <a:pt x="1812" y="2160"/>
                </a:cubicBezTo>
                <a:cubicBezTo>
                  <a:pt x="1801" y="2061"/>
                  <a:pt x="1760" y="1974"/>
                  <a:pt x="1698" y="1890"/>
                </a:cubicBezTo>
                <a:cubicBezTo>
                  <a:pt x="1694" y="1898"/>
                  <a:pt x="1690" y="1903"/>
                  <a:pt x="1690" y="1907"/>
                </a:cubicBezTo>
                <a:cubicBezTo>
                  <a:pt x="1693" y="1959"/>
                  <a:pt x="1668" y="2002"/>
                  <a:pt x="1648" y="2046"/>
                </a:cubicBezTo>
                <a:cubicBezTo>
                  <a:pt x="1632" y="2083"/>
                  <a:pt x="1612" y="2118"/>
                  <a:pt x="1593" y="2154"/>
                </a:cubicBezTo>
                <a:cubicBezTo>
                  <a:pt x="1566" y="2147"/>
                  <a:pt x="1535" y="2139"/>
                  <a:pt x="1505" y="2130"/>
                </a:cubicBezTo>
                <a:cubicBezTo>
                  <a:pt x="1475" y="2122"/>
                  <a:pt x="1445" y="2111"/>
                  <a:pt x="1412" y="2101"/>
                </a:cubicBezTo>
                <a:cubicBezTo>
                  <a:pt x="1406" y="2121"/>
                  <a:pt x="1404" y="2141"/>
                  <a:pt x="1405" y="2160"/>
                </a:cubicBezTo>
                <a:cubicBezTo>
                  <a:pt x="1405" y="2160"/>
                  <a:pt x="1405" y="2160"/>
                  <a:pt x="1405" y="2161"/>
                </a:cubicBezTo>
                <a:cubicBezTo>
                  <a:pt x="1427" y="2161"/>
                  <a:pt x="1427" y="2161"/>
                  <a:pt x="1427" y="2161"/>
                </a:cubicBezTo>
                <a:cubicBezTo>
                  <a:pt x="1427" y="2160"/>
                  <a:pt x="1427" y="2160"/>
                  <a:pt x="1427" y="2160"/>
                </a:cubicBezTo>
                <a:cubicBezTo>
                  <a:pt x="1427" y="2160"/>
                  <a:pt x="1427" y="2160"/>
                  <a:pt x="1427" y="2160"/>
                </a:cubicBezTo>
                <a:cubicBezTo>
                  <a:pt x="1425" y="2151"/>
                  <a:pt x="1427" y="2142"/>
                  <a:pt x="1427" y="2136"/>
                </a:cubicBezTo>
                <a:cubicBezTo>
                  <a:pt x="1461" y="2144"/>
                  <a:pt x="1493" y="2152"/>
                  <a:pt x="1525" y="2157"/>
                </a:cubicBezTo>
                <a:cubicBezTo>
                  <a:pt x="1529" y="2158"/>
                  <a:pt x="1533" y="2159"/>
                  <a:pt x="1536" y="2160"/>
                </a:cubicBezTo>
                <a:cubicBezTo>
                  <a:pt x="1537" y="2160"/>
                  <a:pt x="1538" y="2160"/>
                  <a:pt x="1539" y="2161"/>
                </a:cubicBezTo>
                <a:cubicBezTo>
                  <a:pt x="1622" y="2161"/>
                  <a:pt x="1622" y="2161"/>
                  <a:pt x="1622" y="2161"/>
                </a:cubicBezTo>
                <a:cubicBezTo>
                  <a:pt x="1622" y="2160"/>
                  <a:pt x="1622" y="2160"/>
                  <a:pt x="1622" y="2160"/>
                </a:cubicBezTo>
                <a:cubicBezTo>
                  <a:pt x="1626" y="2140"/>
                  <a:pt x="1633" y="2119"/>
                  <a:pt x="1645" y="2099"/>
                </a:cubicBezTo>
                <a:cubicBezTo>
                  <a:pt x="1670" y="2052"/>
                  <a:pt x="1698" y="2007"/>
                  <a:pt x="1713" y="1950"/>
                </a:cubicBezTo>
                <a:cubicBezTo>
                  <a:pt x="1728" y="1978"/>
                  <a:pt x="1745" y="2005"/>
                  <a:pt x="1757" y="2034"/>
                </a:cubicBezTo>
                <a:cubicBezTo>
                  <a:pt x="1774" y="2075"/>
                  <a:pt x="1786" y="2116"/>
                  <a:pt x="1788" y="2160"/>
                </a:cubicBezTo>
                <a:cubicBezTo>
                  <a:pt x="1788" y="2160"/>
                  <a:pt x="1788" y="2160"/>
                  <a:pt x="1789" y="2161"/>
                </a:cubicBezTo>
                <a:cubicBezTo>
                  <a:pt x="1851" y="2161"/>
                  <a:pt x="1851" y="2161"/>
                  <a:pt x="1851" y="2161"/>
                </a:cubicBezTo>
                <a:cubicBezTo>
                  <a:pt x="1852" y="2160"/>
                  <a:pt x="1852" y="2160"/>
                  <a:pt x="1852" y="2160"/>
                </a:cubicBezTo>
                <a:cubicBezTo>
                  <a:pt x="1868" y="2146"/>
                  <a:pt x="1889" y="2137"/>
                  <a:pt x="1908" y="2127"/>
                </a:cubicBezTo>
                <a:cubicBezTo>
                  <a:pt x="1926" y="2116"/>
                  <a:pt x="1948" y="2110"/>
                  <a:pt x="1972" y="2122"/>
                </a:cubicBezTo>
                <a:cubicBezTo>
                  <a:pt x="1967" y="2135"/>
                  <a:pt x="1961" y="2147"/>
                  <a:pt x="1956" y="2160"/>
                </a:cubicBezTo>
                <a:cubicBezTo>
                  <a:pt x="1955" y="2160"/>
                  <a:pt x="1955" y="2160"/>
                  <a:pt x="1955" y="2161"/>
                </a:cubicBezTo>
                <a:cubicBezTo>
                  <a:pt x="1980" y="2161"/>
                  <a:pt x="1980" y="2161"/>
                  <a:pt x="1980" y="2161"/>
                </a:cubicBezTo>
                <a:cubicBezTo>
                  <a:pt x="1980" y="2160"/>
                  <a:pt x="1980" y="2160"/>
                  <a:pt x="1981" y="2160"/>
                </a:cubicBezTo>
                <a:cubicBezTo>
                  <a:pt x="1994" y="2141"/>
                  <a:pt x="2013" y="2125"/>
                  <a:pt x="2042" y="2115"/>
                </a:cubicBezTo>
                <a:cubicBezTo>
                  <a:pt x="1995" y="2097"/>
                  <a:pt x="1954" y="2090"/>
                  <a:pt x="1917" y="2102"/>
                </a:cubicBezTo>
                <a:close/>
                <a:moveTo>
                  <a:pt x="121" y="115"/>
                </a:moveTo>
                <a:cubicBezTo>
                  <a:pt x="137" y="79"/>
                  <a:pt x="133" y="39"/>
                  <a:pt x="129" y="0"/>
                </a:cubicBezTo>
                <a:cubicBezTo>
                  <a:pt x="109" y="0"/>
                  <a:pt x="109" y="0"/>
                  <a:pt x="109" y="0"/>
                </a:cubicBezTo>
                <a:cubicBezTo>
                  <a:pt x="115" y="53"/>
                  <a:pt x="113" y="105"/>
                  <a:pt x="76" y="151"/>
                </a:cubicBezTo>
                <a:cubicBezTo>
                  <a:pt x="54" y="179"/>
                  <a:pt x="37" y="212"/>
                  <a:pt x="0" y="236"/>
                </a:cubicBezTo>
                <a:cubicBezTo>
                  <a:pt x="0" y="259"/>
                  <a:pt x="0" y="259"/>
                  <a:pt x="0" y="259"/>
                </a:cubicBezTo>
                <a:cubicBezTo>
                  <a:pt x="3" y="259"/>
                  <a:pt x="5" y="258"/>
                  <a:pt x="7" y="257"/>
                </a:cubicBezTo>
                <a:cubicBezTo>
                  <a:pt x="59" y="221"/>
                  <a:pt x="97" y="172"/>
                  <a:pt x="121" y="115"/>
                </a:cubicBezTo>
                <a:close/>
                <a:moveTo>
                  <a:pt x="1024" y="90"/>
                </a:moveTo>
                <a:cubicBezTo>
                  <a:pt x="996" y="65"/>
                  <a:pt x="982" y="33"/>
                  <a:pt x="970" y="0"/>
                </a:cubicBezTo>
                <a:cubicBezTo>
                  <a:pt x="945" y="0"/>
                  <a:pt x="945" y="0"/>
                  <a:pt x="945" y="0"/>
                </a:cubicBezTo>
                <a:cubicBezTo>
                  <a:pt x="953" y="25"/>
                  <a:pt x="963" y="50"/>
                  <a:pt x="977" y="75"/>
                </a:cubicBezTo>
                <a:cubicBezTo>
                  <a:pt x="947" y="66"/>
                  <a:pt x="916" y="59"/>
                  <a:pt x="887" y="46"/>
                </a:cubicBezTo>
                <a:cubicBezTo>
                  <a:pt x="857" y="34"/>
                  <a:pt x="829" y="19"/>
                  <a:pt x="803" y="0"/>
                </a:cubicBezTo>
                <a:cubicBezTo>
                  <a:pt x="767" y="0"/>
                  <a:pt x="767" y="0"/>
                  <a:pt x="767" y="0"/>
                </a:cubicBezTo>
                <a:cubicBezTo>
                  <a:pt x="842" y="59"/>
                  <a:pt x="930" y="92"/>
                  <a:pt x="1030" y="108"/>
                </a:cubicBezTo>
                <a:cubicBezTo>
                  <a:pt x="1027" y="99"/>
                  <a:pt x="1027" y="93"/>
                  <a:pt x="1024" y="90"/>
                </a:cubicBezTo>
                <a:close/>
                <a:moveTo>
                  <a:pt x="39" y="0"/>
                </a:moveTo>
                <a:cubicBezTo>
                  <a:pt x="38" y="7"/>
                  <a:pt x="37" y="14"/>
                  <a:pt x="37" y="20"/>
                </a:cubicBezTo>
                <a:cubicBezTo>
                  <a:pt x="36" y="34"/>
                  <a:pt x="35" y="48"/>
                  <a:pt x="35" y="61"/>
                </a:cubicBezTo>
                <a:cubicBezTo>
                  <a:pt x="48" y="42"/>
                  <a:pt x="55" y="21"/>
                  <a:pt x="58" y="0"/>
                </a:cubicBezTo>
                <a:lnTo>
                  <a:pt x="39" y="0"/>
                </a:lnTo>
                <a:close/>
                <a:moveTo>
                  <a:pt x="627" y="188"/>
                </a:moveTo>
                <a:cubicBezTo>
                  <a:pt x="673" y="167"/>
                  <a:pt x="707" y="144"/>
                  <a:pt x="726" y="110"/>
                </a:cubicBezTo>
                <a:cubicBezTo>
                  <a:pt x="743" y="78"/>
                  <a:pt x="748" y="39"/>
                  <a:pt x="759" y="0"/>
                </a:cubicBezTo>
                <a:cubicBezTo>
                  <a:pt x="730" y="0"/>
                  <a:pt x="730" y="0"/>
                  <a:pt x="730" y="0"/>
                </a:cubicBezTo>
                <a:cubicBezTo>
                  <a:pt x="736" y="29"/>
                  <a:pt x="723" y="57"/>
                  <a:pt x="714" y="85"/>
                </a:cubicBezTo>
                <a:cubicBezTo>
                  <a:pt x="708" y="106"/>
                  <a:pt x="697" y="126"/>
                  <a:pt x="672" y="134"/>
                </a:cubicBezTo>
                <a:cubicBezTo>
                  <a:pt x="655" y="90"/>
                  <a:pt x="642" y="49"/>
                  <a:pt x="622" y="10"/>
                </a:cubicBezTo>
                <a:cubicBezTo>
                  <a:pt x="621" y="7"/>
                  <a:pt x="619" y="3"/>
                  <a:pt x="618" y="0"/>
                </a:cubicBezTo>
                <a:cubicBezTo>
                  <a:pt x="595" y="0"/>
                  <a:pt x="595" y="0"/>
                  <a:pt x="595" y="0"/>
                </a:cubicBezTo>
                <a:cubicBezTo>
                  <a:pt x="605" y="20"/>
                  <a:pt x="614" y="42"/>
                  <a:pt x="624" y="63"/>
                </a:cubicBezTo>
                <a:cubicBezTo>
                  <a:pt x="641" y="101"/>
                  <a:pt x="650" y="139"/>
                  <a:pt x="627" y="188"/>
                </a:cubicBezTo>
                <a:close/>
                <a:moveTo>
                  <a:pt x="66" y="566"/>
                </a:moveTo>
                <a:cubicBezTo>
                  <a:pt x="44" y="567"/>
                  <a:pt x="22" y="569"/>
                  <a:pt x="0" y="571"/>
                </a:cubicBezTo>
                <a:cubicBezTo>
                  <a:pt x="0" y="593"/>
                  <a:pt x="0" y="593"/>
                  <a:pt x="0" y="593"/>
                </a:cubicBezTo>
                <a:cubicBezTo>
                  <a:pt x="16" y="593"/>
                  <a:pt x="32" y="591"/>
                  <a:pt x="49" y="589"/>
                </a:cubicBezTo>
                <a:cubicBezTo>
                  <a:pt x="40" y="628"/>
                  <a:pt x="19" y="653"/>
                  <a:pt x="0" y="679"/>
                </a:cubicBezTo>
                <a:cubicBezTo>
                  <a:pt x="0" y="717"/>
                  <a:pt x="0" y="717"/>
                  <a:pt x="0" y="717"/>
                </a:cubicBezTo>
                <a:cubicBezTo>
                  <a:pt x="32" y="682"/>
                  <a:pt x="56" y="641"/>
                  <a:pt x="70" y="594"/>
                </a:cubicBezTo>
                <a:cubicBezTo>
                  <a:pt x="72" y="587"/>
                  <a:pt x="68" y="579"/>
                  <a:pt x="66" y="566"/>
                </a:cubicBezTo>
                <a:close/>
                <a:moveTo>
                  <a:pt x="1614" y="933"/>
                </a:moveTo>
                <a:cubicBezTo>
                  <a:pt x="1661" y="949"/>
                  <a:pt x="1702" y="956"/>
                  <a:pt x="1739" y="944"/>
                </a:cubicBezTo>
                <a:cubicBezTo>
                  <a:pt x="1775" y="932"/>
                  <a:pt x="1806" y="906"/>
                  <a:pt x="1843" y="884"/>
                </a:cubicBezTo>
                <a:cubicBezTo>
                  <a:pt x="1856" y="983"/>
                  <a:pt x="1898" y="1069"/>
                  <a:pt x="1961" y="1152"/>
                </a:cubicBezTo>
                <a:cubicBezTo>
                  <a:pt x="1965" y="1143"/>
                  <a:pt x="1969" y="1139"/>
                  <a:pt x="1969" y="1135"/>
                </a:cubicBezTo>
                <a:cubicBezTo>
                  <a:pt x="1965" y="1083"/>
                  <a:pt x="1989" y="1040"/>
                  <a:pt x="2008" y="995"/>
                </a:cubicBezTo>
                <a:cubicBezTo>
                  <a:pt x="2024" y="958"/>
                  <a:pt x="2043" y="923"/>
                  <a:pt x="2061" y="886"/>
                </a:cubicBezTo>
                <a:cubicBezTo>
                  <a:pt x="2089" y="893"/>
                  <a:pt x="2120" y="900"/>
                  <a:pt x="2150" y="908"/>
                </a:cubicBezTo>
                <a:cubicBezTo>
                  <a:pt x="2181" y="917"/>
                  <a:pt x="2211" y="927"/>
                  <a:pt x="2243" y="936"/>
                </a:cubicBezTo>
                <a:cubicBezTo>
                  <a:pt x="2267" y="862"/>
                  <a:pt x="2225" y="800"/>
                  <a:pt x="2185" y="740"/>
                </a:cubicBezTo>
                <a:cubicBezTo>
                  <a:pt x="2144" y="679"/>
                  <a:pt x="2088" y="635"/>
                  <a:pt x="2008" y="639"/>
                </a:cubicBezTo>
                <a:cubicBezTo>
                  <a:pt x="2011" y="596"/>
                  <a:pt x="2015" y="557"/>
                  <a:pt x="2016" y="518"/>
                </a:cubicBezTo>
                <a:cubicBezTo>
                  <a:pt x="2016" y="479"/>
                  <a:pt x="2014" y="440"/>
                  <a:pt x="2013" y="394"/>
                </a:cubicBezTo>
                <a:cubicBezTo>
                  <a:pt x="2105" y="477"/>
                  <a:pt x="2206" y="519"/>
                  <a:pt x="2329" y="497"/>
                </a:cubicBezTo>
                <a:cubicBezTo>
                  <a:pt x="2337" y="464"/>
                  <a:pt x="2322" y="436"/>
                  <a:pt x="2313" y="407"/>
                </a:cubicBezTo>
                <a:cubicBezTo>
                  <a:pt x="2290" y="334"/>
                  <a:pt x="2238" y="284"/>
                  <a:pt x="2178" y="240"/>
                </a:cubicBezTo>
                <a:cubicBezTo>
                  <a:pt x="2110" y="191"/>
                  <a:pt x="2032" y="165"/>
                  <a:pt x="1949" y="139"/>
                </a:cubicBezTo>
                <a:cubicBezTo>
                  <a:pt x="1934" y="92"/>
                  <a:pt x="1918" y="46"/>
                  <a:pt x="1898" y="0"/>
                </a:cubicBezTo>
                <a:cubicBezTo>
                  <a:pt x="1843" y="0"/>
                  <a:pt x="1843" y="0"/>
                  <a:pt x="1843" y="0"/>
                </a:cubicBezTo>
                <a:cubicBezTo>
                  <a:pt x="1870" y="53"/>
                  <a:pt x="1893" y="107"/>
                  <a:pt x="1915" y="163"/>
                </a:cubicBezTo>
                <a:cubicBezTo>
                  <a:pt x="1895" y="179"/>
                  <a:pt x="1875" y="192"/>
                  <a:pt x="1858" y="208"/>
                </a:cubicBezTo>
                <a:cubicBezTo>
                  <a:pt x="1804" y="260"/>
                  <a:pt x="1767" y="322"/>
                  <a:pt x="1753" y="395"/>
                </a:cubicBezTo>
                <a:cubicBezTo>
                  <a:pt x="1746" y="430"/>
                  <a:pt x="1750" y="467"/>
                  <a:pt x="1751" y="503"/>
                </a:cubicBezTo>
                <a:cubicBezTo>
                  <a:pt x="1751" y="518"/>
                  <a:pt x="1763" y="523"/>
                  <a:pt x="1777" y="525"/>
                </a:cubicBezTo>
                <a:cubicBezTo>
                  <a:pt x="1817" y="528"/>
                  <a:pt x="1848" y="508"/>
                  <a:pt x="1878" y="489"/>
                </a:cubicBezTo>
                <a:cubicBezTo>
                  <a:pt x="1903" y="474"/>
                  <a:pt x="1923" y="452"/>
                  <a:pt x="1947" y="431"/>
                </a:cubicBezTo>
                <a:cubicBezTo>
                  <a:pt x="1962" y="496"/>
                  <a:pt x="1960" y="561"/>
                  <a:pt x="1961" y="629"/>
                </a:cubicBezTo>
                <a:cubicBezTo>
                  <a:pt x="1940" y="622"/>
                  <a:pt x="1923" y="612"/>
                  <a:pt x="1905" y="609"/>
                </a:cubicBezTo>
                <a:cubicBezTo>
                  <a:pt x="1859" y="600"/>
                  <a:pt x="1822" y="621"/>
                  <a:pt x="1792" y="651"/>
                </a:cubicBezTo>
                <a:cubicBezTo>
                  <a:pt x="1758" y="683"/>
                  <a:pt x="1734" y="723"/>
                  <a:pt x="1721" y="768"/>
                </a:cubicBezTo>
                <a:cubicBezTo>
                  <a:pt x="1714" y="792"/>
                  <a:pt x="1706" y="816"/>
                  <a:pt x="1697" y="840"/>
                </a:cubicBezTo>
                <a:cubicBezTo>
                  <a:pt x="1683" y="879"/>
                  <a:pt x="1663" y="914"/>
                  <a:pt x="1614" y="933"/>
                </a:cubicBezTo>
                <a:close/>
                <a:moveTo>
                  <a:pt x="1936" y="396"/>
                </a:moveTo>
                <a:cubicBezTo>
                  <a:pt x="1927" y="413"/>
                  <a:pt x="1917" y="431"/>
                  <a:pt x="1903" y="444"/>
                </a:cubicBezTo>
                <a:cubicBezTo>
                  <a:pt x="1869" y="476"/>
                  <a:pt x="1831" y="502"/>
                  <a:pt x="1781" y="504"/>
                </a:cubicBezTo>
                <a:cubicBezTo>
                  <a:pt x="1740" y="408"/>
                  <a:pt x="1819" y="236"/>
                  <a:pt x="1901" y="238"/>
                </a:cubicBezTo>
                <a:cubicBezTo>
                  <a:pt x="1907" y="300"/>
                  <a:pt x="1871" y="349"/>
                  <a:pt x="1850" y="409"/>
                </a:cubicBezTo>
                <a:cubicBezTo>
                  <a:pt x="1895" y="368"/>
                  <a:pt x="1905" y="314"/>
                  <a:pt x="1928" y="266"/>
                </a:cubicBezTo>
                <a:cubicBezTo>
                  <a:pt x="1962" y="312"/>
                  <a:pt x="1960" y="354"/>
                  <a:pt x="1936" y="396"/>
                </a:cubicBezTo>
                <a:close/>
                <a:moveTo>
                  <a:pt x="2125" y="708"/>
                </a:moveTo>
                <a:cubicBezTo>
                  <a:pt x="2175" y="755"/>
                  <a:pt x="2209" y="811"/>
                  <a:pt x="2228" y="877"/>
                </a:cubicBezTo>
                <a:cubicBezTo>
                  <a:pt x="2230" y="886"/>
                  <a:pt x="2228" y="896"/>
                  <a:pt x="2228" y="901"/>
                </a:cubicBezTo>
                <a:cubicBezTo>
                  <a:pt x="2194" y="894"/>
                  <a:pt x="2162" y="887"/>
                  <a:pt x="2130" y="882"/>
                </a:cubicBezTo>
                <a:cubicBezTo>
                  <a:pt x="2101" y="877"/>
                  <a:pt x="2076" y="867"/>
                  <a:pt x="2060" y="849"/>
                </a:cubicBezTo>
                <a:cubicBezTo>
                  <a:pt x="2057" y="817"/>
                  <a:pt x="2054" y="789"/>
                  <a:pt x="2051" y="758"/>
                </a:cubicBezTo>
                <a:cubicBezTo>
                  <a:pt x="2078" y="775"/>
                  <a:pt x="2101" y="790"/>
                  <a:pt x="2123" y="804"/>
                </a:cubicBezTo>
                <a:cubicBezTo>
                  <a:pt x="2098" y="769"/>
                  <a:pt x="2059" y="747"/>
                  <a:pt x="2048" y="703"/>
                </a:cubicBezTo>
                <a:cubicBezTo>
                  <a:pt x="2083" y="684"/>
                  <a:pt x="2101" y="685"/>
                  <a:pt x="2125" y="708"/>
                </a:cubicBezTo>
                <a:close/>
                <a:moveTo>
                  <a:pt x="1988" y="259"/>
                </a:moveTo>
                <a:cubicBezTo>
                  <a:pt x="2030" y="285"/>
                  <a:pt x="2069" y="309"/>
                  <a:pt x="2108" y="333"/>
                </a:cubicBezTo>
                <a:cubicBezTo>
                  <a:pt x="2110" y="331"/>
                  <a:pt x="2111" y="329"/>
                  <a:pt x="2113" y="327"/>
                </a:cubicBezTo>
                <a:cubicBezTo>
                  <a:pt x="2078" y="296"/>
                  <a:pt x="2042" y="266"/>
                  <a:pt x="2007" y="236"/>
                </a:cubicBezTo>
                <a:cubicBezTo>
                  <a:pt x="2036" y="214"/>
                  <a:pt x="2082" y="215"/>
                  <a:pt x="2150" y="250"/>
                </a:cubicBezTo>
                <a:cubicBezTo>
                  <a:pt x="2239" y="296"/>
                  <a:pt x="2292" y="372"/>
                  <a:pt x="2308" y="476"/>
                </a:cubicBezTo>
                <a:cubicBezTo>
                  <a:pt x="2190" y="501"/>
                  <a:pt x="2059" y="433"/>
                  <a:pt x="2001" y="341"/>
                </a:cubicBezTo>
                <a:cubicBezTo>
                  <a:pt x="1987" y="318"/>
                  <a:pt x="1979" y="291"/>
                  <a:pt x="1988" y="259"/>
                </a:cubicBezTo>
                <a:close/>
                <a:moveTo>
                  <a:pt x="1979" y="368"/>
                </a:moveTo>
                <a:cubicBezTo>
                  <a:pt x="2000" y="440"/>
                  <a:pt x="1999" y="509"/>
                  <a:pt x="1988" y="578"/>
                </a:cubicBezTo>
                <a:cubicBezTo>
                  <a:pt x="1966" y="458"/>
                  <a:pt x="1963" y="402"/>
                  <a:pt x="1979" y="368"/>
                </a:cubicBezTo>
                <a:close/>
                <a:moveTo>
                  <a:pt x="1945" y="869"/>
                </a:moveTo>
                <a:cubicBezTo>
                  <a:pt x="1959" y="825"/>
                  <a:pt x="1960" y="777"/>
                  <a:pt x="1986" y="737"/>
                </a:cubicBezTo>
                <a:cubicBezTo>
                  <a:pt x="1992" y="740"/>
                  <a:pt x="1995" y="740"/>
                  <a:pt x="1997" y="742"/>
                </a:cubicBezTo>
                <a:cubicBezTo>
                  <a:pt x="1999" y="743"/>
                  <a:pt x="2002" y="745"/>
                  <a:pt x="2003" y="747"/>
                </a:cubicBezTo>
                <a:cubicBezTo>
                  <a:pt x="2042" y="811"/>
                  <a:pt x="2046" y="876"/>
                  <a:pt x="2011" y="942"/>
                </a:cubicBezTo>
                <a:cubicBezTo>
                  <a:pt x="1986" y="989"/>
                  <a:pt x="1959" y="1035"/>
                  <a:pt x="1945" y="1092"/>
                </a:cubicBezTo>
                <a:cubicBezTo>
                  <a:pt x="1930" y="1064"/>
                  <a:pt x="1912" y="1038"/>
                  <a:pt x="1900" y="1009"/>
                </a:cubicBezTo>
                <a:cubicBezTo>
                  <a:pt x="1877" y="956"/>
                  <a:pt x="1862" y="901"/>
                  <a:pt x="1866" y="842"/>
                </a:cubicBezTo>
                <a:cubicBezTo>
                  <a:pt x="1870" y="774"/>
                  <a:pt x="1894" y="744"/>
                  <a:pt x="1955" y="730"/>
                </a:cubicBezTo>
                <a:cubicBezTo>
                  <a:pt x="1948" y="777"/>
                  <a:pt x="1935" y="822"/>
                  <a:pt x="1945" y="869"/>
                </a:cubicBezTo>
                <a:close/>
                <a:moveTo>
                  <a:pt x="1732" y="801"/>
                </a:moveTo>
                <a:cubicBezTo>
                  <a:pt x="1743" y="766"/>
                  <a:pt x="1763" y="738"/>
                  <a:pt x="1785" y="711"/>
                </a:cubicBezTo>
                <a:cubicBezTo>
                  <a:pt x="1803" y="690"/>
                  <a:pt x="1826" y="677"/>
                  <a:pt x="1858" y="680"/>
                </a:cubicBezTo>
                <a:cubicBezTo>
                  <a:pt x="1842" y="705"/>
                  <a:pt x="1827" y="727"/>
                  <a:pt x="1812" y="750"/>
                </a:cubicBezTo>
                <a:cubicBezTo>
                  <a:pt x="1831" y="739"/>
                  <a:pt x="1845" y="723"/>
                  <a:pt x="1861" y="710"/>
                </a:cubicBezTo>
                <a:cubicBezTo>
                  <a:pt x="1876" y="697"/>
                  <a:pt x="1891" y="681"/>
                  <a:pt x="1917" y="691"/>
                </a:cubicBezTo>
                <a:cubicBezTo>
                  <a:pt x="1899" y="715"/>
                  <a:pt x="1882" y="736"/>
                  <a:pt x="1866" y="759"/>
                </a:cubicBezTo>
                <a:cubicBezTo>
                  <a:pt x="1851" y="783"/>
                  <a:pt x="1856" y="817"/>
                  <a:pt x="1829" y="836"/>
                </a:cubicBezTo>
                <a:cubicBezTo>
                  <a:pt x="1822" y="884"/>
                  <a:pt x="1782" y="899"/>
                  <a:pt x="1747" y="919"/>
                </a:cubicBezTo>
                <a:cubicBezTo>
                  <a:pt x="1729" y="929"/>
                  <a:pt x="1707" y="936"/>
                  <a:pt x="1683" y="925"/>
                </a:cubicBezTo>
                <a:cubicBezTo>
                  <a:pt x="1701" y="881"/>
                  <a:pt x="1720" y="842"/>
                  <a:pt x="1732" y="801"/>
                </a:cubicBezTo>
                <a:close/>
                <a:moveTo>
                  <a:pt x="1452" y="0"/>
                </a:moveTo>
                <a:cubicBezTo>
                  <a:pt x="1427" y="0"/>
                  <a:pt x="1427" y="0"/>
                  <a:pt x="1427" y="0"/>
                </a:cubicBezTo>
                <a:cubicBezTo>
                  <a:pt x="1429" y="3"/>
                  <a:pt x="1431" y="6"/>
                  <a:pt x="1433" y="9"/>
                </a:cubicBezTo>
                <a:cubicBezTo>
                  <a:pt x="1439" y="6"/>
                  <a:pt x="1447" y="4"/>
                  <a:pt x="1452" y="0"/>
                </a:cubicBezTo>
                <a:close/>
                <a:moveTo>
                  <a:pt x="1120" y="346"/>
                </a:moveTo>
                <a:cubicBezTo>
                  <a:pt x="1142" y="357"/>
                  <a:pt x="1167" y="363"/>
                  <a:pt x="1190" y="371"/>
                </a:cubicBezTo>
                <a:cubicBezTo>
                  <a:pt x="1156" y="429"/>
                  <a:pt x="1125" y="484"/>
                  <a:pt x="1092" y="541"/>
                </a:cubicBezTo>
                <a:cubicBezTo>
                  <a:pt x="1103" y="549"/>
                  <a:pt x="1109" y="556"/>
                  <a:pt x="1116" y="557"/>
                </a:cubicBezTo>
                <a:cubicBezTo>
                  <a:pt x="1178" y="567"/>
                  <a:pt x="1239" y="558"/>
                  <a:pt x="1296" y="533"/>
                </a:cubicBezTo>
                <a:cubicBezTo>
                  <a:pt x="1339" y="514"/>
                  <a:pt x="1366" y="474"/>
                  <a:pt x="1394" y="437"/>
                </a:cubicBezTo>
                <a:cubicBezTo>
                  <a:pt x="1419" y="403"/>
                  <a:pt x="1432" y="365"/>
                  <a:pt x="1440" y="325"/>
                </a:cubicBezTo>
                <a:cubicBezTo>
                  <a:pt x="1443" y="310"/>
                  <a:pt x="1447" y="295"/>
                  <a:pt x="1470" y="290"/>
                </a:cubicBezTo>
                <a:cubicBezTo>
                  <a:pt x="1448" y="349"/>
                  <a:pt x="1453" y="405"/>
                  <a:pt x="1465" y="462"/>
                </a:cubicBezTo>
                <a:cubicBezTo>
                  <a:pt x="1478" y="521"/>
                  <a:pt x="1512" y="569"/>
                  <a:pt x="1553" y="614"/>
                </a:cubicBezTo>
                <a:cubicBezTo>
                  <a:pt x="1613" y="558"/>
                  <a:pt x="1638" y="487"/>
                  <a:pt x="1643" y="409"/>
                </a:cubicBezTo>
                <a:cubicBezTo>
                  <a:pt x="1649" y="331"/>
                  <a:pt x="1630" y="259"/>
                  <a:pt x="1573" y="199"/>
                </a:cubicBezTo>
                <a:cubicBezTo>
                  <a:pt x="1619" y="136"/>
                  <a:pt x="1655" y="70"/>
                  <a:pt x="1677" y="0"/>
                </a:cubicBezTo>
                <a:cubicBezTo>
                  <a:pt x="1653" y="0"/>
                  <a:pt x="1653" y="0"/>
                  <a:pt x="1653" y="0"/>
                </a:cubicBezTo>
                <a:cubicBezTo>
                  <a:pt x="1644" y="30"/>
                  <a:pt x="1632" y="58"/>
                  <a:pt x="1618" y="77"/>
                </a:cubicBezTo>
                <a:cubicBezTo>
                  <a:pt x="1626" y="51"/>
                  <a:pt x="1634" y="25"/>
                  <a:pt x="1641" y="0"/>
                </a:cubicBezTo>
                <a:cubicBezTo>
                  <a:pt x="1622" y="0"/>
                  <a:pt x="1622" y="0"/>
                  <a:pt x="1622" y="0"/>
                </a:cubicBezTo>
                <a:cubicBezTo>
                  <a:pt x="1613" y="27"/>
                  <a:pt x="1603" y="54"/>
                  <a:pt x="1589" y="80"/>
                </a:cubicBezTo>
                <a:cubicBezTo>
                  <a:pt x="1550" y="152"/>
                  <a:pt x="1507" y="223"/>
                  <a:pt x="1437" y="275"/>
                </a:cubicBezTo>
                <a:cubicBezTo>
                  <a:pt x="1362" y="178"/>
                  <a:pt x="1190" y="143"/>
                  <a:pt x="1043" y="260"/>
                </a:cubicBezTo>
                <a:cubicBezTo>
                  <a:pt x="1046" y="307"/>
                  <a:pt x="1083" y="328"/>
                  <a:pt x="1120" y="346"/>
                </a:cubicBezTo>
                <a:close/>
                <a:moveTo>
                  <a:pt x="1480" y="348"/>
                </a:moveTo>
                <a:cubicBezTo>
                  <a:pt x="1485" y="317"/>
                  <a:pt x="1498" y="287"/>
                  <a:pt x="1536" y="274"/>
                </a:cubicBezTo>
                <a:cubicBezTo>
                  <a:pt x="1553" y="323"/>
                  <a:pt x="1537" y="376"/>
                  <a:pt x="1565" y="418"/>
                </a:cubicBezTo>
                <a:cubicBezTo>
                  <a:pt x="1566" y="376"/>
                  <a:pt x="1568" y="333"/>
                  <a:pt x="1569" y="284"/>
                </a:cubicBezTo>
                <a:cubicBezTo>
                  <a:pt x="1601" y="300"/>
                  <a:pt x="1611" y="320"/>
                  <a:pt x="1616" y="345"/>
                </a:cubicBezTo>
                <a:cubicBezTo>
                  <a:pt x="1627" y="394"/>
                  <a:pt x="1620" y="442"/>
                  <a:pt x="1606" y="489"/>
                </a:cubicBezTo>
                <a:cubicBezTo>
                  <a:pt x="1596" y="524"/>
                  <a:pt x="1582" y="556"/>
                  <a:pt x="1549" y="583"/>
                </a:cubicBezTo>
                <a:cubicBezTo>
                  <a:pt x="1533" y="556"/>
                  <a:pt x="1516" y="533"/>
                  <a:pt x="1503" y="507"/>
                </a:cubicBezTo>
                <a:cubicBezTo>
                  <a:pt x="1478" y="457"/>
                  <a:pt x="1470" y="403"/>
                  <a:pt x="1480" y="348"/>
                </a:cubicBezTo>
                <a:close/>
                <a:moveTo>
                  <a:pt x="1386" y="349"/>
                </a:moveTo>
                <a:cubicBezTo>
                  <a:pt x="1402" y="381"/>
                  <a:pt x="1391" y="405"/>
                  <a:pt x="1376" y="427"/>
                </a:cubicBezTo>
                <a:cubicBezTo>
                  <a:pt x="1342" y="476"/>
                  <a:pt x="1303" y="518"/>
                  <a:pt x="1239" y="528"/>
                </a:cubicBezTo>
                <a:cubicBezTo>
                  <a:pt x="1202" y="533"/>
                  <a:pt x="1166" y="546"/>
                  <a:pt x="1120" y="536"/>
                </a:cubicBezTo>
                <a:cubicBezTo>
                  <a:pt x="1156" y="485"/>
                  <a:pt x="1171" y="429"/>
                  <a:pt x="1213" y="385"/>
                </a:cubicBezTo>
                <a:cubicBezTo>
                  <a:pt x="1252" y="344"/>
                  <a:pt x="1295" y="315"/>
                  <a:pt x="1362" y="332"/>
                </a:cubicBezTo>
                <a:cubicBezTo>
                  <a:pt x="1350" y="349"/>
                  <a:pt x="1343" y="363"/>
                  <a:pt x="1334" y="374"/>
                </a:cubicBezTo>
                <a:cubicBezTo>
                  <a:pt x="1324" y="386"/>
                  <a:pt x="1311" y="395"/>
                  <a:pt x="1300" y="406"/>
                </a:cubicBezTo>
                <a:cubicBezTo>
                  <a:pt x="1290" y="415"/>
                  <a:pt x="1280" y="424"/>
                  <a:pt x="1270" y="434"/>
                </a:cubicBezTo>
                <a:cubicBezTo>
                  <a:pt x="1321" y="422"/>
                  <a:pt x="1354" y="387"/>
                  <a:pt x="1386" y="349"/>
                </a:cubicBezTo>
                <a:close/>
                <a:moveTo>
                  <a:pt x="1263" y="206"/>
                </a:moveTo>
                <a:cubicBezTo>
                  <a:pt x="1299" y="209"/>
                  <a:pt x="1334" y="218"/>
                  <a:pt x="1358" y="257"/>
                </a:cubicBezTo>
                <a:cubicBezTo>
                  <a:pt x="1299" y="266"/>
                  <a:pt x="1241" y="258"/>
                  <a:pt x="1187" y="283"/>
                </a:cubicBezTo>
                <a:cubicBezTo>
                  <a:pt x="1227" y="285"/>
                  <a:pt x="1266" y="286"/>
                  <a:pt x="1315" y="287"/>
                </a:cubicBezTo>
                <a:cubicBezTo>
                  <a:pt x="1277" y="309"/>
                  <a:pt x="1247" y="328"/>
                  <a:pt x="1216" y="345"/>
                </a:cubicBezTo>
                <a:cubicBezTo>
                  <a:pt x="1212" y="347"/>
                  <a:pt x="1207" y="346"/>
                  <a:pt x="1203" y="346"/>
                </a:cubicBezTo>
                <a:cubicBezTo>
                  <a:pt x="1149" y="339"/>
                  <a:pt x="1100" y="322"/>
                  <a:pt x="1062" y="272"/>
                </a:cubicBezTo>
                <a:cubicBezTo>
                  <a:pt x="1123" y="223"/>
                  <a:pt x="1189" y="201"/>
                  <a:pt x="1263" y="206"/>
                </a:cubicBezTo>
                <a:close/>
                <a:moveTo>
                  <a:pt x="77" y="1588"/>
                </a:moveTo>
                <a:cubicBezTo>
                  <a:pt x="125" y="1591"/>
                  <a:pt x="175" y="1588"/>
                  <a:pt x="220" y="1613"/>
                </a:cubicBezTo>
                <a:cubicBezTo>
                  <a:pt x="223" y="1615"/>
                  <a:pt x="229" y="1614"/>
                  <a:pt x="238" y="1614"/>
                </a:cubicBezTo>
                <a:cubicBezTo>
                  <a:pt x="191" y="1521"/>
                  <a:pt x="132" y="1446"/>
                  <a:pt x="48" y="1391"/>
                </a:cubicBezTo>
                <a:cubicBezTo>
                  <a:pt x="84" y="1368"/>
                  <a:pt x="121" y="1351"/>
                  <a:pt x="148" y="1324"/>
                </a:cubicBezTo>
                <a:cubicBezTo>
                  <a:pt x="175" y="1296"/>
                  <a:pt x="187" y="1256"/>
                  <a:pt x="192" y="1206"/>
                </a:cubicBezTo>
                <a:cubicBezTo>
                  <a:pt x="153" y="1242"/>
                  <a:pt x="113" y="1245"/>
                  <a:pt x="72" y="1241"/>
                </a:cubicBezTo>
                <a:cubicBezTo>
                  <a:pt x="48" y="1238"/>
                  <a:pt x="24" y="1236"/>
                  <a:pt x="0" y="1232"/>
                </a:cubicBezTo>
                <a:cubicBezTo>
                  <a:pt x="0" y="1253"/>
                  <a:pt x="0" y="1253"/>
                  <a:pt x="0" y="1253"/>
                </a:cubicBezTo>
                <a:cubicBezTo>
                  <a:pt x="7" y="1254"/>
                  <a:pt x="14" y="1254"/>
                  <a:pt x="22" y="1255"/>
                </a:cubicBezTo>
                <a:cubicBezTo>
                  <a:pt x="64" y="1262"/>
                  <a:pt x="107" y="1262"/>
                  <a:pt x="155" y="1265"/>
                </a:cubicBezTo>
                <a:cubicBezTo>
                  <a:pt x="154" y="1292"/>
                  <a:pt x="139" y="1308"/>
                  <a:pt x="121" y="1320"/>
                </a:cubicBezTo>
                <a:cubicBezTo>
                  <a:pt x="88" y="1342"/>
                  <a:pt x="57" y="1373"/>
                  <a:pt x="12" y="1358"/>
                </a:cubicBezTo>
                <a:cubicBezTo>
                  <a:pt x="8" y="1360"/>
                  <a:pt x="4" y="1362"/>
                  <a:pt x="0" y="1363"/>
                </a:cubicBezTo>
                <a:cubicBezTo>
                  <a:pt x="0" y="1393"/>
                  <a:pt x="0" y="1393"/>
                  <a:pt x="0" y="1393"/>
                </a:cubicBezTo>
                <a:cubicBezTo>
                  <a:pt x="0" y="1393"/>
                  <a:pt x="0" y="1393"/>
                  <a:pt x="1" y="1394"/>
                </a:cubicBezTo>
                <a:cubicBezTo>
                  <a:pt x="55" y="1416"/>
                  <a:pt x="99" y="1453"/>
                  <a:pt x="136" y="1497"/>
                </a:cubicBezTo>
                <a:cubicBezTo>
                  <a:pt x="157" y="1520"/>
                  <a:pt x="173" y="1548"/>
                  <a:pt x="191" y="1574"/>
                </a:cubicBezTo>
                <a:cubicBezTo>
                  <a:pt x="134" y="1561"/>
                  <a:pt x="81" y="1566"/>
                  <a:pt x="28" y="1568"/>
                </a:cubicBezTo>
                <a:cubicBezTo>
                  <a:pt x="18" y="1568"/>
                  <a:pt x="9" y="1568"/>
                  <a:pt x="0" y="1567"/>
                </a:cubicBezTo>
                <a:cubicBezTo>
                  <a:pt x="0" y="1588"/>
                  <a:pt x="0" y="1588"/>
                  <a:pt x="0" y="1588"/>
                </a:cubicBezTo>
                <a:cubicBezTo>
                  <a:pt x="26" y="1588"/>
                  <a:pt x="51" y="1587"/>
                  <a:pt x="77" y="1588"/>
                </a:cubicBezTo>
                <a:close/>
              </a:path>
            </a:pathLst>
          </a:custGeom>
          <a:solidFill>
            <a:schemeClr val="accent1">
              <a:lumMod val="75000"/>
            </a:schemeClr>
          </a:solidFill>
          <a:ln>
            <a:noFill/>
          </a:ln>
        </p:spPr>
      </p:sp>
      <p:grpSp>
        <p:nvGrpSpPr>
          <p:cNvPr id="13" name="Group 12"/>
          <p:cNvGrpSpPr/>
          <p:nvPr/>
        </p:nvGrpSpPr>
        <p:grpSpPr>
          <a:xfrm>
            <a:off x="1838325" y="1262063"/>
            <a:ext cx="5486400" cy="4333875"/>
            <a:chOff x="1838325" y="1262063"/>
            <a:chExt cx="5486400" cy="4333875"/>
          </a:xfrm>
        </p:grpSpPr>
        <p:sp>
          <p:nvSpPr>
            <p:cNvPr id="12" name="Freeform 9"/>
            <p:cNvSpPr/>
            <p:nvPr/>
          </p:nvSpPr>
          <p:spPr bwMode="auto">
            <a:xfrm>
              <a:off x="1838325" y="1262063"/>
              <a:ext cx="5486400" cy="4333875"/>
            </a:xfrm>
            <a:custGeom>
              <a:avLst/>
              <a:gdLst/>
              <a:ahLst/>
              <a:cxnLst/>
              <a:rect l="0" t="0" r="r" b="b"/>
              <a:pathLst>
                <a:path w="1728" h="1364">
                  <a:moveTo>
                    <a:pt x="1628" y="0"/>
                  </a:moveTo>
                  <a:cubicBezTo>
                    <a:pt x="100" y="0"/>
                    <a:pt x="100" y="0"/>
                    <a:pt x="100" y="0"/>
                  </a:cubicBezTo>
                  <a:cubicBezTo>
                    <a:pt x="100" y="0"/>
                    <a:pt x="100" y="0"/>
                    <a:pt x="100" y="0"/>
                  </a:cubicBezTo>
                  <a:cubicBezTo>
                    <a:pt x="45" y="0"/>
                    <a:pt x="0" y="45"/>
                    <a:pt x="0" y="100"/>
                  </a:cubicBezTo>
                  <a:cubicBezTo>
                    <a:pt x="0" y="1264"/>
                    <a:pt x="0" y="1264"/>
                    <a:pt x="0" y="1264"/>
                  </a:cubicBezTo>
                  <a:cubicBezTo>
                    <a:pt x="0" y="1319"/>
                    <a:pt x="45" y="1364"/>
                    <a:pt x="100" y="1364"/>
                  </a:cubicBezTo>
                  <a:cubicBezTo>
                    <a:pt x="100" y="1364"/>
                    <a:pt x="100" y="1364"/>
                    <a:pt x="100" y="1364"/>
                  </a:cubicBezTo>
                  <a:cubicBezTo>
                    <a:pt x="1628" y="1364"/>
                    <a:pt x="1628" y="1364"/>
                    <a:pt x="1628" y="1364"/>
                  </a:cubicBezTo>
                  <a:cubicBezTo>
                    <a:pt x="1683" y="1364"/>
                    <a:pt x="1728" y="1319"/>
                    <a:pt x="1728" y="1264"/>
                  </a:cubicBezTo>
                  <a:cubicBezTo>
                    <a:pt x="1728" y="100"/>
                    <a:pt x="1728" y="100"/>
                    <a:pt x="1728" y="100"/>
                  </a:cubicBezTo>
                  <a:cubicBezTo>
                    <a:pt x="1728" y="45"/>
                    <a:pt x="1683" y="0"/>
                    <a:pt x="1628" y="0"/>
                  </a:cubicBezTo>
                  <a:close/>
                </a:path>
              </a:pathLst>
            </a:custGeom>
            <a:solidFill>
              <a:schemeClr val="bg2"/>
            </a:solidFill>
            <a:ln>
              <a:noFill/>
            </a:ln>
          </p:spPr>
        </p:sp>
        <p:cxnSp>
          <p:nvCxnSpPr>
            <p:cNvPr id="185" name="Straight Connector 184"/>
            <p:cNvCxnSpPr/>
            <p:nvPr/>
          </p:nvCxnSpPr>
          <p:spPr>
            <a:xfrm>
              <a:off x="4057650" y="3862794"/>
              <a:ext cx="1028700" cy="0"/>
            </a:xfrm>
            <a:prstGeom prst="line">
              <a:avLst/>
            </a:prstGeom>
            <a:ln w="381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Freeform 5"/>
            <p:cNvSpPr>
              <a:spLocks noEditPoints="1"/>
            </p:cNvSpPr>
            <p:nvPr/>
          </p:nvSpPr>
          <p:spPr bwMode="auto">
            <a:xfrm>
              <a:off x="2030413" y="1454150"/>
              <a:ext cx="5102225" cy="3949700"/>
            </a:xfrm>
            <a:custGeom>
              <a:avLst/>
              <a:gdLst/>
              <a:ahLst/>
              <a:cxnLst/>
              <a:rect l="0" t="0" r="r" b="b"/>
              <a:pathLst>
                <a:path w="1608" h="1244">
                  <a:moveTo>
                    <a:pt x="1568" y="0"/>
                  </a:moveTo>
                  <a:cubicBezTo>
                    <a:pt x="40" y="0"/>
                    <a:pt x="40" y="0"/>
                    <a:pt x="40" y="0"/>
                  </a:cubicBezTo>
                  <a:cubicBezTo>
                    <a:pt x="19" y="0"/>
                    <a:pt x="0" y="18"/>
                    <a:pt x="0" y="40"/>
                  </a:cubicBezTo>
                  <a:cubicBezTo>
                    <a:pt x="0" y="1204"/>
                    <a:pt x="0" y="1204"/>
                    <a:pt x="0" y="1204"/>
                  </a:cubicBezTo>
                  <a:cubicBezTo>
                    <a:pt x="0" y="1225"/>
                    <a:pt x="19" y="1244"/>
                    <a:pt x="40" y="1244"/>
                  </a:cubicBezTo>
                  <a:cubicBezTo>
                    <a:pt x="1568" y="1244"/>
                    <a:pt x="1568" y="1244"/>
                    <a:pt x="1568" y="1244"/>
                  </a:cubicBezTo>
                  <a:cubicBezTo>
                    <a:pt x="1590" y="1244"/>
                    <a:pt x="1608" y="1225"/>
                    <a:pt x="1608" y="1204"/>
                  </a:cubicBezTo>
                  <a:cubicBezTo>
                    <a:pt x="1608" y="40"/>
                    <a:pt x="1608" y="40"/>
                    <a:pt x="1608" y="40"/>
                  </a:cubicBezTo>
                  <a:cubicBezTo>
                    <a:pt x="1608" y="18"/>
                    <a:pt x="1590" y="0"/>
                    <a:pt x="1568" y="0"/>
                  </a:cubicBezTo>
                  <a:close/>
                  <a:moveTo>
                    <a:pt x="1594" y="1204"/>
                  </a:moveTo>
                  <a:cubicBezTo>
                    <a:pt x="1594" y="1218"/>
                    <a:pt x="1583" y="1230"/>
                    <a:pt x="1568" y="1230"/>
                  </a:cubicBezTo>
                  <a:cubicBezTo>
                    <a:pt x="40" y="1230"/>
                    <a:pt x="40" y="1230"/>
                    <a:pt x="40" y="1230"/>
                  </a:cubicBezTo>
                  <a:cubicBezTo>
                    <a:pt x="26" y="1230"/>
                    <a:pt x="14" y="1218"/>
                    <a:pt x="14" y="1204"/>
                  </a:cubicBezTo>
                  <a:cubicBezTo>
                    <a:pt x="14" y="40"/>
                    <a:pt x="14" y="40"/>
                    <a:pt x="14" y="40"/>
                  </a:cubicBezTo>
                  <a:cubicBezTo>
                    <a:pt x="14" y="26"/>
                    <a:pt x="26" y="14"/>
                    <a:pt x="40" y="14"/>
                  </a:cubicBezTo>
                  <a:cubicBezTo>
                    <a:pt x="1568" y="14"/>
                    <a:pt x="1568" y="14"/>
                    <a:pt x="1568" y="14"/>
                  </a:cubicBezTo>
                  <a:cubicBezTo>
                    <a:pt x="1583" y="14"/>
                    <a:pt x="1594" y="26"/>
                    <a:pt x="1594" y="40"/>
                  </a:cubicBezTo>
                  <a:lnTo>
                    <a:pt x="1594" y="1204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</p:sp>
      </p:grpSp>
      <p:cxnSp>
        <p:nvCxnSpPr>
          <p:cNvPr id="14" name="Straight Connector 13"/>
          <p:cNvCxnSpPr/>
          <p:nvPr/>
        </p:nvCxnSpPr>
        <p:spPr>
          <a:xfrm>
            <a:off x="4057650" y="3862794"/>
            <a:ext cx="1028700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738557" y="6296731"/>
            <a:ext cx="2057400" cy="365125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A1AC47EE-224A-47E2-A0C4-868A5DB27EAA}" type="datetimeFigureOut">
              <a:rPr lang="en-US" smtClean="0"/>
              <a:t>10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30683" y="6296731"/>
            <a:ext cx="3086100" cy="365125"/>
          </a:xfrm>
        </p:spPr>
        <p:txBody>
          <a:bodyPr/>
          <a:lstStyle>
            <a:lvl1pPr algn="ctr">
              <a:defRPr>
                <a:solidFill>
                  <a:schemeClr val="bg2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48057" y="6296731"/>
            <a:ext cx="2086157" cy="365125"/>
          </a:xfrm>
        </p:spPr>
        <p:txBody>
          <a:bodyPr anchor="ctr"/>
          <a:lstStyle>
            <a:lvl1pPr algn="l">
              <a:defRPr sz="900">
                <a:solidFill>
                  <a:schemeClr val="bg2"/>
                </a:solidFill>
              </a:defRPr>
            </a:lvl1pPr>
          </a:lstStyle>
          <a:p>
            <a:fld id="{EA9F9BFD-9AFF-4D05-9389-30B9BF62C8C7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71726" y="1830580"/>
            <a:ext cx="4394793" cy="1841715"/>
          </a:xfrm>
        </p:spPr>
        <p:txBody>
          <a:bodyPr anchor="t">
            <a:normAutofit/>
          </a:bodyPr>
          <a:lstStyle>
            <a:lvl1pPr algn="ctr">
              <a:lnSpc>
                <a:spcPct val="105000"/>
              </a:lnSpc>
              <a:defRPr sz="3300" baseline="0">
                <a:solidFill>
                  <a:schemeClr val="tx2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860938" y="4176132"/>
            <a:ext cx="3424856" cy="1038807"/>
          </a:xfrm>
        </p:spPr>
        <p:txBody>
          <a:bodyPr>
            <a:normAutofit/>
          </a:bodyPr>
          <a:lstStyle>
            <a:lvl1pPr marL="0" indent="0" algn="ctr">
              <a:lnSpc>
                <a:spcPct val="130000"/>
              </a:lnSpc>
              <a:spcBef>
                <a:spcPts val="0"/>
              </a:spcBef>
              <a:buNone/>
              <a:defRPr sz="1800" baseline="0">
                <a:solidFill>
                  <a:schemeClr val="tx2">
                    <a:lumMod val="75000"/>
                    <a:lumOff val="2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411490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00276" y="2438400"/>
            <a:ext cx="3127248" cy="3657601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650955" y="2438400"/>
            <a:ext cx="3127248" cy="3657601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AC47EE-224A-47E2-A0C4-868A5DB27EAA}" type="datetimeFigureOut">
              <a:rPr lang="en-US" smtClean="0"/>
              <a:t>10/2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9F9BFD-9AFF-4D05-9389-30B9BF62C8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52698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04338" y="566928"/>
            <a:ext cx="6673866" cy="156362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00276" y="2456408"/>
            <a:ext cx="3136392" cy="823912"/>
          </a:xfrm>
        </p:spPr>
        <p:txBody>
          <a:bodyPr anchor="b">
            <a:normAutofit/>
          </a:bodyPr>
          <a:lstStyle>
            <a:lvl1pPr marL="0" indent="0">
              <a:lnSpc>
                <a:spcPct val="99000"/>
              </a:lnSpc>
              <a:buNone/>
              <a:defRPr sz="2100" b="0" baseline="0">
                <a:solidFill>
                  <a:schemeClr val="accent2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200276" y="3316640"/>
            <a:ext cx="3136392" cy="2779361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641811" y="2456408"/>
            <a:ext cx="3136392" cy="823912"/>
          </a:xfrm>
        </p:spPr>
        <p:txBody>
          <a:bodyPr anchor="b">
            <a:normAutofit/>
          </a:bodyPr>
          <a:lstStyle>
            <a:lvl1pPr marL="0" indent="0">
              <a:lnSpc>
                <a:spcPct val="99000"/>
              </a:lnSpc>
              <a:buNone/>
              <a:defRPr sz="2100" b="0" baseline="0">
                <a:solidFill>
                  <a:schemeClr val="accent2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641811" y="3316640"/>
            <a:ext cx="3136392" cy="2779361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AC47EE-224A-47E2-A0C4-868A5DB27EAA}" type="datetimeFigureOut">
              <a:rPr lang="en-US" smtClean="0"/>
              <a:t>10/2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9F9BFD-9AFF-4D05-9389-30B9BF62C8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34786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AC47EE-224A-47E2-A0C4-868A5DB27EAA}" type="datetimeFigureOut">
              <a:rPr lang="en-US" smtClean="0"/>
              <a:t>10/2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9F9BFD-9AFF-4D05-9389-30B9BF62C8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44689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reeform 5"/>
          <p:cNvSpPr>
            <a:spLocks noEditPoints="1"/>
          </p:cNvSpPr>
          <p:nvPr/>
        </p:nvSpPr>
        <p:spPr bwMode="auto">
          <a:xfrm>
            <a:off x="1" y="4763"/>
            <a:ext cx="3780078" cy="6853237"/>
          </a:xfrm>
          <a:custGeom>
            <a:avLst/>
            <a:gdLst/>
            <a:ahLst/>
            <a:cxnLst/>
            <a:rect l="0" t="0" r="r" b="b"/>
            <a:pathLst>
              <a:path w="1190" h="2160">
                <a:moveTo>
                  <a:pt x="97" y="579"/>
                </a:moveTo>
                <a:cubicBezTo>
                  <a:pt x="92" y="540"/>
                  <a:pt x="109" y="506"/>
                  <a:pt x="122" y="471"/>
                </a:cubicBezTo>
                <a:cubicBezTo>
                  <a:pt x="133" y="442"/>
                  <a:pt x="147" y="414"/>
                  <a:pt x="159" y="385"/>
                </a:cubicBezTo>
                <a:cubicBezTo>
                  <a:pt x="181" y="390"/>
                  <a:pt x="205" y="394"/>
                  <a:pt x="228" y="399"/>
                </a:cubicBezTo>
                <a:cubicBezTo>
                  <a:pt x="252" y="405"/>
                  <a:pt x="275" y="411"/>
                  <a:pt x="301" y="418"/>
                </a:cubicBezTo>
                <a:cubicBezTo>
                  <a:pt x="316" y="360"/>
                  <a:pt x="282" y="314"/>
                  <a:pt x="249" y="269"/>
                </a:cubicBezTo>
                <a:cubicBezTo>
                  <a:pt x="215" y="224"/>
                  <a:pt x="172" y="192"/>
                  <a:pt x="110" y="198"/>
                </a:cubicBezTo>
                <a:cubicBezTo>
                  <a:pt x="111" y="165"/>
                  <a:pt x="112" y="135"/>
                  <a:pt x="112" y="105"/>
                </a:cubicBezTo>
                <a:cubicBezTo>
                  <a:pt x="111" y="75"/>
                  <a:pt x="108" y="45"/>
                  <a:pt x="105" y="10"/>
                </a:cubicBezTo>
                <a:cubicBezTo>
                  <a:pt x="179" y="70"/>
                  <a:pt x="258" y="99"/>
                  <a:pt x="352" y="78"/>
                </a:cubicBezTo>
                <a:cubicBezTo>
                  <a:pt x="356" y="52"/>
                  <a:pt x="344" y="31"/>
                  <a:pt x="336" y="9"/>
                </a:cubicBezTo>
                <a:cubicBezTo>
                  <a:pt x="335" y="6"/>
                  <a:pt x="334" y="3"/>
                  <a:pt x="332" y="0"/>
                </a:cubicBezTo>
                <a:cubicBezTo>
                  <a:pt x="314" y="0"/>
                  <a:pt x="314" y="0"/>
                  <a:pt x="314" y="0"/>
                </a:cubicBezTo>
                <a:cubicBezTo>
                  <a:pt x="323" y="19"/>
                  <a:pt x="330" y="40"/>
                  <a:pt x="334" y="63"/>
                </a:cubicBezTo>
                <a:cubicBezTo>
                  <a:pt x="259" y="82"/>
                  <a:pt x="174" y="51"/>
                  <a:pt x="121" y="0"/>
                </a:cubicBezTo>
                <a:cubicBezTo>
                  <a:pt x="81" y="0"/>
                  <a:pt x="81" y="0"/>
                  <a:pt x="81" y="0"/>
                </a:cubicBezTo>
                <a:cubicBezTo>
                  <a:pt x="97" y="51"/>
                  <a:pt x="98" y="101"/>
                  <a:pt x="93" y="152"/>
                </a:cubicBezTo>
                <a:cubicBezTo>
                  <a:pt x="74" y="70"/>
                  <a:pt x="69" y="27"/>
                  <a:pt x="76" y="0"/>
                </a:cubicBezTo>
                <a:cubicBezTo>
                  <a:pt x="53" y="0"/>
                  <a:pt x="53" y="0"/>
                  <a:pt x="53" y="0"/>
                </a:cubicBezTo>
                <a:cubicBezTo>
                  <a:pt x="51" y="5"/>
                  <a:pt x="49" y="9"/>
                  <a:pt x="47" y="14"/>
                </a:cubicBezTo>
                <a:cubicBezTo>
                  <a:pt x="40" y="28"/>
                  <a:pt x="33" y="42"/>
                  <a:pt x="23" y="52"/>
                </a:cubicBezTo>
                <a:cubicBezTo>
                  <a:pt x="16" y="59"/>
                  <a:pt x="9" y="66"/>
                  <a:pt x="1" y="72"/>
                </a:cubicBezTo>
                <a:cubicBezTo>
                  <a:pt x="1" y="90"/>
                  <a:pt x="1" y="90"/>
                  <a:pt x="1" y="90"/>
                </a:cubicBezTo>
                <a:cubicBezTo>
                  <a:pt x="3" y="89"/>
                  <a:pt x="4" y="88"/>
                  <a:pt x="6" y="88"/>
                </a:cubicBezTo>
                <a:cubicBezTo>
                  <a:pt x="24" y="75"/>
                  <a:pt x="38" y="57"/>
                  <a:pt x="56" y="40"/>
                </a:cubicBezTo>
                <a:cubicBezTo>
                  <a:pt x="70" y="89"/>
                  <a:pt x="71" y="139"/>
                  <a:pt x="73" y="192"/>
                </a:cubicBezTo>
                <a:cubicBezTo>
                  <a:pt x="57" y="187"/>
                  <a:pt x="44" y="180"/>
                  <a:pt x="30" y="178"/>
                </a:cubicBezTo>
                <a:cubicBezTo>
                  <a:pt x="20" y="177"/>
                  <a:pt x="10" y="177"/>
                  <a:pt x="1" y="179"/>
                </a:cubicBezTo>
                <a:cubicBezTo>
                  <a:pt x="1" y="255"/>
                  <a:pt x="1" y="255"/>
                  <a:pt x="1" y="255"/>
                </a:cubicBezTo>
                <a:cubicBezTo>
                  <a:pt x="12" y="246"/>
                  <a:pt x="23" y="234"/>
                  <a:pt x="42" y="241"/>
                </a:cubicBezTo>
                <a:cubicBezTo>
                  <a:pt x="29" y="260"/>
                  <a:pt x="16" y="276"/>
                  <a:pt x="6" y="294"/>
                </a:cubicBezTo>
                <a:cubicBezTo>
                  <a:pt x="4" y="297"/>
                  <a:pt x="3" y="300"/>
                  <a:pt x="1" y="303"/>
                </a:cubicBezTo>
                <a:cubicBezTo>
                  <a:pt x="1" y="432"/>
                  <a:pt x="1" y="432"/>
                  <a:pt x="1" y="432"/>
                </a:cubicBezTo>
                <a:cubicBezTo>
                  <a:pt x="19" y="491"/>
                  <a:pt x="50" y="543"/>
                  <a:pt x="91" y="592"/>
                </a:cubicBezTo>
                <a:cubicBezTo>
                  <a:pt x="94" y="586"/>
                  <a:pt x="97" y="582"/>
                  <a:pt x="97" y="579"/>
                </a:cubicBezTo>
                <a:close/>
                <a:moveTo>
                  <a:pt x="203" y="246"/>
                </a:moveTo>
                <a:cubicBezTo>
                  <a:pt x="242" y="281"/>
                  <a:pt x="270" y="323"/>
                  <a:pt x="287" y="373"/>
                </a:cubicBezTo>
                <a:cubicBezTo>
                  <a:pt x="289" y="380"/>
                  <a:pt x="288" y="387"/>
                  <a:pt x="288" y="391"/>
                </a:cubicBezTo>
                <a:cubicBezTo>
                  <a:pt x="261" y="387"/>
                  <a:pt x="237" y="383"/>
                  <a:pt x="212" y="380"/>
                </a:cubicBezTo>
                <a:cubicBezTo>
                  <a:pt x="190" y="377"/>
                  <a:pt x="170" y="371"/>
                  <a:pt x="157" y="357"/>
                </a:cubicBezTo>
                <a:cubicBezTo>
                  <a:pt x="154" y="332"/>
                  <a:pt x="151" y="311"/>
                  <a:pt x="147" y="287"/>
                </a:cubicBezTo>
                <a:cubicBezTo>
                  <a:pt x="168" y="300"/>
                  <a:pt x="186" y="310"/>
                  <a:pt x="204" y="321"/>
                </a:cubicBezTo>
                <a:cubicBezTo>
                  <a:pt x="184" y="294"/>
                  <a:pt x="153" y="279"/>
                  <a:pt x="143" y="245"/>
                </a:cubicBezTo>
                <a:cubicBezTo>
                  <a:pt x="169" y="230"/>
                  <a:pt x="183" y="230"/>
                  <a:pt x="203" y="246"/>
                </a:cubicBezTo>
                <a:close/>
                <a:moveTo>
                  <a:pt x="40" y="485"/>
                </a:moveTo>
                <a:cubicBezTo>
                  <a:pt x="20" y="445"/>
                  <a:pt x="7" y="403"/>
                  <a:pt x="8" y="358"/>
                </a:cubicBezTo>
                <a:cubicBezTo>
                  <a:pt x="9" y="306"/>
                  <a:pt x="26" y="282"/>
                  <a:pt x="73" y="270"/>
                </a:cubicBezTo>
                <a:cubicBezTo>
                  <a:pt x="69" y="305"/>
                  <a:pt x="60" y="341"/>
                  <a:pt x="70" y="376"/>
                </a:cubicBezTo>
                <a:cubicBezTo>
                  <a:pt x="79" y="342"/>
                  <a:pt x="78" y="305"/>
                  <a:pt x="96" y="274"/>
                </a:cubicBezTo>
                <a:cubicBezTo>
                  <a:pt x="101" y="276"/>
                  <a:pt x="103" y="276"/>
                  <a:pt x="105" y="277"/>
                </a:cubicBezTo>
                <a:cubicBezTo>
                  <a:pt x="107" y="278"/>
                  <a:pt x="109" y="279"/>
                  <a:pt x="110" y="281"/>
                </a:cubicBezTo>
                <a:cubicBezTo>
                  <a:pt x="142" y="328"/>
                  <a:pt x="147" y="378"/>
                  <a:pt x="123" y="430"/>
                </a:cubicBezTo>
                <a:cubicBezTo>
                  <a:pt x="105" y="467"/>
                  <a:pt x="86" y="503"/>
                  <a:pt x="77" y="547"/>
                </a:cubicBezTo>
                <a:cubicBezTo>
                  <a:pt x="65" y="526"/>
                  <a:pt x="50" y="507"/>
                  <a:pt x="40" y="485"/>
                </a:cubicBezTo>
                <a:close/>
                <a:moveTo>
                  <a:pt x="1" y="0"/>
                </a:moveTo>
                <a:cubicBezTo>
                  <a:pt x="1" y="1"/>
                  <a:pt x="1" y="1"/>
                  <a:pt x="1" y="1"/>
                </a:cubicBezTo>
                <a:cubicBezTo>
                  <a:pt x="2" y="1"/>
                  <a:pt x="2" y="0"/>
                  <a:pt x="2" y="0"/>
                </a:cubicBezTo>
                <a:lnTo>
                  <a:pt x="1" y="0"/>
                </a:lnTo>
                <a:close/>
                <a:moveTo>
                  <a:pt x="1052" y="1098"/>
                </a:moveTo>
                <a:cubicBezTo>
                  <a:pt x="1062" y="1083"/>
                  <a:pt x="1075" y="1068"/>
                  <a:pt x="1084" y="1051"/>
                </a:cubicBezTo>
                <a:cubicBezTo>
                  <a:pt x="1099" y="1023"/>
                  <a:pt x="1112" y="994"/>
                  <a:pt x="1092" y="963"/>
                </a:cubicBezTo>
                <a:cubicBezTo>
                  <a:pt x="948" y="958"/>
                  <a:pt x="857" y="1057"/>
                  <a:pt x="855" y="1151"/>
                </a:cubicBezTo>
                <a:cubicBezTo>
                  <a:pt x="788" y="1151"/>
                  <a:pt x="729" y="1127"/>
                  <a:pt x="672" y="1100"/>
                </a:cubicBezTo>
                <a:cubicBezTo>
                  <a:pt x="627" y="1078"/>
                  <a:pt x="589" y="1045"/>
                  <a:pt x="552" y="1010"/>
                </a:cubicBezTo>
                <a:cubicBezTo>
                  <a:pt x="482" y="942"/>
                  <a:pt x="465" y="858"/>
                  <a:pt x="474" y="766"/>
                </a:cubicBezTo>
                <a:cubicBezTo>
                  <a:pt x="491" y="811"/>
                  <a:pt x="520" y="848"/>
                  <a:pt x="547" y="887"/>
                </a:cubicBezTo>
                <a:cubicBezTo>
                  <a:pt x="589" y="949"/>
                  <a:pt x="650" y="975"/>
                  <a:pt x="720" y="988"/>
                </a:cubicBezTo>
                <a:cubicBezTo>
                  <a:pt x="725" y="989"/>
                  <a:pt x="731" y="986"/>
                  <a:pt x="737" y="985"/>
                </a:cubicBezTo>
                <a:cubicBezTo>
                  <a:pt x="734" y="907"/>
                  <a:pt x="723" y="833"/>
                  <a:pt x="681" y="765"/>
                </a:cubicBezTo>
                <a:cubicBezTo>
                  <a:pt x="716" y="759"/>
                  <a:pt x="752" y="766"/>
                  <a:pt x="780" y="738"/>
                </a:cubicBezTo>
                <a:cubicBezTo>
                  <a:pt x="768" y="718"/>
                  <a:pt x="757" y="696"/>
                  <a:pt x="742" y="680"/>
                </a:cubicBezTo>
                <a:cubicBezTo>
                  <a:pt x="720" y="656"/>
                  <a:pt x="696" y="632"/>
                  <a:pt x="669" y="617"/>
                </a:cubicBezTo>
                <a:cubicBezTo>
                  <a:pt x="618" y="588"/>
                  <a:pt x="564" y="572"/>
                  <a:pt x="506" y="597"/>
                </a:cubicBezTo>
                <a:cubicBezTo>
                  <a:pt x="500" y="599"/>
                  <a:pt x="494" y="600"/>
                  <a:pt x="486" y="603"/>
                </a:cubicBezTo>
                <a:cubicBezTo>
                  <a:pt x="486" y="589"/>
                  <a:pt x="485" y="579"/>
                  <a:pt x="485" y="569"/>
                </a:cubicBezTo>
                <a:cubicBezTo>
                  <a:pt x="492" y="456"/>
                  <a:pt x="475" y="348"/>
                  <a:pt x="426" y="246"/>
                </a:cubicBezTo>
                <a:cubicBezTo>
                  <a:pt x="408" y="209"/>
                  <a:pt x="378" y="182"/>
                  <a:pt x="335" y="175"/>
                </a:cubicBezTo>
                <a:cubicBezTo>
                  <a:pt x="316" y="172"/>
                  <a:pt x="297" y="174"/>
                  <a:pt x="285" y="198"/>
                </a:cubicBezTo>
                <a:cubicBezTo>
                  <a:pt x="293" y="206"/>
                  <a:pt x="300" y="215"/>
                  <a:pt x="309" y="222"/>
                </a:cubicBezTo>
                <a:cubicBezTo>
                  <a:pt x="332" y="241"/>
                  <a:pt x="350" y="263"/>
                  <a:pt x="362" y="290"/>
                </a:cubicBezTo>
                <a:cubicBezTo>
                  <a:pt x="397" y="367"/>
                  <a:pt x="418" y="448"/>
                  <a:pt x="425" y="532"/>
                </a:cubicBezTo>
                <a:cubicBezTo>
                  <a:pt x="426" y="539"/>
                  <a:pt x="426" y="548"/>
                  <a:pt x="422" y="553"/>
                </a:cubicBezTo>
                <a:cubicBezTo>
                  <a:pt x="408" y="569"/>
                  <a:pt x="410" y="588"/>
                  <a:pt x="410" y="607"/>
                </a:cubicBezTo>
                <a:cubicBezTo>
                  <a:pt x="409" y="669"/>
                  <a:pt x="383" y="722"/>
                  <a:pt x="349" y="773"/>
                </a:cubicBezTo>
                <a:cubicBezTo>
                  <a:pt x="266" y="679"/>
                  <a:pt x="105" y="682"/>
                  <a:pt x="57" y="750"/>
                </a:cubicBezTo>
                <a:cubicBezTo>
                  <a:pt x="99" y="826"/>
                  <a:pt x="166" y="864"/>
                  <a:pt x="255" y="870"/>
                </a:cubicBezTo>
                <a:cubicBezTo>
                  <a:pt x="186" y="929"/>
                  <a:pt x="108" y="957"/>
                  <a:pt x="18" y="974"/>
                </a:cubicBezTo>
                <a:cubicBezTo>
                  <a:pt x="31" y="918"/>
                  <a:pt x="26" y="869"/>
                  <a:pt x="1" y="826"/>
                </a:cubicBezTo>
                <a:cubicBezTo>
                  <a:pt x="1" y="871"/>
                  <a:pt x="1" y="871"/>
                  <a:pt x="1" y="871"/>
                </a:cubicBezTo>
                <a:cubicBezTo>
                  <a:pt x="5" y="883"/>
                  <a:pt x="5" y="894"/>
                  <a:pt x="1" y="906"/>
                </a:cubicBezTo>
                <a:cubicBezTo>
                  <a:pt x="1" y="1032"/>
                  <a:pt x="1" y="1032"/>
                  <a:pt x="1" y="1032"/>
                </a:cubicBezTo>
                <a:cubicBezTo>
                  <a:pt x="4" y="1026"/>
                  <a:pt x="7" y="1021"/>
                  <a:pt x="9" y="1016"/>
                </a:cubicBezTo>
                <a:cubicBezTo>
                  <a:pt x="97" y="1003"/>
                  <a:pt x="178" y="984"/>
                  <a:pt x="251" y="935"/>
                </a:cubicBezTo>
                <a:cubicBezTo>
                  <a:pt x="247" y="978"/>
                  <a:pt x="241" y="1018"/>
                  <a:pt x="240" y="1058"/>
                </a:cubicBezTo>
                <a:cubicBezTo>
                  <a:pt x="240" y="1101"/>
                  <a:pt x="254" y="1140"/>
                  <a:pt x="286" y="1174"/>
                </a:cubicBezTo>
                <a:cubicBezTo>
                  <a:pt x="390" y="1075"/>
                  <a:pt x="411" y="957"/>
                  <a:pt x="381" y="823"/>
                </a:cubicBezTo>
                <a:cubicBezTo>
                  <a:pt x="392" y="805"/>
                  <a:pt x="404" y="787"/>
                  <a:pt x="417" y="767"/>
                </a:cubicBezTo>
                <a:cubicBezTo>
                  <a:pt x="418" y="860"/>
                  <a:pt x="415" y="950"/>
                  <a:pt x="421" y="1039"/>
                </a:cubicBezTo>
                <a:cubicBezTo>
                  <a:pt x="427" y="1129"/>
                  <a:pt x="449" y="1217"/>
                  <a:pt x="477" y="1301"/>
                </a:cubicBezTo>
                <a:cubicBezTo>
                  <a:pt x="438" y="1354"/>
                  <a:pt x="401" y="1406"/>
                  <a:pt x="382" y="1467"/>
                </a:cubicBezTo>
                <a:cubicBezTo>
                  <a:pt x="364" y="1521"/>
                  <a:pt x="355" y="1576"/>
                  <a:pt x="374" y="1632"/>
                </a:cubicBezTo>
                <a:cubicBezTo>
                  <a:pt x="381" y="1654"/>
                  <a:pt x="385" y="1678"/>
                  <a:pt x="405" y="1695"/>
                </a:cubicBezTo>
                <a:cubicBezTo>
                  <a:pt x="491" y="1652"/>
                  <a:pt x="534" y="1580"/>
                  <a:pt x="554" y="1487"/>
                </a:cubicBezTo>
                <a:cubicBezTo>
                  <a:pt x="574" y="1516"/>
                  <a:pt x="590" y="1541"/>
                  <a:pt x="608" y="1565"/>
                </a:cubicBezTo>
                <a:cubicBezTo>
                  <a:pt x="627" y="1589"/>
                  <a:pt x="647" y="1611"/>
                  <a:pt x="668" y="1636"/>
                </a:cubicBezTo>
                <a:cubicBezTo>
                  <a:pt x="617" y="1671"/>
                  <a:pt x="602" y="1723"/>
                  <a:pt x="605" y="1780"/>
                </a:cubicBezTo>
                <a:cubicBezTo>
                  <a:pt x="607" y="1835"/>
                  <a:pt x="609" y="1892"/>
                  <a:pt x="658" y="1927"/>
                </a:cubicBezTo>
                <a:cubicBezTo>
                  <a:pt x="674" y="1906"/>
                  <a:pt x="688" y="1887"/>
                  <a:pt x="703" y="1868"/>
                </a:cubicBezTo>
                <a:cubicBezTo>
                  <a:pt x="718" y="1848"/>
                  <a:pt x="734" y="1830"/>
                  <a:pt x="748" y="1813"/>
                </a:cubicBezTo>
                <a:cubicBezTo>
                  <a:pt x="775" y="1828"/>
                  <a:pt x="804" y="1841"/>
                  <a:pt x="830" y="1857"/>
                </a:cubicBezTo>
                <a:cubicBezTo>
                  <a:pt x="862" y="1876"/>
                  <a:pt x="897" y="1891"/>
                  <a:pt x="918" y="1925"/>
                </a:cubicBezTo>
                <a:cubicBezTo>
                  <a:pt x="920" y="1928"/>
                  <a:pt x="924" y="1928"/>
                  <a:pt x="931" y="1932"/>
                </a:cubicBezTo>
                <a:cubicBezTo>
                  <a:pt x="932" y="1852"/>
                  <a:pt x="919" y="1780"/>
                  <a:pt x="882" y="1713"/>
                </a:cubicBezTo>
                <a:cubicBezTo>
                  <a:pt x="914" y="1710"/>
                  <a:pt x="946" y="1712"/>
                  <a:pt x="973" y="1702"/>
                </a:cubicBezTo>
                <a:cubicBezTo>
                  <a:pt x="1002" y="1693"/>
                  <a:pt x="1024" y="1670"/>
                  <a:pt x="1046" y="1639"/>
                </a:cubicBezTo>
                <a:cubicBezTo>
                  <a:pt x="1006" y="1649"/>
                  <a:pt x="978" y="1637"/>
                  <a:pt x="952" y="1619"/>
                </a:cubicBezTo>
                <a:cubicBezTo>
                  <a:pt x="936" y="1608"/>
                  <a:pt x="919" y="1598"/>
                  <a:pt x="904" y="1586"/>
                </a:cubicBezTo>
                <a:cubicBezTo>
                  <a:pt x="875" y="1563"/>
                  <a:pt x="843" y="1550"/>
                  <a:pt x="807" y="1545"/>
                </a:cubicBezTo>
                <a:cubicBezTo>
                  <a:pt x="775" y="1541"/>
                  <a:pt x="742" y="1545"/>
                  <a:pt x="718" y="1571"/>
                </a:cubicBezTo>
                <a:cubicBezTo>
                  <a:pt x="708" y="1581"/>
                  <a:pt x="702" y="1595"/>
                  <a:pt x="693" y="1609"/>
                </a:cubicBezTo>
                <a:cubicBezTo>
                  <a:pt x="662" y="1566"/>
                  <a:pt x="632" y="1527"/>
                  <a:pt x="611" y="1480"/>
                </a:cubicBezTo>
                <a:cubicBezTo>
                  <a:pt x="636" y="1482"/>
                  <a:pt x="658" y="1487"/>
                  <a:pt x="680" y="1485"/>
                </a:cubicBezTo>
                <a:cubicBezTo>
                  <a:pt x="708" y="1483"/>
                  <a:pt x="736" y="1481"/>
                  <a:pt x="759" y="1461"/>
                </a:cubicBezTo>
                <a:cubicBezTo>
                  <a:pt x="767" y="1453"/>
                  <a:pt x="772" y="1444"/>
                  <a:pt x="765" y="1435"/>
                </a:cubicBezTo>
                <a:cubicBezTo>
                  <a:pt x="750" y="1413"/>
                  <a:pt x="735" y="1388"/>
                  <a:pt x="715" y="1369"/>
                </a:cubicBezTo>
                <a:cubicBezTo>
                  <a:pt x="673" y="1331"/>
                  <a:pt x="622" y="1309"/>
                  <a:pt x="565" y="1302"/>
                </a:cubicBezTo>
                <a:cubicBezTo>
                  <a:pt x="547" y="1299"/>
                  <a:pt x="529" y="1301"/>
                  <a:pt x="509" y="1300"/>
                </a:cubicBezTo>
                <a:cubicBezTo>
                  <a:pt x="481" y="1195"/>
                  <a:pt x="462" y="1089"/>
                  <a:pt x="470" y="980"/>
                </a:cubicBezTo>
                <a:cubicBezTo>
                  <a:pt x="537" y="1073"/>
                  <a:pt x="627" y="1132"/>
                  <a:pt x="737" y="1167"/>
                </a:cubicBezTo>
                <a:cubicBezTo>
                  <a:pt x="729" y="1229"/>
                  <a:pt x="750" y="1282"/>
                  <a:pt x="789" y="1328"/>
                </a:cubicBezTo>
                <a:cubicBezTo>
                  <a:pt x="828" y="1374"/>
                  <a:pt x="875" y="1407"/>
                  <a:pt x="938" y="1414"/>
                </a:cubicBezTo>
                <a:cubicBezTo>
                  <a:pt x="943" y="1367"/>
                  <a:pt x="942" y="1322"/>
                  <a:pt x="923" y="1280"/>
                </a:cubicBezTo>
                <a:cubicBezTo>
                  <a:pt x="905" y="1239"/>
                  <a:pt x="882" y="1202"/>
                  <a:pt x="842" y="1176"/>
                </a:cubicBezTo>
                <a:cubicBezTo>
                  <a:pt x="859" y="1168"/>
                  <a:pt x="867" y="1176"/>
                  <a:pt x="876" y="1184"/>
                </a:cubicBezTo>
                <a:cubicBezTo>
                  <a:pt x="900" y="1205"/>
                  <a:pt x="925" y="1223"/>
                  <a:pt x="956" y="1232"/>
                </a:cubicBezTo>
                <a:cubicBezTo>
                  <a:pt x="990" y="1242"/>
                  <a:pt x="1025" y="1254"/>
                  <a:pt x="1060" y="1247"/>
                </a:cubicBezTo>
                <a:cubicBezTo>
                  <a:pt x="1106" y="1236"/>
                  <a:pt x="1148" y="1214"/>
                  <a:pt x="1182" y="1180"/>
                </a:cubicBezTo>
                <a:cubicBezTo>
                  <a:pt x="1186" y="1176"/>
                  <a:pt x="1187" y="1168"/>
                  <a:pt x="1190" y="1159"/>
                </a:cubicBezTo>
                <a:cubicBezTo>
                  <a:pt x="1144" y="1139"/>
                  <a:pt x="1099" y="1119"/>
                  <a:pt x="1052" y="1098"/>
                </a:cubicBezTo>
                <a:close/>
                <a:moveTo>
                  <a:pt x="603" y="609"/>
                </a:moveTo>
                <a:cubicBezTo>
                  <a:pt x="634" y="612"/>
                  <a:pt x="659" y="628"/>
                  <a:pt x="683" y="646"/>
                </a:cubicBezTo>
                <a:cubicBezTo>
                  <a:pt x="721" y="674"/>
                  <a:pt x="744" y="701"/>
                  <a:pt x="757" y="735"/>
                </a:cubicBezTo>
                <a:cubicBezTo>
                  <a:pt x="695" y="762"/>
                  <a:pt x="657" y="745"/>
                  <a:pt x="630" y="681"/>
                </a:cubicBezTo>
                <a:cubicBezTo>
                  <a:pt x="645" y="688"/>
                  <a:pt x="657" y="693"/>
                  <a:pt x="675" y="701"/>
                </a:cubicBezTo>
                <a:cubicBezTo>
                  <a:pt x="642" y="655"/>
                  <a:pt x="588" y="658"/>
                  <a:pt x="552" y="630"/>
                </a:cubicBezTo>
                <a:cubicBezTo>
                  <a:pt x="566" y="611"/>
                  <a:pt x="578" y="607"/>
                  <a:pt x="603" y="609"/>
                </a:cubicBezTo>
                <a:close/>
                <a:moveTo>
                  <a:pt x="505" y="718"/>
                </a:moveTo>
                <a:cubicBezTo>
                  <a:pt x="506" y="713"/>
                  <a:pt x="510" y="707"/>
                  <a:pt x="513" y="700"/>
                </a:cubicBezTo>
                <a:cubicBezTo>
                  <a:pt x="540" y="743"/>
                  <a:pt x="564" y="783"/>
                  <a:pt x="590" y="823"/>
                </a:cubicBezTo>
                <a:cubicBezTo>
                  <a:pt x="593" y="828"/>
                  <a:pt x="601" y="831"/>
                  <a:pt x="613" y="840"/>
                </a:cubicBezTo>
                <a:cubicBezTo>
                  <a:pt x="577" y="789"/>
                  <a:pt x="558" y="740"/>
                  <a:pt x="536" y="690"/>
                </a:cubicBezTo>
                <a:cubicBezTo>
                  <a:pt x="559" y="677"/>
                  <a:pt x="580" y="682"/>
                  <a:pt x="596" y="695"/>
                </a:cubicBezTo>
                <a:cubicBezTo>
                  <a:pt x="661" y="749"/>
                  <a:pt x="703" y="817"/>
                  <a:pt x="716" y="901"/>
                </a:cubicBezTo>
                <a:cubicBezTo>
                  <a:pt x="719" y="924"/>
                  <a:pt x="719" y="948"/>
                  <a:pt x="721" y="973"/>
                </a:cubicBezTo>
                <a:cubicBezTo>
                  <a:pt x="654" y="958"/>
                  <a:pt x="596" y="935"/>
                  <a:pt x="558" y="877"/>
                </a:cubicBezTo>
                <a:cubicBezTo>
                  <a:pt x="548" y="862"/>
                  <a:pt x="536" y="848"/>
                  <a:pt x="526" y="833"/>
                </a:cubicBezTo>
                <a:cubicBezTo>
                  <a:pt x="504" y="798"/>
                  <a:pt x="499" y="759"/>
                  <a:pt x="505" y="718"/>
                </a:cubicBezTo>
                <a:close/>
                <a:moveTo>
                  <a:pt x="363" y="220"/>
                </a:moveTo>
                <a:cubicBezTo>
                  <a:pt x="386" y="221"/>
                  <a:pt x="386" y="221"/>
                  <a:pt x="400" y="245"/>
                </a:cubicBezTo>
                <a:cubicBezTo>
                  <a:pt x="366" y="242"/>
                  <a:pt x="366" y="242"/>
                  <a:pt x="363" y="220"/>
                </a:cubicBezTo>
                <a:close/>
                <a:moveTo>
                  <a:pt x="792" y="1613"/>
                </a:moveTo>
                <a:cubicBezTo>
                  <a:pt x="807" y="1614"/>
                  <a:pt x="823" y="1617"/>
                  <a:pt x="840" y="1615"/>
                </a:cubicBezTo>
                <a:cubicBezTo>
                  <a:pt x="820" y="1609"/>
                  <a:pt x="801" y="1602"/>
                  <a:pt x="779" y="1594"/>
                </a:cubicBezTo>
                <a:cubicBezTo>
                  <a:pt x="798" y="1577"/>
                  <a:pt x="818" y="1575"/>
                  <a:pt x="839" y="1580"/>
                </a:cubicBezTo>
                <a:cubicBezTo>
                  <a:pt x="865" y="1586"/>
                  <a:pt x="890" y="1594"/>
                  <a:pt x="912" y="1611"/>
                </a:cubicBezTo>
                <a:cubicBezTo>
                  <a:pt x="938" y="1631"/>
                  <a:pt x="968" y="1646"/>
                  <a:pt x="999" y="1665"/>
                </a:cubicBezTo>
                <a:cubicBezTo>
                  <a:pt x="989" y="1683"/>
                  <a:pt x="973" y="1689"/>
                  <a:pt x="956" y="1691"/>
                </a:cubicBezTo>
                <a:cubicBezTo>
                  <a:pt x="926" y="1694"/>
                  <a:pt x="894" y="1703"/>
                  <a:pt x="868" y="1677"/>
                </a:cubicBezTo>
                <a:cubicBezTo>
                  <a:pt x="843" y="1677"/>
                  <a:pt x="831" y="1654"/>
                  <a:pt x="810" y="1646"/>
                </a:cubicBezTo>
                <a:cubicBezTo>
                  <a:pt x="790" y="1639"/>
                  <a:pt x="770" y="1634"/>
                  <a:pt x="748" y="1627"/>
                </a:cubicBezTo>
                <a:cubicBezTo>
                  <a:pt x="760" y="1609"/>
                  <a:pt x="776" y="1612"/>
                  <a:pt x="792" y="1613"/>
                </a:cubicBezTo>
                <a:close/>
                <a:moveTo>
                  <a:pt x="722" y="1695"/>
                </a:moveTo>
                <a:cubicBezTo>
                  <a:pt x="722" y="1693"/>
                  <a:pt x="724" y="1691"/>
                  <a:pt x="727" y="1687"/>
                </a:cubicBezTo>
                <a:cubicBezTo>
                  <a:pt x="760" y="1700"/>
                  <a:pt x="783" y="1729"/>
                  <a:pt x="812" y="1750"/>
                </a:cubicBezTo>
                <a:cubicBezTo>
                  <a:pt x="797" y="1716"/>
                  <a:pt x="768" y="1694"/>
                  <a:pt x="742" y="1669"/>
                </a:cubicBezTo>
                <a:cubicBezTo>
                  <a:pt x="786" y="1649"/>
                  <a:pt x="815" y="1657"/>
                  <a:pt x="848" y="1697"/>
                </a:cubicBezTo>
                <a:cubicBezTo>
                  <a:pt x="877" y="1732"/>
                  <a:pt x="893" y="1773"/>
                  <a:pt x="903" y="1816"/>
                </a:cubicBezTo>
                <a:cubicBezTo>
                  <a:pt x="909" y="1839"/>
                  <a:pt x="910" y="1864"/>
                  <a:pt x="913" y="1888"/>
                </a:cubicBezTo>
                <a:cubicBezTo>
                  <a:pt x="878" y="1859"/>
                  <a:pt x="841" y="1843"/>
                  <a:pt x="804" y="1825"/>
                </a:cubicBezTo>
                <a:cubicBezTo>
                  <a:pt x="752" y="1800"/>
                  <a:pt x="725" y="1758"/>
                  <a:pt x="721" y="1701"/>
                </a:cubicBezTo>
                <a:cubicBezTo>
                  <a:pt x="720" y="1699"/>
                  <a:pt x="721" y="1697"/>
                  <a:pt x="722" y="1695"/>
                </a:cubicBezTo>
                <a:close/>
                <a:moveTo>
                  <a:pt x="672" y="1791"/>
                </a:moveTo>
                <a:cubicBezTo>
                  <a:pt x="679" y="1772"/>
                  <a:pt x="687" y="1752"/>
                  <a:pt x="695" y="1730"/>
                </a:cubicBezTo>
                <a:cubicBezTo>
                  <a:pt x="708" y="1750"/>
                  <a:pt x="719" y="1769"/>
                  <a:pt x="731" y="1790"/>
                </a:cubicBezTo>
                <a:cubicBezTo>
                  <a:pt x="730" y="1809"/>
                  <a:pt x="719" y="1826"/>
                  <a:pt x="703" y="1842"/>
                </a:cubicBezTo>
                <a:cubicBezTo>
                  <a:pt x="686" y="1860"/>
                  <a:pt x="669" y="1879"/>
                  <a:pt x="651" y="1899"/>
                </a:cubicBezTo>
                <a:cubicBezTo>
                  <a:pt x="649" y="1895"/>
                  <a:pt x="643" y="1890"/>
                  <a:pt x="641" y="1884"/>
                </a:cubicBezTo>
                <a:cubicBezTo>
                  <a:pt x="622" y="1835"/>
                  <a:pt x="617" y="1784"/>
                  <a:pt x="627" y="1732"/>
                </a:cubicBezTo>
                <a:cubicBezTo>
                  <a:pt x="631" y="1707"/>
                  <a:pt x="643" y="1698"/>
                  <a:pt x="672" y="1694"/>
                </a:cubicBezTo>
                <a:cubicBezTo>
                  <a:pt x="686" y="1726"/>
                  <a:pt x="671" y="1758"/>
                  <a:pt x="672" y="1791"/>
                </a:cubicBezTo>
                <a:close/>
                <a:moveTo>
                  <a:pt x="653" y="1590"/>
                </a:moveTo>
                <a:cubicBezTo>
                  <a:pt x="615" y="1552"/>
                  <a:pt x="583" y="1510"/>
                  <a:pt x="563" y="1456"/>
                </a:cubicBezTo>
                <a:cubicBezTo>
                  <a:pt x="588" y="1470"/>
                  <a:pt x="612" y="1505"/>
                  <a:pt x="653" y="1590"/>
                </a:cubicBezTo>
                <a:close/>
                <a:moveTo>
                  <a:pt x="552" y="1340"/>
                </a:moveTo>
                <a:cubicBezTo>
                  <a:pt x="601" y="1301"/>
                  <a:pt x="729" y="1372"/>
                  <a:pt x="747" y="1450"/>
                </a:cubicBezTo>
                <a:cubicBezTo>
                  <a:pt x="715" y="1471"/>
                  <a:pt x="680" y="1473"/>
                  <a:pt x="645" y="1468"/>
                </a:cubicBezTo>
                <a:cubicBezTo>
                  <a:pt x="630" y="1466"/>
                  <a:pt x="616" y="1460"/>
                  <a:pt x="602" y="1454"/>
                </a:cubicBezTo>
                <a:cubicBezTo>
                  <a:pt x="568" y="1438"/>
                  <a:pt x="547" y="1413"/>
                  <a:pt x="548" y="1369"/>
                </a:cubicBezTo>
                <a:cubicBezTo>
                  <a:pt x="584" y="1389"/>
                  <a:pt x="614" y="1418"/>
                  <a:pt x="661" y="1423"/>
                </a:cubicBezTo>
                <a:cubicBezTo>
                  <a:pt x="621" y="1395"/>
                  <a:pt x="576" y="1381"/>
                  <a:pt x="552" y="1340"/>
                </a:cubicBezTo>
                <a:close/>
                <a:moveTo>
                  <a:pt x="467" y="1493"/>
                </a:moveTo>
                <a:cubicBezTo>
                  <a:pt x="480" y="1460"/>
                  <a:pt x="493" y="1428"/>
                  <a:pt x="507" y="1393"/>
                </a:cubicBezTo>
                <a:cubicBezTo>
                  <a:pt x="528" y="1408"/>
                  <a:pt x="535" y="1428"/>
                  <a:pt x="537" y="1449"/>
                </a:cubicBezTo>
                <a:cubicBezTo>
                  <a:pt x="543" y="1532"/>
                  <a:pt x="493" y="1634"/>
                  <a:pt x="409" y="1672"/>
                </a:cubicBezTo>
                <a:cubicBezTo>
                  <a:pt x="371" y="1601"/>
                  <a:pt x="369" y="1529"/>
                  <a:pt x="403" y="1460"/>
                </a:cubicBezTo>
                <a:cubicBezTo>
                  <a:pt x="429" y="1407"/>
                  <a:pt x="458" y="1386"/>
                  <a:pt x="485" y="1387"/>
                </a:cubicBezTo>
                <a:cubicBezTo>
                  <a:pt x="477" y="1422"/>
                  <a:pt x="469" y="1456"/>
                  <a:pt x="461" y="1491"/>
                </a:cubicBezTo>
                <a:cubicBezTo>
                  <a:pt x="463" y="1492"/>
                  <a:pt x="465" y="1492"/>
                  <a:pt x="467" y="1493"/>
                </a:cubicBezTo>
                <a:close/>
                <a:moveTo>
                  <a:pt x="74" y="747"/>
                </a:moveTo>
                <a:cubicBezTo>
                  <a:pt x="122" y="725"/>
                  <a:pt x="170" y="706"/>
                  <a:pt x="224" y="721"/>
                </a:cubicBezTo>
                <a:cubicBezTo>
                  <a:pt x="259" y="731"/>
                  <a:pt x="281" y="755"/>
                  <a:pt x="296" y="795"/>
                </a:cubicBezTo>
                <a:cubicBezTo>
                  <a:pt x="253" y="775"/>
                  <a:pt x="213" y="768"/>
                  <a:pt x="177" y="772"/>
                </a:cubicBezTo>
                <a:cubicBezTo>
                  <a:pt x="218" y="788"/>
                  <a:pt x="258" y="793"/>
                  <a:pt x="294" y="817"/>
                </a:cubicBezTo>
                <a:cubicBezTo>
                  <a:pt x="286" y="827"/>
                  <a:pt x="278" y="836"/>
                  <a:pt x="271" y="845"/>
                </a:cubicBezTo>
                <a:cubicBezTo>
                  <a:pt x="215" y="867"/>
                  <a:pt x="116" y="819"/>
                  <a:pt x="74" y="747"/>
                </a:cubicBezTo>
                <a:close/>
                <a:moveTo>
                  <a:pt x="47" y="990"/>
                </a:moveTo>
                <a:cubicBezTo>
                  <a:pt x="91" y="974"/>
                  <a:pt x="132" y="962"/>
                  <a:pt x="170" y="944"/>
                </a:cubicBezTo>
                <a:cubicBezTo>
                  <a:pt x="208" y="926"/>
                  <a:pt x="243" y="902"/>
                  <a:pt x="279" y="881"/>
                </a:cubicBezTo>
                <a:cubicBezTo>
                  <a:pt x="258" y="931"/>
                  <a:pt x="125" y="987"/>
                  <a:pt x="47" y="990"/>
                </a:cubicBezTo>
                <a:close/>
                <a:moveTo>
                  <a:pt x="315" y="1122"/>
                </a:moveTo>
                <a:cubicBezTo>
                  <a:pt x="310" y="1129"/>
                  <a:pt x="304" y="1135"/>
                  <a:pt x="298" y="1141"/>
                </a:cubicBezTo>
                <a:cubicBezTo>
                  <a:pt x="294" y="1145"/>
                  <a:pt x="290" y="1148"/>
                  <a:pt x="286" y="1151"/>
                </a:cubicBezTo>
                <a:cubicBezTo>
                  <a:pt x="232" y="1084"/>
                  <a:pt x="248" y="925"/>
                  <a:pt x="328" y="876"/>
                </a:cubicBezTo>
                <a:cubicBezTo>
                  <a:pt x="332" y="932"/>
                  <a:pt x="305" y="979"/>
                  <a:pt x="309" y="1031"/>
                </a:cubicBezTo>
                <a:cubicBezTo>
                  <a:pt x="322" y="987"/>
                  <a:pt x="336" y="942"/>
                  <a:pt x="349" y="898"/>
                </a:cubicBezTo>
                <a:cubicBezTo>
                  <a:pt x="351" y="897"/>
                  <a:pt x="353" y="897"/>
                  <a:pt x="355" y="896"/>
                </a:cubicBezTo>
                <a:cubicBezTo>
                  <a:pt x="359" y="906"/>
                  <a:pt x="366" y="916"/>
                  <a:pt x="367" y="926"/>
                </a:cubicBezTo>
                <a:cubicBezTo>
                  <a:pt x="375" y="998"/>
                  <a:pt x="361" y="1064"/>
                  <a:pt x="315" y="1122"/>
                </a:cubicBezTo>
                <a:close/>
                <a:moveTo>
                  <a:pt x="469" y="563"/>
                </a:moveTo>
                <a:cubicBezTo>
                  <a:pt x="464" y="640"/>
                  <a:pt x="457" y="717"/>
                  <a:pt x="453" y="794"/>
                </a:cubicBezTo>
                <a:cubicBezTo>
                  <a:pt x="448" y="889"/>
                  <a:pt x="446" y="983"/>
                  <a:pt x="452" y="1077"/>
                </a:cubicBezTo>
                <a:cubicBezTo>
                  <a:pt x="454" y="1104"/>
                  <a:pt x="459" y="1132"/>
                  <a:pt x="456" y="1161"/>
                </a:cubicBezTo>
                <a:cubicBezTo>
                  <a:pt x="453" y="1147"/>
                  <a:pt x="449" y="1134"/>
                  <a:pt x="447" y="1121"/>
                </a:cubicBezTo>
                <a:cubicBezTo>
                  <a:pt x="435" y="1051"/>
                  <a:pt x="429" y="980"/>
                  <a:pt x="433" y="909"/>
                </a:cubicBezTo>
                <a:cubicBezTo>
                  <a:pt x="438" y="835"/>
                  <a:pt x="441" y="762"/>
                  <a:pt x="444" y="688"/>
                </a:cubicBezTo>
                <a:cubicBezTo>
                  <a:pt x="444" y="681"/>
                  <a:pt x="442" y="675"/>
                  <a:pt x="438" y="668"/>
                </a:cubicBezTo>
                <a:cubicBezTo>
                  <a:pt x="412" y="713"/>
                  <a:pt x="407" y="768"/>
                  <a:pt x="369" y="807"/>
                </a:cubicBezTo>
                <a:cubicBezTo>
                  <a:pt x="356" y="801"/>
                  <a:pt x="357" y="793"/>
                  <a:pt x="365" y="782"/>
                </a:cubicBezTo>
                <a:cubicBezTo>
                  <a:pt x="393" y="742"/>
                  <a:pt x="411" y="695"/>
                  <a:pt x="432" y="651"/>
                </a:cubicBezTo>
                <a:cubicBezTo>
                  <a:pt x="444" y="625"/>
                  <a:pt x="455" y="599"/>
                  <a:pt x="435" y="571"/>
                </a:cubicBezTo>
                <a:cubicBezTo>
                  <a:pt x="449" y="558"/>
                  <a:pt x="451" y="544"/>
                  <a:pt x="444" y="527"/>
                </a:cubicBezTo>
                <a:cubicBezTo>
                  <a:pt x="439" y="516"/>
                  <a:pt x="440" y="504"/>
                  <a:pt x="437" y="492"/>
                </a:cubicBezTo>
                <a:cubicBezTo>
                  <a:pt x="434" y="478"/>
                  <a:pt x="438" y="470"/>
                  <a:pt x="458" y="467"/>
                </a:cubicBezTo>
                <a:cubicBezTo>
                  <a:pt x="411" y="437"/>
                  <a:pt x="423" y="389"/>
                  <a:pt x="411" y="351"/>
                </a:cubicBezTo>
                <a:cubicBezTo>
                  <a:pt x="406" y="338"/>
                  <a:pt x="405" y="323"/>
                  <a:pt x="404" y="310"/>
                </a:cubicBezTo>
                <a:cubicBezTo>
                  <a:pt x="403" y="297"/>
                  <a:pt x="401" y="283"/>
                  <a:pt x="422" y="278"/>
                </a:cubicBezTo>
                <a:cubicBezTo>
                  <a:pt x="431" y="301"/>
                  <a:pt x="442" y="323"/>
                  <a:pt x="448" y="347"/>
                </a:cubicBezTo>
                <a:cubicBezTo>
                  <a:pt x="466" y="418"/>
                  <a:pt x="475" y="490"/>
                  <a:pt x="469" y="563"/>
                </a:cubicBezTo>
                <a:close/>
                <a:moveTo>
                  <a:pt x="551" y="1034"/>
                </a:moveTo>
                <a:cubicBezTo>
                  <a:pt x="584" y="1059"/>
                  <a:pt x="617" y="1084"/>
                  <a:pt x="654" y="1112"/>
                </a:cubicBezTo>
                <a:cubicBezTo>
                  <a:pt x="620" y="1100"/>
                  <a:pt x="575" y="1068"/>
                  <a:pt x="551" y="1034"/>
                </a:cubicBezTo>
                <a:close/>
                <a:moveTo>
                  <a:pt x="862" y="1216"/>
                </a:moveTo>
                <a:cubicBezTo>
                  <a:pt x="893" y="1246"/>
                  <a:pt x="913" y="1283"/>
                  <a:pt x="920" y="1325"/>
                </a:cubicBezTo>
                <a:cubicBezTo>
                  <a:pt x="924" y="1347"/>
                  <a:pt x="924" y="1369"/>
                  <a:pt x="926" y="1393"/>
                </a:cubicBezTo>
                <a:cubicBezTo>
                  <a:pt x="894" y="1391"/>
                  <a:pt x="871" y="1378"/>
                  <a:pt x="848" y="1361"/>
                </a:cubicBezTo>
                <a:cubicBezTo>
                  <a:pt x="818" y="1338"/>
                  <a:pt x="792" y="1312"/>
                  <a:pt x="776" y="1276"/>
                </a:cubicBezTo>
                <a:cubicBezTo>
                  <a:pt x="769" y="1259"/>
                  <a:pt x="766" y="1242"/>
                  <a:pt x="778" y="1217"/>
                </a:cubicBezTo>
                <a:cubicBezTo>
                  <a:pt x="801" y="1247"/>
                  <a:pt x="821" y="1272"/>
                  <a:pt x="842" y="1298"/>
                </a:cubicBezTo>
                <a:cubicBezTo>
                  <a:pt x="840" y="1259"/>
                  <a:pt x="805" y="1234"/>
                  <a:pt x="794" y="1196"/>
                </a:cubicBezTo>
                <a:cubicBezTo>
                  <a:pt x="823" y="1187"/>
                  <a:pt x="845" y="1199"/>
                  <a:pt x="862" y="1216"/>
                </a:cubicBezTo>
                <a:close/>
                <a:moveTo>
                  <a:pt x="932" y="1030"/>
                </a:moveTo>
                <a:cubicBezTo>
                  <a:pt x="975" y="993"/>
                  <a:pt x="1026" y="976"/>
                  <a:pt x="1086" y="979"/>
                </a:cubicBezTo>
                <a:cubicBezTo>
                  <a:pt x="1085" y="1027"/>
                  <a:pt x="1063" y="1060"/>
                  <a:pt x="1032" y="1089"/>
                </a:cubicBezTo>
                <a:cubicBezTo>
                  <a:pt x="1030" y="1091"/>
                  <a:pt x="1027" y="1094"/>
                  <a:pt x="1024" y="1094"/>
                </a:cubicBezTo>
                <a:cubicBezTo>
                  <a:pt x="997" y="1097"/>
                  <a:pt x="970" y="1100"/>
                  <a:pt x="936" y="1103"/>
                </a:cubicBezTo>
                <a:cubicBezTo>
                  <a:pt x="966" y="1081"/>
                  <a:pt x="990" y="1062"/>
                  <a:pt x="1014" y="1043"/>
                </a:cubicBezTo>
                <a:cubicBezTo>
                  <a:pt x="969" y="1052"/>
                  <a:pt x="937" y="1083"/>
                  <a:pt x="896" y="1104"/>
                </a:cubicBezTo>
                <a:cubicBezTo>
                  <a:pt x="893" y="1070"/>
                  <a:pt x="911" y="1048"/>
                  <a:pt x="932" y="1030"/>
                </a:cubicBezTo>
                <a:close/>
                <a:moveTo>
                  <a:pt x="1093" y="1218"/>
                </a:moveTo>
                <a:cubicBezTo>
                  <a:pt x="1049" y="1241"/>
                  <a:pt x="1006" y="1232"/>
                  <a:pt x="962" y="1217"/>
                </a:cubicBezTo>
                <a:cubicBezTo>
                  <a:pt x="943" y="1211"/>
                  <a:pt x="925" y="1201"/>
                  <a:pt x="920" y="1174"/>
                </a:cubicBezTo>
                <a:cubicBezTo>
                  <a:pt x="958" y="1183"/>
                  <a:pt x="994" y="1190"/>
                  <a:pt x="1031" y="1174"/>
                </a:cubicBezTo>
                <a:cubicBezTo>
                  <a:pt x="1020" y="1173"/>
                  <a:pt x="1010" y="1171"/>
                  <a:pt x="1000" y="1170"/>
                </a:cubicBezTo>
                <a:cubicBezTo>
                  <a:pt x="988" y="1169"/>
                  <a:pt x="976" y="1169"/>
                  <a:pt x="965" y="1166"/>
                </a:cubicBezTo>
                <a:cubicBezTo>
                  <a:pt x="953" y="1163"/>
                  <a:pt x="943" y="1158"/>
                  <a:pt x="928" y="1153"/>
                </a:cubicBezTo>
                <a:cubicBezTo>
                  <a:pt x="962" y="1112"/>
                  <a:pt x="1001" y="1110"/>
                  <a:pt x="1044" y="1118"/>
                </a:cubicBezTo>
                <a:cubicBezTo>
                  <a:pt x="1090" y="1126"/>
                  <a:pt x="1125" y="1154"/>
                  <a:pt x="1170" y="1168"/>
                </a:cubicBezTo>
                <a:cubicBezTo>
                  <a:pt x="1146" y="1196"/>
                  <a:pt x="1118" y="1204"/>
                  <a:pt x="1093" y="1218"/>
                </a:cubicBezTo>
                <a:close/>
                <a:moveTo>
                  <a:pt x="341" y="2044"/>
                </a:moveTo>
                <a:cubicBezTo>
                  <a:pt x="347" y="2038"/>
                  <a:pt x="350" y="2033"/>
                  <a:pt x="355" y="2029"/>
                </a:cubicBezTo>
                <a:cubicBezTo>
                  <a:pt x="403" y="1988"/>
                  <a:pt x="413" y="1932"/>
                  <a:pt x="410" y="1874"/>
                </a:cubicBezTo>
                <a:cubicBezTo>
                  <a:pt x="408" y="1843"/>
                  <a:pt x="397" y="1811"/>
                  <a:pt x="386" y="1781"/>
                </a:cubicBezTo>
                <a:cubicBezTo>
                  <a:pt x="378" y="1759"/>
                  <a:pt x="363" y="1740"/>
                  <a:pt x="351" y="1720"/>
                </a:cubicBezTo>
                <a:cubicBezTo>
                  <a:pt x="313" y="1734"/>
                  <a:pt x="303" y="1768"/>
                  <a:pt x="282" y="1797"/>
                </a:cubicBezTo>
                <a:cubicBezTo>
                  <a:pt x="240" y="1729"/>
                  <a:pt x="180" y="1686"/>
                  <a:pt x="111" y="1649"/>
                </a:cubicBezTo>
                <a:cubicBezTo>
                  <a:pt x="107" y="1654"/>
                  <a:pt x="102" y="1658"/>
                  <a:pt x="100" y="1663"/>
                </a:cubicBezTo>
                <a:cubicBezTo>
                  <a:pt x="81" y="1731"/>
                  <a:pt x="77" y="1797"/>
                  <a:pt x="113" y="1863"/>
                </a:cubicBezTo>
                <a:cubicBezTo>
                  <a:pt x="136" y="1904"/>
                  <a:pt x="157" y="1946"/>
                  <a:pt x="189" y="1981"/>
                </a:cubicBezTo>
                <a:cubicBezTo>
                  <a:pt x="103" y="1948"/>
                  <a:pt x="35" y="1896"/>
                  <a:pt x="6" y="1803"/>
                </a:cubicBezTo>
                <a:cubicBezTo>
                  <a:pt x="5" y="1798"/>
                  <a:pt x="3" y="1793"/>
                  <a:pt x="1" y="1788"/>
                </a:cubicBezTo>
                <a:cubicBezTo>
                  <a:pt x="1" y="1917"/>
                  <a:pt x="1" y="1917"/>
                  <a:pt x="1" y="1917"/>
                </a:cubicBezTo>
                <a:cubicBezTo>
                  <a:pt x="52" y="1942"/>
                  <a:pt x="103" y="1965"/>
                  <a:pt x="155" y="1988"/>
                </a:cubicBezTo>
                <a:cubicBezTo>
                  <a:pt x="225" y="2018"/>
                  <a:pt x="297" y="2047"/>
                  <a:pt x="369" y="2076"/>
                </a:cubicBezTo>
                <a:cubicBezTo>
                  <a:pt x="421" y="2098"/>
                  <a:pt x="468" y="2126"/>
                  <a:pt x="512" y="2160"/>
                </a:cubicBezTo>
                <a:cubicBezTo>
                  <a:pt x="538" y="2160"/>
                  <a:pt x="538" y="2160"/>
                  <a:pt x="538" y="2160"/>
                </a:cubicBezTo>
                <a:cubicBezTo>
                  <a:pt x="488" y="2119"/>
                  <a:pt x="432" y="2086"/>
                  <a:pt x="371" y="2060"/>
                </a:cubicBezTo>
                <a:cubicBezTo>
                  <a:pt x="361" y="2056"/>
                  <a:pt x="353" y="2050"/>
                  <a:pt x="341" y="2044"/>
                </a:cubicBezTo>
                <a:close/>
                <a:moveTo>
                  <a:pt x="286" y="1960"/>
                </a:moveTo>
                <a:cubicBezTo>
                  <a:pt x="250" y="1919"/>
                  <a:pt x="215" y="1879"/>
                  <a:pt x="185" y="1825"/>
                </a:cubicBezTo>
                <a:cubicBezTo>
                  <a:pt x="188" y="1839"/>
                  <a:pt x="187" y="1847"/>
                  <a:pt x="190" y="1853"/>
                </a:cubicBezTo>
                <a:cubicBezTo>
                  <a:pt x="214" y="1893"/>
                  <a:pt x="239" y="1933"/>
                  <a:pt x="266" y="1976"/>
                </a:cubicBezTo>
                <a:cubicBezTo>
                  <a:pt x="258" y="1976"/>
                  <a:pt x="251" y="1977"/>
                  <a:pt x="246" y="1975"/>
                </a:cubicBezTo>
                <a:cubicBezTo>
                  <a:pt x="207" y="1963"/>
                  <a:pt x="174" y="1941"/>
                  <a:pt x="153" y="1905"/>
                </a:cubicBezTo>
                <a:cubicBezTo>
                  <a:pt x="143" y="1890"/>
                  <a:pt x="136" y="1873"/>
                  <a:pt x="127" y="1857"/>
                </a:cubicBezTo>
                <a:cubicBezTo>
                  <a:pt x="92" y="1797"/>
                  <a:pt x="98" y="1735"/>
                  <a:pt x="114" y="1668"/>
                </a:cubicBezTo>
                <a:cubicBezTo>
                  <a:pt x="136" y="1681"/>
                  <a:pt x="157" y="1692"/>
                  <a:pt x="176" y="1705"/>
                </a:cubicBezTo>
                <a:cubicBezTo>
                  <a:pt x="246" y="1755"/>
                  <a:pt x="288" y="1823"/>
                  <a:pt x="307" y="1905"/>
                </a:cubicBezTo>
                <a:cubicBezTo>
                  <a:pt x="312" y="1924"/>
                  <a:pt x="307" y="1945"/>
                  <a:pt x="286" y="1960"/>
                </a:cubicBezTo>
                <a:close/>
                <a:moveTo>
                  <a:pt x="335" y="1880"/>
                </a:moveTo>
                <a:cubicBezTo>
                  <a:pt x="289" y="1828"/>
                  <a:pt x="292" y="1786"/>
                  <a:pt x="344" y="1742"/>
                </a:cubicBezTo>
                <a:cubicBezTo>
                  <a:pt x="368" y="1769"/>
                  <a:pt x="382" y="1802"/>
                  <a:pt x="390" y="1848"/>
                </a:cubicBezTo>
                <a:cubicBezTo>
                  <a:pt x="395" y="1878"/>
                  <a:pt x="399" y="1907"/>
                  <a:pt x="387" y="1937"/>
                </a:cubicBezTo>
                <a:cubicBezTo>
                  <a:pt x="378" y="1960"/>
                  <a:pt x="369" y="1968"/>
                  <a:pt x="346" y="1973"/>
                </a:cubicBezTo>
                <a:cubicBezTo>
                  <a:pt x="337" y="1928"/>
                  <a:pt x="363" y="1881"/>
                  <a:pt x="337" y="1831"/>
                </a:cubicBezTo>
                <a:cubicBezTo>
                  <a:pt x="336" y="1851"/>
                  <a:pt x="336" y="1864"/>
                  <a:pt x="335" y="1880"/>
                </a:cubicBezTo>
                <a:close/>
                <a:moveTo>
                  <a:pt x="289" y="1341"/>
                </a:moveTo>
                <a:cubicBezTo>
                  <a:pt x="270" y="1310"/>
                  <a:pt x="238" y="1308"/>
                  <a:pt x="206" y="1309"/>
                </a:cubicBezTo>
                <a:cubicBezTo>
                  <a:pt x="187" y="1309"/>
                  <a:pt x="168" y="1314"/>
                  <a:pt x="150" y="1316"/>
                </a:cubicBezTo>
                <a:cubicBezTo>
                  <a:pt x="152" y="1265"/>
                  <a:pt x="155" y="1216"/>
                  <a:pt x="157" y="1166"/>
                </a:cubicBezTo>
                <a:cubicBezTo>
                  <a:pt x="147" y="1165"/>
                  <a:pt x="140" y="1162"/>
                  <a:pt x="135" y="1163"/>
                </a:cubicBezTo>
                <a:cubicBezTo>
                  <a:pt x="89" y="1178"/>
                  <a:pt x="51" y="1206"/>
                  <a:pt x="21" y="1243"/>
                </a:cubicBezTo>
                <a:cubicBezTo>
                  <a:pt x="12" y="1254"/>
                  <a:pt x="6" y="1266"/>
                  <a:pt x="1" y="1279"/>
                </a:cubicBezTo>
                <a:cubicBezTo>
                  <a:pt x="1" y="1500"/>
                  <a:pt x="1" y="1500"/>
                  <a:pt x="1" y="1500"/>
                </a:cubicBezTo>
                <a:cubicBezTo>
                  <a:pt x="5" y="1489"/>
                  <a:pt x="9" y="1479"/>
                  <a:pt x="15" y="1468"/>
                </a:cubicBezTo>
                <a:cubicBezTo>
                  <a:pt x="100" y="1509"/>
                  <a:pt x="229" y="1472"/>
                  <a:pt x="289" y="1341"/>
                </a:cubicBezTo>
                <a:close/>
                <a:moveTo>
                  <a:pt x="149" y="1338"/>
                </a:moveTo>
                <a:cubicBezTo>
                  <a:pt x="189" y="1324"/>
                  <a:pt x="228" y="1319"/>
                  <a:pt x="271" y="1339"/>
                </a:cubicBezTo>
                <a:cubicBezTo>
                  <a:pt x="247" y="1394"/>
                  <a:pt x="210" y="1432"/>
                  <a:pt x="157" y="1454"/>
                </a:cubicBezTo>
                <a:cubicBezTo>
                  <a:pt x="132" y="1465"/>
                  <a:pt x="104" y="1471"/>
                  <a:pt x="75" y="1453"/>
                </a:cubicBezTo>
                <a:cubicBezTo>
                  <a:pt x="112" y="1426"/>
                  <a:pt x="155" y="1411"/>
                  <a:pt x="182" y="1375"/>
                </a:cubicBezTo>
                <a:cubicBezTo>
                  <a:pt x="155" y="1388"/>
                  <a:pt x="127" y="1401"/>
                  <a:pt x="94" y="1417"/>
                </a:cubicBezTo>
                <a:cubicBezTo>
                  <a:pt x="112" y="1389"/>
                  <a:pt x="126" y="1366"/>
                  <a:pt x="141" y="1343"/>
                </a:cubicBezTo>
                <a:cubicBezTo>
                  <a:pt x="143" y="1341"/>
                  <a:pt x="146" y="1339"/>
                  <a:pt x="149" y="1338"/>
                </a:cubicBezTo>
                <a:close/>
                <a:moveTo>
                  <a:pt x="3" y="1343"/>
                </a:moveTo>
                <a:cubicBezTo>
                  <a:pt x="9" y="1298"/>
                  <a:pt x="21" y="1255"/>
                  <a:pt x="61" y="1227"/>
                </a:cubicBezTo>
                <a:cubicBezTo>
                  <a:pt x="85" y="1210"/>
                  <a:pt x="105" y="1188"/>
                  <a:pt x="140" y="1179"/>
                </a:cubicBezTo>
                <a:cubicBezTo>
                  <a:pt x="133" y="1226"/>
                  <a:pt x="142" y="1270"/>
                  <a:pt x="129" y="1314"/>
                </a:cubicBezTo>
                <a:cubicBezTo>
                  <a:pt x="117" y="1357"/>
                  <a:pt x="98" y="1391"/>
                  <a:pt x="46" y="1403"/>
                </a:cubicBezTo>
                <a:cubicBezTo>
                  <a:pt x="48" y="1387"/>
                  <a:pt x="48" y="1376"/>
                  <a:pt x="50" y="1364"/>
                </a:cubicBezTo>
                <a:cubicBezTo>
                  <a:pt x="53" y="1353"/>
                  <a:pt x="58" y="1342"/>
                  <a:pt x="62" y="1331"/>
                </a:cubicBezTo>
                <a:cubicBezTo>
                  <a:pt x="66" y="1321"/>
                  <a:pt x="69" y="1312"/>
                  <a:pt x="73" y="1302"/>
                </a:cubicBezTo>
                <a:cubicBezTo>
                  <a:pt x="42" y="1328"/>
                  <a:pt x="32" y="1363"/>
                  <a:pt x="23" y="1400"/>
                </a:cubicBezTo>
                <a:cubicBezTo>
                  <a:pt x="2" y="1384"/>
                  <a:pt x="0" y="1364"/>
                  <a:pt x="3" y="1343"/>
                </a:cubicBezTo>
                <a:close/>
                <a:moveTo>
                  <a:pt x="433" y="413"/>
                </a:moveTo>
                <a:cubicBezTo>
                  <a:pt x="450" y="401"/>
                  <a:pt x="446" y="388"/>
                  <a:pt x="441" y="373"/>
                </a:cubicBezTo>
                <a:cubicBezTo>
                  <a:pt x="418" y="384"/>
                  <a:pt x="426" y="397"/>
                  <a:pt x="433" y="413"/>
                </a:cubicBezTo>
                <a:close/>
                <a:moveTo>
                  <a:pt x="418" y="2137"/>
                </a:moveTo>
                <a:cubicBezTo>
                  <a:pt x="409" y="2129"/>
                  <a:pt x="397" y="2124"/>
                  <a:pt x="390" y="2116"/>
                </a:cubicBezTo>
                <a:cubicBezTo>
                  <a:pt x="378" y="2102"/>
                  <a:pt x="364" y="2097"/>
                  <a:pt x="347" y="2104"/>
                </a:cubicBezTo>
                <a:cubicBezTo>
                  <a:pt x="330" y="2074"/>
                  <a:pt x="302" y="2072"/>
                  <a:pt x="273" y="2071"/>
                </a:cubicBezTo>
                <a:cubicBezTo>
                  <a:pt x="224" y="2070"/>
                  <a:pt x="175" y="2065"/>
                  <a:pt x="126" y="2072"/>
                </a:cubicBezTo>
                <a:cubicBezTo>
                  <a:pt x="113" y="2074"/>
                  <a:pt x="105" y="2072"/>
                  <a:pt x="105" y="2058"/>
                </a:cubicBezTo>
                <a:cubicBezTo>
                  <a:pt x="157" y="2040"/>
                  <a:pt x="209" y="2061"/>
                  <a:pt x="261" y="2058"/>
                </a:cubicBezTo>
                <a:cubicBezTo>
                  <a:pt x="257" y="2051"/>
                  <a:pt x="252" y="2046"/>
                  <a:pt x="246" y="2044"/>
                </a:cubicBezTo>
                <a:cubicBezTo>
                  <a:pt x="178" y="2014"/>
                  <a:pt x="111" y="1983"/>
                  <a:pt x="43" y="1954"/>
                </a:cubicBezTo>
                <a:cubicBezTo>
                  <a:pt x="29" y="1948"/>
                  <a:pt x="15" y="1942"/>
                  <a:pt x="1" y="1935"/>
                </a:cubicBezTo>
                <a:cubicBezTo>
                  <a:pt x="1" y="1951"/>
                  <a:pt x="1" y="1951"/>
                  <a:pt x="1" y="1951"/>
                </a:cubicBezTo>
                <a:cubicBezTo>
                  <a:pt x="54" y="1979"/>
                  <a:pt x="108" y="2004"/>
                  <a:pt x="163" y="2032"/>
                </a:cubicBezTo>
                <a:cubicBezTo>
                  <a:pt x="139" y="2035"/>
                  <a:pt x="117" y="2038"/>
                  <a:pt x="97" y="2040"/>
                </a:cubicBezTo>
                <a:cubicBezTo>
                  <a:pt x="66" y="2015"/>
                  <a:pt x="34" y="1994"/>
                  <a:pt x="1" y="1978"/>
                </a:cubicBezTo>
                <a:cubicBezTo>
                  <a:pt x="1" y="2008"/>
                  <a:pt x="1" y="2008"/>
                  <a:pt x="1" y="2008"/>
                </a:cubicBezTo>
                <a:cubicBezTo>
                  <a:pt x="8" y="2014"/>
                  <a:pt x="13" y="2023"/>
                  <a:pt x="20" y="2030"/>
                </a:cubicBezTo>
                <a:cubicBezTo>
                  <a:pt x="18" y="2032"/>
                  <a:pt x="17" y="2033"/>
                  <a:pt x="16" y="2035"/>
                </a:cubicBezTo>
                <a:cubicBezTo>
                  <a:pt x="11" y="2034"/>
                  <a:pt x="6" y="2033"/>
                  <a:pt x="1" y="2032"/>
                </a:cubicBezTo>
                <a:cubicBezTo>
                  <a:pt x="1" y="2051"/>
                  <a:pt x="1" y="2051"/>
                  <a:pt x="1" y="2051"/>
                </a:cubicBezTo>
                <a:cubicBezTo>
                  <a:pt x="10" y="2055"/>
                  <a:pt x="18" y="2058"/>
                  <a:pt x="26" y="2063"/>
                </a:cubicBezTo>
                <a:cubicBezTo>
                  <a:pt x="19" y="2068"/>
                  <a:pt x="10" y="2072"/>
                  <a:pt x="1" y="2075"/>
                </a:cubicBezTo>
                <a:cubicBezTo>
                  <a:pt x="1" y="2160"/>
                  <a:pt x="1" y="2160"/>
                  <a:pt x="1" y="2160"/>
                </a:cubicBezTo>
                <a:cubicBezTo>
                  <a:pt x="7" y="2160"/>
                  <a:pt x="7" y="2160"/>
                  <a:pt x="7" y="2160"/>
                </a:cubicBezTo>
                <a:cubicBezTo>
                  <a:pt x="12" y="2147"/>
                  <a:pt x="19" y="2136"/>
                  <a:pt x="28" y="2128"/>
                </a:cubicBezTo>
                <a:cubicBezTo>
                  <a:pt x="39" y="2126"/>
                  <a:pt x="50" y="2123"/>
                  <a:pt x="63" y="2120"/>
                </a:cubicBezTo>
                <a:cubicBezTo>
                  <a:pt x="65" y="2134"/>
                  <a:pt x="65" y="2147"/>
                  <a:pt x="64" y="2160"/>
                </a:cubicBezTo>
                <a:cubicBezTo>
                  <a:pt x="81" y="2160"/>
                  <a:pt x="81" y="2160"/>
                  <a:pt x="81" y="2160"/>
                </a:cubicBezTo>
                <a:cubicBezTo>
                  <a:pt x="83" y="2150"/>
                  <a:pt x="84" y="2139"/>
                  <a:pt x="84" y="2128"/>
                </a:cubicBezTo>
                <a:cubicBezTo>
                  <a:pt x="94" y="2139"/>
                  <a:pt x="102" y="2149"/>
                  <a:pt x="108" y="2160"/>
                </a:cubicBezTo>
                <a:cubicBezTo>
                  <a:pt x="141" y="2160"/>
                  <a:pt x="141" y="2160"/>
                  <a:pt x="141" y="2160"/>
                </a:cubicBezTo>
                <a:cubicBezTo>
                  <a:pt x="141" y="2137"/>
                  <a:pt x="136" y="2113"/>
                  <a:pt x="127" y="2091"/>
                </a:cubicBezTo>
                <a:cubicBezTo>
                  <a:pt x="188" y="2083"/>
                  <a:pt x="247" y="2083"/>
                  <a:pt x="303" y="2110"/>
                </a:cubicBezTo>
                <a:cubicBezTo>
                  <a:pt x="320" y="2118"/>
                  <a:pt x="336" y="2129"/>
                  <a:pt x="357" y="2124"/>
                </a:cubicBezTo>
                <a:cubicBezTo>
                  <a:pt x="363" y="2122"/>
                  <a:pt x="371" y="2126"/>
                  <a:pt x="377" y="2130"/>
                </a:cubicBezTo>
                <a:cubicBezTo>
                  <a:pt x="392" y="2140"/>
                  <a:pt x="407" y="2149"/>
                  <a:pt x="422" y="2160"/>
                </a:cubicBezTo>
                <a:cubicBezTo>
                  <a:pt x="459" y="2160"/>
                  <a:pt x="459" y="2160"/>
                  <a:pt x="459" y="2160"/>
                </a:cubicBezTo>
                <a:cubicBezTo>
                  <a:pt x="454" y="2151"/>
                  <a:pt x="451" y="2141"/>
                  <a:pt x="450" y="2129"/>
                </a:cubicBezTo>
                <a:cubicBezTo>
                  <a:pt x="438" y="2146"/>
                  <a:pt x="429" y="2146"/>
                  <a:pt x="418" y="2137"/>
                </a:cubicBezTo>
                <a:close/>
              </a:path>
            </a:pathLst>
          </a:custGeom>
          <a:solidFill>
            <a:schemeClr val="accent3">
              <a:lumMod val="60000"/>
              <a:lumOff val="40000"/>
              <a:alpha val="40000"/>
            </a:schemeClr>
          </a:solidFill>
          <a:ln>
            <a:noFill/>
          </a:ln>
        </p:spPr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AC47EE-224A-47E2-A0C4-868A5DB27EAA}" type="datetimeFigureOut">
              <a:rPr lang="en-US" smtClean="0"/>
              <a:t>10/2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9F9BFD-9AFF-4D05-9389-30B9BF62C8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9142741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pos="5400">
          <p15:clr>
            <a:srgbClr val="FBAE40"/>
          </p15:clr>
        </p15:guide>
        <p15:guide id="2" pos="4050">
          <p15:clr>
            <a:srgbClr val="FBAE40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reeform 5"/>
          <p:cNvSpPr>
            <a:spLocks noEditPoints="1"/>
          </p:cNvSpPr>
          <p:nvPr/>
        </p:nvSpPr>
        <p:spPr bwMode="auto">
          <a:xfrm>
            <a:off x="5363377" y="0"/>
            <a:ext cx="3780623" cy="6858000"/>
          </a:xfrm>
          <a:custGeom>
            <a:avLst/>
            <a:gdLst/>
            <a:ahLst/>
            <a:cxnLst/>
            <a:rect l="0" t="0" r="r" b="b"/>
            <a:pathLst>
              <a:path w="1189" h="2160">
                <a:moveTo>
                  <a:pt x="1000" y="1982"/>
                </a:moveTo>
                <a:cubicBezTo>
                  <a:pt x="1033" y="1946"/>
                  <a:pt x="1054" y="1904"/>
                  <a:pt x="1077" y="1863"/>
                </a:cubicBezTo>
                <a:cubicBezTo>
                  <a:pt x="1113" y="1797"/>
                  <a:pt x="1109" y="1731"/>
                  <a:pt x="1090" y="1663"/>
                </a:cubicBezTo>
                <a:cubicBezTo>
                  <a:pt x="1088" y="1658"/>
                  <a:pt x="1083" y="1654"/>
                  <a:pt x="1079" y="1649"/>
                </a:cubicBezTo>
                <a:cubicBezTo>
                  <a:pt x="1010" y="1686"/>
                  <a:pt x="950" y="1730"/>
                  <a:pt x="908" y="1797"/>
                </a:cubicBezTo>
                <a:cubicBezTo>
                  <a:pt x="887" y="1768"/>
                  <a:pt x="876" y="1734"/>
                  <a:pt x="839" y="1720"/>
                </a:cubicBezTo>
                <a:cubicBezTo>
                  <a:pt x="827" y="1741"/>
                  <a:pt x="812" y="1760"/>
                  <a:pt x="804" y="1781"/>
                </a:cubicBezTo>
                <a:cubicBezTo>
                  <a:pt x="793" y="1811"/>
                  <a:pt x="782" y="1843"/>
                  <a:pt x="780" y="1875"/>
                </a:cubicBezTo>
                <a:cubicBezTo>
                  <a:pt x="777" y="1933"/>
                  <a:pt x="787" y="1988"/>
                  <a:pt x="835" y="2029"/>
                </a:cubicBezTo>
                <a:cubicBezTo>
                  <a:pt x="840" y="2033"/>
                  <a:pt x="843" y="2038"/>
                  <a:pt x="849" y="2044"/>
                </a:cubicBezTo>
                <a:cubicBezTo>
                  <a:pt x="837" y="2050"/>
                  <a:pt x="828" y="2056"/>
                  <a:pt x="819" y="2060"/>
                </a:cubicBezTo>
                <a:cubicBezTo>
                  <a:pt x="758" y="2086"/>
                  <a:pt x="702" y="2119"/>
                  <a:pt x="652" y="2160"/>
                </a:cubicBezTo>
                <a:cubicBezTo>
                  <a:pt x="677" y="2160"/>
                  <a:pt x="677" y="2160"/>
                  <a:pt x="677" y="2160"/>
                </a:cubicBezTo>
                <a:cubicBezTo>
                  <a:pt x="722" y="2127"/>
                  <a:pt x="769" y="2098"/>
                  <a:pt x="821" y="2077"/>
                </a:cubicBezTo>
                <a:cubicBezTo>
                  <a:pt x="892" y="2047"/>
                  <a:pt x="964" y="2019"/>
                  <a:pt x="1035" y="1988"/>
                </a:cubicBezTo>
                <a:cubicBezTo>
                  <a:pt x="1087" y="1966"/>
                  <a:pt x="1138" y="1942"/>
                  <a:pt x="1188" y="1917"/>
                </a:cubicBezTo>
                <a:cubicBezTo>
                  <a:pt x="1188" y="1788"/>
                  <a:pt x="1188" y="1788"/>
                  <a:pt x="1188" y="1788"/>
                </a:cubicBezTo>
                <a:cubicBezTo>
                  <a:pt x="1187" y="1793"/>
                  <a:pt x="1185" y="1798"/>
                  <a:pt x="1184" y="1804"/>
                </a:cubicBezTo>
                <a:cubicBezTo>
                  <a:pt x="1155" y="1896"/>
                  <a:pt x="1087" y="1949"/>
                  <a:pt x="1000" y="1982"/>
                </a:cubicBezTo>
                <a:close/>
                <a:moveTo>
                  <a:pt x="853" y="1831"/>
                </a:moveTo>
                <a:cubicBezTo>
                  <a:pt x="826" y="1881"/>
                  <a:pt x="853" y="1928"/>
                  <a:pt x="844" y="1973"/>
                </a:cubicBezTo>
                <a:cubicBezTo>
                  <a:pt x="821" y="1968"/>
                  <a:pt x="811" y="1960"/>
                  <a:pt x="802" y="1937"/>
                </a:cubicBezTo>
                <a:cubicBezTo>
                  <a:pt x="791" y="1908"/>
                  <a:pt x="794" y="1878"/>
                  <a:pt x="800" y="1848"/>
                </a:cubicBezTo>
                <a:cubicBezTo>
                  <a:pt x="808" y="1802"/>
                  <a:pt x="822" y="1769"/>
                  <a:pt x="846" y="1742"/>
                </a:cubicBezTo>
                <a:cubicBezTo>
                  <a:pt x="898" y="1786"/>
                  <a:pt x="900" y="1828"/>
                  <a:pt x="855" y="1880"/>
                </a:cubicBezTo>
                <a:cubicBezTo>
                  <a:pt x="854" y="1864"/>
                  <a:pt x="854" y="1851"/>
                  <a:pt x="853" y="1831"/>
                </a:cubicBezTo>
                <a:close/>
                <a:moveTo>
                  <a:pt x="924" y="1977"/>
                </a:moveTo>
                <a:cubicBezTo>
                  <a:pt x="951" y="1933"/>
                  <a:pt x="976" y="1894"/>
                  <a:pt x="1000" y="1853"/>
                </a:cubicBezTo>
                <a:cubicBezTo>
                  <a:pt x="1003" y="1848"/>
                  <a:pt x="1002" y="1839"/>
                  <a:pt x="1004" y="1825"/>
                </a:cubicBezTo>
                <a:cubicBezTo>
                  <a:pt x="975" y="1879"/>
                  <a:pt x="940" y="1919"/>
                  <a:pt x="904" y="1960"/>
                </a:cubicBezTo>
                <a:cubicBezTo>
                  <a:pt x="883" y="1946"/>
                  <a:pt x="878" y="1924"/>
                  <a:pt x="883" y="1905"/>
                </a:cubicBezTo>
                <a:cubicBezTo>
                  <a:pt x="902" y="1823"/>
                  <a:pt x="944" y="1755"/>
                  <a:pt x="1014" y="1705"/>
                </a:cubicBezTo>
                <a:cubicBezTo>
                  <a:pt x="1033" y="1692"/>
                  <a:pt x="1054" y="1681"/>
                  <a:pt x="1076" y="1668"/>
                </a:cubicBezTo>
                <a:cubicBezTo>
                  <a:pt x="1092" y="1735"/>
                  <a:pt x="1097" y="1797"/>
                  <a:pt x="1063" y="1857"/>
                </a:cubicBezTo>
                <a:cubicBezTo>
                  <a:pt x="1054" y="1873"/>
                  <a:pt x="1046" y="1890"/>
                  <a:pt x="1037" y="1906"/>
                </a:cubicBezTo>
                <a:cubicBezTo>
                  <a:pt x="1015" y="1941"/>
                  <a:pt x="983" y="1963"/>
                  <a:pt x="944" y="1975"/>
                </a:cubicBezTo>
                <a:cubicBezTo>
                  <a:pt x="938" y="1977"/>
                  <a:pt x="932" y="1976"/>
                  <a:pt x="924" y="1977"/>
                </a:cubicBezTo>
                <a:close/>
                <a:moveTo>
                  <a:pt x="1188" y="0"/>
                </a:moveTo>
                <a:cubicBezTo>
                  <a:pt x="1188" y="0"/>
                  <a:pt x="1188" y="1"/>
                  <a:pt x="1188" y="1"/>
                </a:cubicBezTo>
                <a:cubicBezTo>
                  <a:pt x="1188" y="0"/>
                  <a:pt x="1188" y="0"/>
                  <a:pt x="1188" y="0"/>
                </a:cubicBezTo>
                <a:close/>
                <a:moveTo>
                  <a:pt x="944" y="2044"/>
                </a:moveTo>
                <a:cubicBezTo>
                  <a:pt x="938" y="2046"/>
                  <a:pt x="933" y="2051"/>
                  <a:pt x="928" y="2058"/>
                </a:cubicBezTo>
                <a:cubicBezTo>
                  <a:pt x="981" y="2061"/>
                  <a:pt x="1032" y="2041"/>
                  <a:pt x="1085" y="2058"/>
                </a:cubicBezTo>
                <a:cubicBezTo>
                  <a:pt x="1085" y="2072"/>
                  <a:pt x="1077" y="2075"/>
                  <a:pt x="1064" y="2073"/>
                </a:cubicBezTo>
                <a:cubicBezTo>
                  <a:pt x="1015" y="2065"/>
                  <a:pt x="965" y="2070"/>
                  <a:pt x="916" y="2071"/>
                </a:cubicBezTo>
                <a:cubicBezTo>
                  <a:pt x="888" y="2072"/>
                  <a:pt x="859" y="2074"/>
                  <a:pt x="843" y="2104"/>
                </a:cubicBezTo>
                <a:cubicBezTo>
                  <a:pt x="825" y="2097"/>
                  <a:pt x="812" y="2102"/>
                  <a:pt x="800" y="2116"/>
                </a:cubicBezTo>
                <a:cubicBezTo>
                  <a:pt x="792" y="2125"/>
                  <a:pt x="781" y="2130"/>
                  <a:pt x="772" y="2137"/>
                </a:cubicBezTo>
                <a:cubicBezTo>
                  <a:pt x="761" y="2146"/>
                  <a:pt x="752" y="2147"/>
                  <a:pt x="740" y="2130"/>
                </a:cubicBezTo>
                <a:cubicBezTo>
                  <a:pt x="739" y="2142"/>
                  <a:pt x="735" y="2152"/>
                  <a:pt x="731" y="2160"/>
                </a:cubicBezTo>
                <a:cubicBezTo>
                  <a:pt x="768" y="2160"/>
                  <a:pt x="768" y="2160"/>
                  <a:pt x="768" y="2160"/>
                </a:cubicBezTo>
                <a:cubicBezTo>
                  <a:pt x="782" y="2150"/>
                  <a:pt x="797" y="2140"/>
                  <a:pt x="813" y="2130"/>
                </a:cubicBezTo>
                <a:cubicBezTo>
                  <a:pt x="819" y="2127"/>
                  <a:pt x="827" y="2123"/>
                  <a:pt x="833" y="2124"/>
                </a:cubicBezTo>
                <a:cubicBezTo>
                  <a:pt x="854" y="2129"/>
                  <a:pt x="870" y="2119"/>
                  <a:pt x="887" y="2110"/>
                </a:cubicBezTo>
                <a:cubicBezTo>
                  <a:pt x="943" y="2084"/>
                  <a:pt x="1002" y="2083"/>
                  <a:pt x="1063" y="2091"/>
                </a:cubicBezTo>
                <a:cubicBezTo>
                  <a:pt x="1054" y="2113"/>
                  <a:pt x="1049" y="2137"/>
                  <a:pt x="1048" y="2160"/>
                </a:cubicBezTo>
                <a:cubicBezTo>
                  <a:pt x="1082" y="2160"/>
                  <a:pt x="1082" y="2160"/>
                  <a:pt x="1082" y="2160"/>
                </a:cubicBezTo>
                <a:cubicBezTo>
                  <a:pt x="1088" y="2149"/>
                  <a:pt x="1096" y="2139"/>
                  <a:pt x="1105" y="2128"/>
                </a:cubicBezTo>
                <a:cubicBezTo>
                  <a:pt x="1106" y="2139"/>
                  <a:pt x="1107" y="2150"/>
                  <a:pt x="1108" y="2160"/>
                </a:cubicBezTo>
                <a:cubicBezTo>
                  <a:pt x="1126" y="2160"/>
                  <a:pt x="1126" y="2160"/>
                  <a:pt x="1126" y="2160"/>
                </a:cubicBezTo>
                <a:cubicBezTo>
                  <a:pt x="1125" y="2147"/>
                  <a:pt x="1125" y="2134"/>
                  <a:pt x="1127" y="2120"/>
                </a:cubicBezTo>
                <a:cubicBezTo>
                  <a:pt x="1139" y="2123"/>
                  <a:pt x="1151" y="2126"/>
                  <a:pt x="1162" y="2129"/>
                </a:cubicBezTo>
                <a:cubicBezTo>
                  <a:pt x="1171" y="2137"/>
                  <a:pt x="1178" y="2147"/>
                  <a:pt x="1183" y="2160"/>
                </a:cubicBezTo>
                <a:cubicBezTo>
                  <a:pt x="1188" y="2160"/>
                  <a:pt x="1188" y="2160"/>
                  <a:pt x="1188" y="2160"/>
                </a:cubicBezTo>
                <a:cubicBezTo>
                  <a:pt x="1188" y="2075"/>
                  <a:pt x="1188" y="2075"/>
                  <a:pt x="1188" y="2075"/>
                </a:cubicBezTo>
                <a:cubicBezTo>
                  <a:pt x="1180" y="2072"/>
                  <a:pt x="1171" y="2068"/>
                  <a:pt x="1164" y="2063"/>
                </a:cubicBezTo>
                <a:cubicBezTo>
                  <a:pt x="1172" y="2059"/>
                  <a:pt x="1180" y="2055"/>
                  <a:pt x="1188" y="2052"/>
                </a:cubicBezTo>
                <a:cubicBezTo>
                  <a:pt x="1188" y="2033"/>
                  <a:pt x="1188" y="2033"/>
                  <a:pt x="1188" y="2033"/>
                </a:cubicBezTo>
                <a:cubicBezTo>
                  <a:pt x="1184" y="2033"/>
                  <a:pt x="1179" y="2034"/>
                  <a:pt x="1174" y="2035"/>
                </a:cubicBezTo>
                <a:cubicBezTo>
                  <a:pt x="1173" y="2033"/>
                  <a:pt x="1172" y="2032"/>
                  <a:pt x="1170" y="2030"/>
                </a:cubicBezTo>
                <a:cubicBezTo>
                  <a:pt x="1176" y="2023"/>
                  <a:pt x="1181" y="2014"/>
                  <a:pt x="1188" y="2008"/>
                </a:cubicBezTo>
                <a:cubicBezTo>
                  <a:pt x="1188" y="1978"/>
                  <a:pt x="1188" y="1978"/>
                  <a:pt x="1188" y="1978"/>
                </a:cubicBezTo>
                <a:cubicBezTo>
                  <a:pt x="1156" y="1994"/>
                  <a:pt x="1124" y="2015"/>
                  <a:pt x="1093" y="2040"/>
                </a:cubicBezTo>
                <a:cubicBezTo>
                  <a:pt x="1072" y="2038"/>
                  <a:pt x="1051" y="2035"/>
                  <a:pt x="1027" y="2033"/>
                </a:cubicBezTo>
                <a:cubicBezTo>
                  <a:pt x="1082" y="2005"/>
                  <a:pt x="1136" y="1979"/>
                  <a:pt x="1188" y="1952"/>
                </a:cubicBezTo>
                <a:cubicBezTo>
                  <a:pt x="1188" y="1936"/>
                  <a:pt x="1188" y="1936"/>
                  <a:pt x="1188" y="1936"/>
                </a:cubicBezTo>
                <a:cubicBezTo>
                  <a:pt x="1175" y="1942"/>
                  <a:pt x="1161" y="1949"/>
                  <a:pt x="1147" y="1955"/>
                </a:cubicBezTo>
                <a:cubicBezTo>
                  <a:pt x="1079" y="1983"/>
                  <a:pt x="1011" y="2014"/>
                  <a:pt x="944" y="2044"/>
                </a:cubicBezTo>
                <a:close/>
                <a:moveTo>
                  <a:pt x="1172" y="974"/>
                </a:moveTo>
                <a:cubicBezTo>
                  <a:pt x="1082" y="958"/>
                  <a:pt x="1004" y="929"/>
                  <a:pt x="935" y="870"/>
                </a:cubicBezTo>
                <a:cubicBezTo>
                  <a:pt x="1024" y="864"/>
                  <a:pt x="1090" y="826"/>
                  <a:pt x="1132" y="750"/>
                </a:cubicBezTo>
                <a:cubicBezTo>
                  <a:pt x="1084" y="682"/>
                  <a:pt x="924" y="680"/>
                  <a:pt x="841" y="773"/>
                </a:cubicBezTo>
                <a:cubicBezTo>
                  <a:pt x="807" y="722"/>
                  <a:pt x="781" y="669"/>
                  <a:pt x="780" y="607"/>
                </a:cubicBezTo>
                <a:cubicBezTo>
                  <a:pt x="780" y="588"/>
                  <a:pt x="782" y="570"/>
                  <a:pt x="768" y="553"/>
                </a:cubicBezTo>
                <a:cubicBezTo>
                  <a:pt x="764" y="548"/>
                  <a:pt x="764" y="539"/>
                  <a:pt x="765" y="532"/>
                </a:cubicBezTo>
                <a:cubicBezTo>
                  <a:pt x="772" y="448"/>
                  <a:pt x="793" y="367"/>
                  <a:pt x="828" y="290"/>
                </a:cubicBezTo>
                <a:cubicBezTo>
                  <a:pt x="840" y="264"/>
                  <a:pt x="858" y="241"/>
                  <a:pt x="881" y="222"/>
                </a:cubicBezTo>
                <a:cubicBezTo>
                  <a:pt x="889" y="215"/>
                  <a:pt x="897" y="206"/>
                  <a:pt x="905" y="198"/>
                </a:cubicBezTo>
                <a:cubicBezTo>
                  <a:pt x="893" y="174"/>
                  <a:pt x="874" y="173"/>
                  <a:pt x="854" y="176"/>
                </a:cubicBezTo>
                <a:cubicBezTo>
                  <a:pt x="811" y="182"/>
                  <a:pt x="781" y="209"/>
                  <a:pt x="764" y="246"/>
                </a:cubicBezTo>
                <a:cubicBezTo>
                  <a:pt x="715" y="348"/>
                  <a:pt x="698" y="456"/>
                  <a:pt x="705" y="569"/>
                </a:cubicBezTo>
                <a:cubicBezTo>
                  <a:pt x="705" y="579"/>
                  <a:pt x="704" y="590"/>
                  <a:pt x="704" y="603"/>
                </a:cubicBezTo>
                <a:cubicBezTo>
                  <a:pt x="696" y="600"/>
                  <a:pt x="690" y="599"/>
                  <a:pt x="684" y="597"/>
                </a:cubicBezTo>
                <a:cubicBezTo>
                  <a:pt x="626" y="573"/>
                  <a:pt x="572" y="588"/>
                  <a:pt x="521" y="617"/>
                </a:cubicBezTo>
                <a:cubicBezTo>
                  <a:pt x="494" y="633"/>
                  <a:pt x="470" y="656"/>
                  <a:pt x="448" y="680"/>
                </a:cubicBezTo>
                <a:cubicBezTo>
                  <a:pt x="432" y="696"/>
                  <a:pt x="422" y="718"/>
                  <a:pt x="409" y="738"/>
                </a:cubicBezTo>
                <a:cubicBezTo>
                  <a:pt x="438" y="766"/>
                  <a:pt x="474" y="760"/>
                  <a:pt x="509" y="766"/>
                </a:cubicBezTo>
                <a:cubicBezTo>
                  <a:pt x="467" y="834"/>
                  <a:pt x="455" y="907"/>
                  <a:pt x="453" y="985"/>
                </a:cubicBezTo>
                <a:cubicBezTo>
                  <a:pt x="459" y="986"/>
                  <a:pt x="465" y="989"/>
                  <a:pt x="470" y="988"/>
                </a:cubicBezTo>
                <a:cubicBezTo>
                  <a:pt x="540" y="975"/>
                  <a:pt x="601" y="949"/>
                  <a:pt x="643" y="887"/>
                </a:cubicBezTo>
                <a:cubicBezTo>
                  <a:pt x="670" y="848"/>
                  <a:pt x="698" y="811"/>
                  <a:pt x="715" y="766"/>
                </a:cubicBezTo>
                <a:cubicBezTo>
                  <a:pt x="724" y="859"/>
                  <a:pt x="708" y="943"/>
                  <a:pt x="638" y="1010"/>
                </a:cubicBezTo>
                <a:cubicBezTo>
                  <a:pt x="601" y="1045"/>
                  <a:pt x="563" y="1079"/>
                  <a:pt x="517" y="1100"/>
                </a:cubicBezTo>
                <a:cubicBezTo>
                  <a:pt x="460" y="1127"/>
                  <a:pt x="402" y="1151"/>
                  <a:pt x="334" y="1152"/>
                </a:cubicBezTo>
                <a:cubicBezTo>
                  <a:pt x="332" y="1058"/>
                  <a:pt x="242" y="958"/>
                  <a:pt x="98" y="963"/>
                </a:cubicBezTo>
                <a:cubicBezTo>
                  <a:pt x="78" y="994"/>
                  <a:pt x="91" y="1023"/>
                  <a:pt x="106" y="1052"/>
                </a:cubicBezTo>
                <a:cubicBezTo>
                  <a:pt x="115" y="1068"/>
                  <a:pt x="127" y="1083"/>
                  <a:pt x="138" y="1098"/>
                </a:cubicBezTo>
                <a:cubicBezTo>
                  <a:pt x="91" y="1119"/>
                  <a:pt x="46" y="1139"/>
                  <a:pt x="0" y="1159"/>
                </a:cubicBezTo>
                <a:cubicBezTo>
                  <a:pt x="3" y="1169"/>
                  <a:pt x="4" y="1176"/>
                  <a:pt x="8" y="1180"/>
                </a:cubicBezTo>
                <a:cubicBezTo>
                  <a:pt x="41" y="1215"/>
                  <a:pt x="84" y="1237"/>
                  <a:pt x="130" y="1247"/>
                </a:cubicBezTo>
                <a:cubicBezTo>
                  <a:pt x="165" y="1255"/>
                  <a:pt x="200" y="1242"/>
                  <a:pt x="234" y="1232"/>
                </a:cubicBezTo>
                <a:cubicBezTo>
                  <a:pt x="265" y="1223"/>
                  <a:pt x="290" y="1205"/>
                  <a:pt x="313" y="1184"/>
                </a:cubicBezTo>
                <a:cubicBezTo>
                  <a:pt x="322" y="1176"/>
                  <a:pt x="331" y="1169"/>
                  <a:pt x="348" y="1176"/>
                </a:cubicBezTo>
                <a:cubicBezTo>
                  <a:pt x="308" y="1202"/>
                  <a:pt x="285" y="1239"/>
                  <a:pt x="266" y="1280"/>
                </a:cubicBezTo>
                <a:cubicBezTo>
                  <a:pt x="247" y="1323"/>
                  <a:pt x="247" y="1367"/>
                  <a:pt x="252" y="1414"/>
                </a:cubicBezTo>
                <a:cubicBezTo>
                  <a:pt x="315" y="1407"/>
                  <a:pt x="362" y="1374"/>
                  <a:pt x="401" y="1328"/>
                </a:cubicBezTo>
                <a:cubicBezTo>
                  <a:pt x="440" y="1283"/>
                  <a:pt x="461" y="1230"/>
                  <a:pt x="453" y="1167"/>
                </a:cubicBezTo>
                <a:cubicBezTo>
                  <a:pt x="562" y="1132"/>
                  <a:pt x="652" y="1073"/>
                  <a:pt x="719" y="980"/>
                </a:cubicBezTo>
                <a:cubicBezTo>
                  <a:pt x="728" y="1089"/>
                  <a:pt x="709" y="1195"/>
                  <a:pt x="681" y="1300"/>
                </a:cubicBezTo>
                <a:cubicBezTo>
                  <a:pt x="661" y="1301"/>
                  <a:pt x="643" y="1300"/>
                  <a:pt x="625" y="1302"/>
                </a:cubicBezTo>
                <a:cubicBezTo>
                  <a:pt x="568" y="1309"/>
                  <a:pt x="517" y="1331"/>
                  <a:pt x="475" y="1370"/>
                </a:cubicBezTo>
                <a:cubicBezTo>
                  <a:pt x="455" y="1388"/>
                  <a:pt x="440" y="1413"/>
                  <a:pt x="424" y="1436"/>
                </a:cubicBezTo>
                <a:cubicBezTo>
                  <a:pt x="418" y="1445"/>
                  <a:pt x="423" y="1453"/>
                  <a:pt x="431" y="1461"/>
                </a:cubicBezTo>
                <a:cubicBezTo>
                  <a:pt x="454" y="1481"/>
                  <a:pt x="482" y="1483"/>
                  <a:pt x="510" y="1485"/>
                </a:cubicBezTo>
                <a:cubicBezTo>
                  <a:pt x="532" y="1487"/>
                  <a:pt x="554" y="1482"/>
                  <a:pt x="579" y="1480"/>
                </a:cubicBezTo>
                <a:cubicBezTo>
                  <a:pt x="558" y="1527"/>
                  <a:pt x="528" y="1566"/>
                  <a:pt x="497" y="1609"/>
                </a:cubicBezTo>
                <a:cubicBezTo>
                  <a:pt x="488" y="1595"/>
                  <a:pt x="481" y="1581"/>
                  <a:pt x="472" y="1571"/>
                </a:cubicBezTo>
                <a:cubicBezTo>
                  <a:pt x="448" y="1545"/>
                  <a:pt x="415" y="1541"/>
                  <a:pt x="383" y="1545"/>
                </a:cubicBezTo>
                <a:cubicBezTo>
                  <a:pt x="347" y="1550"/>
                  <a:pt x="314" y="1564"/>
                  <a:pt x="286" y="1586"/>
                </a:cubicBezTo>
                <a:cubicBezTo>
                  <a:pt x="270" y="1598"/>
                  <a:pt x="254" y="1608"/>
                  <a:pt x="238" y="1619"/>
                </a:cubicBezTo>
                <a:cubicBezTo>
                  <a:pt x="212" y="1637"/>
                  <a:pt x="184" y="1649"/>
                  <a:pt x="144" y="1639"/>
                </a:cubicBezTo>
                <a:cubicBezTo>
                  <a:pt x="166" y="1670"/>
                  <a:pt x="188" y="1693"/>
                  <a:pt x="217" y="1703"/>
                </a:cubicBezTo>
                <a:cubicBezTo>
                  <a:pt x="244" y="1712"/>
                  <a:pt x="275" y="1710"/>
                  <a:pt x="308" y="1713"/>
                </a:cubicBezTo>
                <a:cubicBezTo>
                  <a:pt x="271" y="1780"/>
                  <a:pt x="258" y="1852"/>
                  <a:pt x="259" y="1932"/>
                </a:cubicBezTo>
                <a:cubicBezTo>
                  <a:pt x="265" y="1929"/>
                  <a:pt x="270" y="1928"/>
                  <a:pt x="272" y="1925"/>
                </a:cubicBezTo>
                <a:cubicBezTo>
                  <a:pt x="293" y="1892"/>
                  <a:pt x="328" y="1876"/>
                  <a:pt x="360" y="1857"/>
                </a:cubicBezTo>
                <a:cubicBezTo>
                  <a:pt x="386" y="1841"/>
                  <a:pt x="414" y="1828"/>
                  <a:pt x="442" y="1814"/>
                </a:cubicBezTo>
                <a:cubicBezTo>
                  <a:pt x="456" y="1830"/>
                  <a:pt x="472" y="1849"/>
                  <a:pt x="487" y="1868"/>
                </a:cubicBezTo>
                <a:cubicBezTo>
                  <a:pt x="502" y="1887"/>
                  <a:pt x="516" y="1907"/>
                  <a:pt x="532" y="1927"/>
                </a:cubicBezTo>
                <a:cubicBezTo>
                  <a:pt x="580" y="1892"/>
                  <a:pt x="583" y="1835"/>
                  <a:pt x="585" y="1780"/>
                </a:cubicBezTo>
                <a:cubicBezTo>
                  <a:pt x="587" y="1723"/>
                  <a:pt x="573" y="1671"/>
                  <a:pt x="522" y="1636"/>
                </a:cubicBezTo>
                <a:cubicBezTo>
                  <a:pt x="543" y="1611"/>
                  <a:pt x="563" y="1589"/>
                  <a:pt x="581" y="1565"/>
                </a:cubicBezTo>
                <a:cubicBezTo>
                  <a:pt x="600" y="1542"/>
                  <a:pt x="616" y="1516"/>
                  <a:pt x="636" y="1487"/>
                </a:cubicBezTo>
                <a:cubicBezTo>
                  <a:pt x="655" y="1580"/>
                  <a:pt x="699" y="1653"/>
                  <a:pt x="785" y="1695"/>
                </a:cubicBezTo>
                <a:cubicBezTo>
                  <a:pt x="804" y="1678"/>
                  <a:pt x="809" y="1654"/>
                  <a:pt x="816" y="1632"/>
                </a:cubicBezTo>
                <a:cubicBezTo>
                  <a:pt x="835" y="1577"/>
                  <a:pt x="826" y="1522"/>
                  <a:pt x="808" y="1467"/>
                </a:cubicBezTo>
                <a:cubicBezTo>
                  <a:pt x="788" y="1406"/>
                  <a:pt x="752" y="1354"/>
                  <a:pt x="713" y="1301"/>
                </a:cubicBezTo>
                <a:cubicBezTo>
                  <a:pt x="741" y="1217"/>
                  <a:pt x="763" y="1129"/>
                  <a:pt x="769" y="1039"/>
                </a:cubicBezTo>
                <a:cubicBezTo>
                  <a:pt x="775" y="950"/>
                  <a:pt x="772" y="861"/>
                  <a:pt x="773" y="768"/>
                </a:cubicBezTo>
                <a:cubicBezTo>
                  <a:pt x="786" y="787"/>
                  <a:pt x="798" y="806"/>
                  <a:pt x="809" y="823"/>
                </a:cubicBezTo>
                <a:cubicBezTo>
                  <a:pt x="778" y="957"/>
                  <a:pt x="799" y="1075"/>
                  <a:pt x="903" y="1174"/>
                </a:cubicBezTo>
                <a:cubicBezTo>
                  <a:pt x="936" y="1140"/>
                  <a:pt x="950" y="1101"/>
                  <a:pt x="950" y="1058"/>
                </a:cubicBezTo>
                <a:cubicBezTo>
                  <a:pt x="949" y="1018"/>
                  <a:pt x="943" y="978"/>
                  <a:pt x="939" y="935"/>
                </a:cubicBezTo>
                <a:cubicBezTo>
                  <a:pt x="1011" y="985"/>
                  <a:pt x="1093" y="1003"/>
                  <a:pt x="1181" y="1016"/>
                </a:cubicBezTo>
                <a:cubicBezTo>
                  <a:pt x="1183" y="1021"/>
                  <a:pt x="1186" y="1027"/>
                  <a:pt x="1188" y="1032"/>
                </a:cubicBezTo>
                <a:cubicBezTo>
                  <a:pt x="1188" y="906"/>
                  <a:pt x="1188" y="906"/>
                  <a:pt x="1188" y="906"/>
                </a:cubicBezTo>
                <a:cubicBezTo>
                  <a:pt x="1185" y="895"/>
                  <a:pt x="1185" y="883"/>
                  <a:pt x="1188" y="871"/>
                </a:cubicBezTo>
                <a:cubicBezTo>
                  <a:pt x="1188" y="826"/>
                  <a:pt x="1188" y="826"/>
                  <a:pt x="1188" y="826"/>
                </a:cubicBezTo>
                <a:cubicBezTo>
                  <a:pt x="1164" y="869"/>
                  <a:pt x="1159" y="919"/>
                  <a:pt x="1172" y="974"/>
                </a:cubicBezTo>
                <a:close/>
                <a:moveTo>
                  <a:pt x="827" y="220"/>
                </a:moveTo>
                <a:cubicBezTo>
                  <a:pt x="823" y="242"/>
                  <a:pt x="823" y="242"/>
                  <a:pt x="790" y="245"/>
                </a:cubicBezTo>
                <a:cubicBezTo>
                  <a:pt x="804" y="221"/>
                  <a:pt x="804" y="221"/>
                  <a:pt x="827" y="220"/>
                </a:cubicBezTo>
                <a:close/>
                <a:moveTo>
                  <a:pt x="432" y="735"/>
                </a:moveTo>
                <a:cubicBezTo>
                  <a:pt x="446" y="701"/>
                  <a:pt x="469" y="674"/>
                  <a:pt x="506" y="646"/>
                </a:cubicBezTo>
                <a:cubicBezTo>
                  <a:pt x="531" y="628"/>
                  <a:pt x="556" y="612"/>
                  <a:pt x="587" y="609"/>
                </a:cubicBezTo>
                <a:cubicBezTo>
                  <a:pt x="611" y="607"/>
                  <a:pt x="623" y="612"/>
                  <a:pt x="638" y="630"/>
                </a:cubicBezTo>
                <a:cubicBezTo>
                  <a:pt x="602" y="658"/>
                  <a:pt x="548" y="655"/>
                  <a:pt x="515" y="701"/>
                </a:cubicBezTo>
                <a:cubicBezTo>
                  <a:pt x="533" y="693"/>
                  <a:pt x="545" y="688"/>
                  <a:pt x="559" y="682"/>
                </a:cubicBezTo>
                <a:cubicBezTo>
                  <a:pt x="533" y="745"/>
                  <a:pt x="494" y="762"/>
                  <a:pt x="432" y="735"/>
                </a:cubicBezTo>
                <a:close/>
                <a:moveTo>
                  <a:pt x="664" y="833"/>
                </a:moveTo>
                <a:cubicBezTo>
                  <a:pt x="654" y="848"/>
                  <a:pt x="642" y="862"/>
                  <a:pt x="632" y="878"/>
                </a:cubicBezTo>
                <a:cubicBezTo>
                  <a:pt x="594" y="935"/>
                  <a:pt x="535" y="958"/>
                  <a:pt x="469" y="974"/>
                </a:cubicBezTo>
                <a:cubicBezTo>
                  <a:pt x="471" y="948"/>
                  <a:pt x="470" y="924"/>
                  <a:pt x="474" y="901"/>
                </a:cubicBezTo>
                <a:cubicBezTo>
                  <a:pt x="487" y="817"/>
                  <a:pt x="529" y="749"/>
                  <a:pt x="594" y="695"/>
                </a:cubicBezTo>
                <a:cubicBezTo>
                  <a:pt x="609" y="682"/>
                  <a:pt x="631" y="677"/>
                  <a:pt x="653" y="690"/>
                </a:cubicBezTo>
                <a:cubicBezTo>
                  <a:pt x="632" y="740"/>
                  <a:pt x="613" y="789"/>
                  <a:pt x="577" y="840"/>
                </a:cubicBezTo>
                <a:cubicBezTo>
                  <a:pt x="589" y="831"/>
                  <a:pt x="597" y="828"/>
                  <a:pt x="600" y="823"/>
                </a:cubicBezTo>
                <a:cubicBezTo>
                  <a:pt x="626" y="783"/>
                  <a:pt x="650" y="743"/>
                  <a:pt x="677" y="700"/>
                </a:cubicBezTo>
                <a:cubicBezTo>
                  <a:pt x="680" y="707"/>
                  <a:pt x="684" y="713"/>
                  <a:pt x="685" y="719"/>
                </a:cubicBezTo>
                <a:cubicBezTo>
                  <a:pt x="691" y="759"/>
                  <a:pt x="686" y="798"/>
                  <a:pt x="664" y="833"/>
                </a:cubicBezTo>
                <a:close/>
                <a:moveTo>
                  <a:pt x="227" y="1218"/>
                </a:moveTo>
                <a:cubicBezTo>
                  <a:pt x="184" y="1233"/>
                  <a:pt x="141" y="1241"/>
                  <a:pt x="97" y="1218"/>
                </a:cubicBezTo>
                <a:cubicBezTo>
                  <a:pt x="72" y="1204"/>
                  <a:pt x="44" y="1196"/>
                  <a:pt x="19" y="1169"/>
                </a:cubicBezTo>
                <a:cubicBezTo>
                  <a:pt x="65" y="1154"/>
                  <a:pt x="100" y="1126"/>
                  <a:pt x="145" y="1118"/>
                </a:cubicBezTo>
                <a:cubicBezTo>
                  <a:pt x="189" y="1110"/>
                  <a:pt x="228" y="1112"/>
                  <a:pt x="262" y="1153"/>
                </a:cubicBezTo>
                <a:cubicBezTo>
                  <a:pt x="247" y="1158"/>
                  <a:pt x="236" y="1164"/>
                  <a:pt x="225" y="1166"/>
                </a:cubicBezTo>
                <a:cubicBezTo>
                  <a:pt x="214" y="1169"/>
                  <a:pt x="202" y="1169"/>
                  <a:pt x="190" y="1170"/>
                </a:cubicBezTo>
                <a:cubicBezTo>
                  <a:pt x="180" y="1171"/>
                  <a:pt x="169" y="1173"/>
                  <a:pt x="159" y="1174"/>
                </a:cubicBezTo>
                <a:cubicBezTo>
                  <a:pt x="196" y="1190"/>
                  <a:pt x="232" y="1183"/>
                  <a:pt x="270" y="1174"/>
                </a:cubicBezTo>
                <a:cubicBezTo>
                  <a:pt x="264" y="1201"/>
                  <a:pt x="247" y="1211"/>
                  <a:pt x="227" y="1218"/>
                </a:cubicBezTo>
                <a:close/>
                <a:moveTo>
                  <a:pt x="294" y="1105"/>
                </a:moveTo>
                <a:cubicBezTo>
                  <a:pt x="253" y="1083"/>
                  <a:pt x="221" y="1052"/>
                  <a:pt x="176" y="1043"/>
                </a:cubicBezTo>
                <a:cubicBezTo>
                  <a:pt x="200" y="1062"/>
                  <a:pt x="224" y="1081"/>
                  <a:pt x="253" y="1104"/>
                </a:cubicBezTo>
                <a:cubicBezTo>
                  <a:pt x="220" y="1100"/>
                  <a:pt x="193" y="1098"/>
                  <a:pt x="166" y="1094"/>
                </a:cubicBezTo>
                <a:cubicBezTo>
                  <a:pt x="163" y="1094"/>
                  <a:pt x="160" y="1091"/>
                  <a:pt x="158" y="1089"/>
                </a:cubicBezTo>
                <a:cubicBezTo>
                  <a:pt x="127" y="1060"/>
                  <a:pt x="105" y="1027"/>
                  <a:pt x="104" y="980"/>
                </a:cubicBezTo>
                <a:cubicBezTo>
                  <a:pt x="164" y="977"/>
                  <a:pt x="215" y="993"/>
                  <a:pt x="258" y="1030"/>
                </a:cubicBezTo>
                <a:cubicBezTo>
                  <a:pt x="279" y="1048"/>
                  <a:pt x="297" y="1070"/>
                  <a:pt x="294" y="1105"/>
                </a:cubicBezTo>
                <a:close/>
                <a:moveTo>
                  <a:pt x="414" y="1276"/>
                </a:moveTo>
                <a:cubicBezTo>
                  <a:pt x="398" y="1312"/>
                  <a:pt x="372" y="1338"/>
                  <a:pt x="341" y="1361"/>
                </a:cubicBezTo>
                <a:cubicBezTo>
                  <a:pt x="319" y="1378"/>
                  <a:pt x="296" y="1392"/>
                  <a:pt x="264" y="1394"/>
                </a:cubicBezTo>
                <a:cubicBezTo>
                  <a:pt x="266" y="1369"/>
                  <a:pt x="266" y="1347"/>
                  <a:pt x="270" y="1325"/>
                </a:cubicBezTo>
                <a:cubicBezTo>
                  <a:pt x="277" y="1283"/>
                  <a:pt x="297" y="1246"/>
                  <a:pt x="328" y="1216"/>
                </a:cubicBezTo>
                <a:cubicBezTo>
                  <a:pt x="345" y="1199"/>
                  <a:pt x="366" y="1187"/>
                  <a:pt x="396" y="1196"/>
                </a:cubicBezTo>
                <a:cubicBezTo>
                  <a:pt x="385" y="1234"/>
                  <a:pt x="350" y="1260"/>
                  <a:pt x="348" y="1299"/>
                </a:cubicBezTo>
                <a:cubicBezTo>
                  <a:pt x="368" y="1273"/>
                  <a:pt x="389" y="1247"/>
                  <a:pt x="412" y="1218"/>
                </a:cubicBezTo>
                <a:cubicBezTo>
                  <a:pt x="424" y="1242"/>
                  <a:pt x="421" y="1259"/>
                  <a:pt x="414" y="1276"/>
                </a:cubicBezTo>
                <a:close/>
                <a:moveTo>
                  <a:pt x="536" y="1112"/>
                </a:moveTo>
                <a:cubicBezTo>
                  <a:pt x="573" y="1085"/>
                  <a:pt x="606" y="1060"/>
                  <a:pt x="639" y="1035"/>
                </a:cubicBezTo>
                <a:cubicBezTo>
                  <a:pt x="615" y="1068"/>
                  <a:pt x="570" y="1101"/>
                  <a:pt x="536" y="1112"/>
                </a:cubicBezTo>
                <a:close/>
                <a:moveTo>
                  <a:pt x="233" y="1691"/>
                </a:moveTo>
                <a:cubicBezTo>
                  <a:pt x="217" y="1689"/>
                  <a:pt x="201" y="1683"/>
                  <a:pt x="191" y="1665"/>
                </a:cubicBezTo>
                <a:cubicBezTo>
                  <a:pt x="222" y="1646"/>
                  <a:pt x="251" y="1631"/>
                  <a:pt x="278" y="1611"/>
                </a:cubicBezTo>
                <a:cubicBezTo>
                  <a:pt x="300" y="1594"/>
                  <a:pt x="325" y="1586"/>
                  <a:pt x="351" y="1580"/>
                </a:cubicBezTo>
                <a:cubicBezTo>
                  <a:pt x="372" y="1575"/>
                  <a:pt x="392" y="1577"/>
                  <a:pt x="411" y="1594"/>
                </a:cubicBezTo>
                <a:cubicBezTo>
                  <a:pt x="389" y="1602"/>
                  <a:pt x="369" y="1609"/>
                  <a:pt x="350" y="1616"/>
                </a:cubicBezTo>
                <a:cubicBezTo>
                  <a:pt x="367" y="1617"/>
                  <a:pt x="382" y="1614"/>
                  <a:pt x="398" y="1613"/>
                </a:cubicBezTo>
                <a:cubicBezTo>
                  <a:pt x="413" y="1612"/>
                  <a:pt x="430" y="1609"/>
                  <a:pt x="442" y="1627"/>
                </a:cubicBezTo>
                <a:cubicBezTo>
                  <a:pt x="420" y="1634"/>
                  <a:pt x="399" y="1639"/>
                  <a:pt x="380" y="1646"/>
                </a:cubicBezTo>
                <a:cubicBezTo>
                  <a:pt x="359" y="1654"/>
                  <a:pt x="347" y="1678"/>
                  <a:pt x="321" y="1677"/>
                </a:cubicBezTo>
                <a:cubicBezTo>
                  <a:pt x="295" y="1704"/>
                  <a:pt x="263" y="1694"/>
                  <a:pt x="233" y="1691"/>
                </a:cubicBezTo>
                <a:close/>
                <a:moveTo>
                  <a:pt x="386" y="1825"/>
                </a:moveTo>
                <a:cubicBezTo>
                  <a:pt x="349" y="1843"/>
                  <a:pt x="311" y="1859"/>
                  <a:pt x="277" y="1888"/>
                </a:cubicBezTo>
                <a:cubicBezTo>
                  <a:pt x="280" y="1864"/>
                  <a:pt x="281" y="1839"/>
                  <a:pt x="286" y="1816"/>
                </a:cubicBezTo>
                <a:cubicBezTo>
                  <a:pt x="296" y="1773"/>
                  <a:pt x="312" y="1732"/>
                  <a:pt x="341" y="1697"/>
                </a:cubicBezTo>
                <a:cubicBezTo>
                  <a:pt x="375" y="1657"/>
                  <a:pt x="403" y="1649"/>
                  <a:pt x="447" y="1669"/>
                </a:cubicBezTo>
                <a:cubicBezTo>
                  <a:pt x="422" y="1694"/>
                  <a:pt x="393" y="1717"/>
                  <a:pt x="378" y="1751"/>
                </a:cubicBezTo>
                <a:cubicBezTo>
                  <a:pt x="407" y="1730"/>
                  <a:pt x="429" y="1700"/>
                  <a:pt x="463" y="1687"/>
                </a:cubicBezTo>
                <a:cubicBezTo>
                  <a:pt x="466" y="1692"/>
                  <a:pt x="467" y="1693"/>
                  <a:pt x="468" y="1695"/>
                </a:cubicBezTo>
                <a:cubicBezTo>
                  <a:pt x="469" y="1697"/>
                  <a:pt x="469" y="1699"/>
                  <a:pt x="469" y="1701"/>
                </a:cubicBezTo>
                <a:cubicBezTo>
                  <a:pt x="465" y="1758"/>
                  <a:pt x="438" y="1800"/>
                  <a:pt x="386" y="1825"/>
                </a:cubicBezTo>
                <a:close/>
                <a:moveTo>
                  <a:pt x="563" y="1732"/>
                </a:moveTo>
                <a:cubicBezTo>
                  <a:pt x="573" y="1784"/>
                  <a:pt x="568" y="1835"/>
                  <a:pt x="549" y="1884"/>
                </a:cubicBezTo>
                <a:cubicBezTo>
                  <a:pt x="547" y="1890"/>
                  <a:pt x="541" y="1896"/>
                  <a:pt x="538" y="1899"/>
                </a:cubicBezTo>
                <a:cubicBezTo>
                  <a:pt x="520" y="1879"/>
                  <a:pt x="504" y="1860"/>
                  <a:pt x="487" y="1842"/>
                </a:cubicBezTo>
                <a:cubicBezTo>
                  <a:pt x="471" y="1826"/>
                  <a:pt x="460" y="1809"/>
                  <a:pt x="458" y="1790"/>
                </a:cubicBezTo>
                <a:cubicBezTo>
                  <a:pt x="471" y="1769"/>
                  <a:pt x="482" y="1751"/>
                  <a:pt x="494" y="1730"/>
                </a:cubicBezTo>
                <a:cubicBezTo>
                  <a:pt x="503" y="1752"/>
                  <a:pt x="510" y="1772"/>
                  <a:pt x="518" y="1791"/>
                </a:cubicBezTo>
                <a:cubicBezTo>
                  <a:pt x="518" y="1758"/>
                  <a:pt x="504" y="1727"/>
                  <a:pt x="517" y="1694"/>
                </a:cubicBezTo>
                <a:cubicBezTo>
                  <a:pt x="547" y="1699"/>
                  <a:pt x="558" y="1707"/>
                  <a:pt x="563" y="1732"/>
                </a:cubicBezTo>
                <a:close/>
                <a:moveTo>
                  <a:pt x="537" y="1590"/>
                </a:moveTo>
                <a:cubicBezTo>
                  <a:pt x="578" y="1505"/>
                  <a:pt x="602" y="1470"/>
                  <a:pt x="627" y="1456"/>
                </a:cubicBezTo>
                <a:cubicBezTo>
                  <a:pt x="607" y="1510"/>
                  <a:pt x="575" y="1552"/>
                  <a:pt x="537" y="1590"/>
                </a:cubicBezTo>
                <a:close/>
                <a:moveTo>
                  <a:pt x="588" y="1454"/>
                </a:moveTo>
                <a:cubicBezTo>
                  <a:pt x="574" y="1460"/>
                  <a:pt x="560" y="1467"/>
                  <a:pt x="545" y="1468"/>
                </a:cubicBezTo>
                <a:cubicBezTo>
                  <a:pt x="510" y="1473"/>
                  <a:pt x="475" y="1471"/>
                  <a:pt x="443" y="1450"/>
                </a:cubicBezTo>
                <a:cubicBezTo>
                  <a:pt x="461" y="1372"/>
                  <a:pt x="589" y="1301"/>
                  <a:pt x="638" y="1340"/>
                </a:cubicBezTo>
                <a:cubicBezTo>
                  <a:pt x="614" y="1381"/>
                  <a:pt x="569" y="1395"/>
                  <a:pt x="529" y="1423"/>
                </a:cubicBezTo>
                <a:cubicBezTo>
                  <a:pt x="575" y="1418"/>
                  <a:pt x="605" y="1389"/>
                  <a:pt x="642" y="1370"/>
                </a:cubicBezTo>
                <a:cubicBezTo>
                  <a:pt x="642" y="1414"/>
                  <a:pt x="622" y="1439"/>
                  <a:pt x="588" y="1454"/>
                </a:cubicBezTo>
                <a:close/>
                <a:moveTo>
                  <a:pt x="786" y="1460"/>
                </a:moveTo>
                <a:cubicBezTo>
                  <a:pt x="821" y="1530"/>
                  <a:pt x="818" y="1601"/>
                  <a:pt x="781" y="1672"/>
                </a:cubicBezTo>
                <a:cubicBezTo>
                  <a:pt x="697" y="1634"/>
                  <a:pt x="647" y="1532"/>
                  <a:pt x="653" y="1449"/>
                </a:cubicBezTo>
                <a:cubicBezTo>
                  <a:pt x="655" y="1429"/>
                  <a:pt x="662" y="1408"/>
                  <a:pt x="682" y="1393"/>
                </a:cubicBezTo>
                <a:cubicBezTo>
                  <a:pt x="696" y="1428"/>
                  <a:pt x="710" y="1461"/>
                  <a:pt x="723" y="1493"/>
                </a:cubicBezTo>
                <a:cubicBezTo>
                  <a:pt x="725" y="1492"/>
                  <a:pt x="727" y="1492"/>
                  <a:pt x="729" y="1491"/>
                </a:cubicBezTo>
                <a:cubicBezTo>
                  <a:pt x="721" y="1457"/>
                  <a:pt x="713" y="1422"/>
                  <a:pt x="704" y="1387"/>
                </a:cubicBezTo>
                <a:cubicBezTo>
                  <a:pt x="732" y="1387"/>
                  <a:pt x="760" y="1408"/>
                  <a:pt x="786" y="1460"/>
                </a:cubicBezTo>
                <a:close/>
                <a:moveTo>
                  <a:pt x="966" y="721"/>
                </a:moveTo>
                <a:cubicBezTo>
                  <a:pt x="1019" y="706"/>
                  <a:pt x="1068" y="725"/>
                  <a:pt x="1115" y="748"/>
                </a:cubicBezTo>
                <a:cubicBezTo>
                  <a:pt x="1073" y="819"/>
                  <a:pt x="974" y="867"/>
                  <a:pt x="919" y="845"/>
                </a:cubicBezTo>
                <a:cubicBezTo>
                  <a:pt x="912" y="836"/>
                  <a:pt x="904" y="828"/>
                  <a:pt x="896" y="818"/>
                </a:cubicBezTo>
                <a:cubicBezTo>
                  <a:pt x="931" y="793"/>
                  <a:pt x="972" y="788"/>
                  <a:pt x="1012" y="773"/>
                </a:cubicBezTo>
                <a:cubicBezTo>
                  <a:pt x="977" y="768"/>
                  <a:pt x="937" y="775"/>
                  <a:pt x="894" y="795"/>
                </a:cubicBezTo>
                <a:cubicBezTo>
                  <a:pt x="909" y="755"/>
                  <a:pt x="931" y="731"/>
                  <a:pt x="966" y="721"/>
                </a:cubicBezTo>
                <a:close/>
                <a:moveTo>
                  <a:pt x="752" y="668"/>
                </a:moveTo>
                <a:cubicBezTo>
                  <a:pt x="748" y="675"/>
                  <a:pt x="745" y="682"/>
                  <a:pt x="746" y="688"/>
                </a:cubicBezTo>
                <a:cubicBezTo>
                  <a:pt x="749" y="762"/>
                  <a:pt x="752" y="836"/>
                  <a:pt x="756" y="909"/>
                </a:cubicBezTo>
                <a:cubicBezTo>
                  <a:pt x="761" y="981"/>
                  <a:pt x="754" y="1051"/>
                  <a:pt x="743" y="1121"/>
                </a:cubicBezTo>
                <a:cubicBezTo>
                  <a:pt x="740" y="1134"/>
                  <a:pt x="736" y="1148"/>
                  <a:pt x="733" y="1161"/>
                </a:cubicBezTo>
                <a:cubicBezTo>
                  <a:pt x="731" y="1132"/>
                  <a:pt x="736" y="1105"/>
                  <a:pt x="738" y="1077"/>
                </a:cubicBezTo>
                <a:cubicBezTo>
                  <a:pt x="744" y="983"/>
                  <a:pt x="742" y="889"/>
                  <a:pt x="737" y="795"/>
                </a:cubicBezTo>
                <a:cubicBezTo>
                  <a:pt x="732" y="718"/>
                  <a:pt x="726" y="640"/>
                  <a:pt x="720" y="563"/>
                </a:cubicBezTo>
                <a:cubicBezTo>
                  <a:pt x="715" y="490"/>
                  <a:pt x="724" y="418"/>
                  <a:pt x="742" y="347"/>
                </a:cubicBezTo>
                <a:cubicBezTo>
                  <a:pt x="748" y="323"/>
                  <a:pt x="759" y="301"/>
                  <a:pt x="768" y="278"/>
                </a:cubicBezTo>
                <a:cubicBezTo>
                  <a:pt x="788" y="284"/>
                  <a:pt x="787" y="298"/>
                  <a:pt x="786" y="310"/>
                </a:cubicBezTo>
                <a:cubicBezTo>
                  <a:pt x="785" y="324"/>
                  <a:pt x="783" y="338"/>
                  <a:pt x="779" y="351"/>
                </a:cubicBezTo>
                <a:cubicBezTo>
                  <a:pt x="767" y="390"/>
                  <a:pt x="779" y="437"/>
                  <a:pt x="732" y="467"/>
                </a:cubicBezTo>
                <a:cubicBezTo>
                  <a:pt x="752" y="470"/>
                  <a:pt x="756" y="479"/>
                  <a:pt x="753" y="492"/>
                </a:cubicBezTo>
                <a:cubicBezTo>
                  <a:pt x="750" y="504"/>
                  <a:pt x="750" y="516"/>
                  <a:pt x="746" y="527"/>
                </a:cubicBezTo>
                <a:cubicBezTo>
                  <a:pt x="739" y="544"/>
                  <a:pt x="741" y="558"/>
                  <a:pt x="755" y="571"/>
                </a:cubicBezTo>
                <a:cubicBezTo>
                  <a:pt x="735" y="599"/>
                  <a:pt x="746" y="625"/>
                  <a:pt x="758" y="651"/>
                </a:cubicBezTo>
                <a:cubicBezTo>
                  <a:pt x="779" y="696"/>
                  <a:pt x="796" y="742"/>
                  <a:pt x="825" y="783"/>
                </a:cubicBezTo>
                <a:cubicBezTo>
                  <a:pt x="833" y="793"/>
                  <a:pt x="834" y="801"/>
                  <a:pt x="821" y="808"/>
                </a:cubicBezTo>
                <a:cubicBezTo>
                  <a:pt x="782" y="769"/>
                  <a:pt x="778" y="713"/>
                  <a:pt x="752" y="668"/>
                </a:cubicBezTo>
                <a:close/>
                <a:moveTo>
                  <a:pt x="904" y="1151"/>
                </a:moveTo>
                <a:cubicBezTo>
                  <a:pt x="900" y="1148"/>
                  <a:pt x="895" y="1145"/>
                  <a:pt x="892" y="1142"/>
                </a:cubicBezTo>
                <a:cubicBezTo>
                  <a:pt x="886" y="1135"/>
                  <a:pt x="880" y="1129"/>
                  <a:pt x="874" y="1122"/>
                </a:cubicBezTo>
                <a:cubicBezTo>
                  <a:pt x="829" y="1064"/>
                  <a:pt x="815" y="998"/>
                  <a:pt x="823" y="926"/>
                </a:cubicBezTo>
                <a:cubicBezTo>
                  <a:pt x="824" y="916"/>
                  <a:pt x="830" y="906"/>
                  <a:pt x="835" y="897"/>
                </a:cubicBezTo>
                <a:cubicBezTo>
                  <a:pt x="837" y="897"/>
                  <a:pt x="839" y="898"/>
                  <a:pt x="841" y="898"/>
                </a:cubicBezTo>
                <a:cubicBezTo>
                  <a:pt x="854" y="943"/>
                  <a:pt x="867" y="987"/>
                  <a:pt x="881" y="1032"/>
                </a:cubicBezTo>
                <a:cubicBezTo>
                  <a:pt x="885" y="979"/>
                  <a:pt x="857" y="932"/>
                  <a:pt x="861" y="876"/>
                </a:cubicBezTo>
                <a:cubicBezTo>
                  <a:pt x="941" y="925"/>
                  <a:pt x="958" y="1084"/>
                  <a:pt x="904" y="1151"/>
                </a:cubicBezTo>
                <a:close/>
                <a:moveTo>
                  <a:pt x="911" y="881"/>
                </a:moveTo>
                <a:cubicBezTo>
                  <a:pt x="947" y="902"/>
                  <a:pt x="982" y="927"/>
                  <a:pt x="1020" y="945"/>
                </a:cubicBezTo>
                <a:cubicBezTo>
                  <a:pt x="1058" y="962"/>
                  <a:pt x="1099" y="974"/>
                  <a:pt x="1143" y="990"/>
                </a:cubicBezTo>
                <a:cubicBezTo>
                  <a:pt x="1065" y="987"/>
                  <a:pt x="932" y="931"/>
                  <a:pt x="911" y="881"/>
                </a:cubicBezTo>
                <a:close/>
                <a:moveTo>
                  <a:pt x="756" y="413"/>
                </a:moveTo>
                <a:cubicBezTo>
                  <a:pt x="764" y="398"/>
                  <a:pt x="771" y="384"/>
                  <a:pt x="749" y="373"/>
                </a:cubicBezTo>
                <a:cubicBezTo>
                  <a:pt x="744" y="388"/>
                  <a:pt x="740" y="401"/>
                  <a:pt x="756" y="413"/>
                </a:cubicBezTo>
                <a:close/>
                <a:moveTo>
                  <a:pt x="1143" y="14"/>
                </a:moveTo>
                <a:cubicBezTo>
                  <a:pt x="1141" y="10"/>
                  <a:pt x="1139" y="5"/>
                  <a:pt x="1137" y="0"/>
                </a:cubicBezTo>
                <a:cubicBezTo>
                  <a:pt x="1114" y="0"/>
                  <a:pt x="1114" y="0"/>
                  <a:pt x="1114" y="0"/>
                </a:cubicBezTo>
                <a:cubicBezTo>
                  <a:pt x="1121" y="27"/>
                  <a:pt x="1116" y="70"/>
                  <a:pt x="1097" y="152"/>
                </a:cubicBezTo>
                <a:cubicBezTo>
                  <a:pt x="1092" y="102"/>
                  <a:pt x="1093" y="52"/>
                  <a:pt x="1108" y="0"/>
                </a:cubicBezTo>
                <a:cubicBezTo>
                  <a:pt x="1069" y="0"/>
                  <a:pt x="1069" y="0"/>
                  <a:pt x="1069" y="0"/>
                </a:cubicBezTo>
                <a:cubicBezTo>
                  <a:pt x="1016" y="52"/>
                  <a:pt x="931" y="82"/>
                  <a:pt x="855" y="63"/>
                </a:cubicBezTo>
                <a:cubicBezTo>
                  <a:pt x="860" y="40"/>
                  <a:pt x="867" y="19"/>
                  <a:pt x="876" y="0"/>
                </a:cubicBezTo>
                <a:cubicBezTo>
                  <a:pt x="857" y="0"/>
                  <a:pt x="857" y="0"/>
                  <a:pt x="857" y="0"/>
                </a:cubicBezTo>
                <a:cubicBezTo>
                  <a:pt x="856" y="3"/>
                  <a:pt x="855" y="6"/>
                  <a:pt x="854" y="10"/>
                </a:cubicBezTo>
                <a:cubicBezTo>
                  <a:pt x="846" y="31"/>
                  <a:pt x="834" y="53"/>
                  <a:pt x="838" y="78"/>
                </a:cubicBezTo>
                <a:cubicBezTo>
                  <a:pt x="932" y="99"/>
                  <a:pt x="1011" y="70"/>
                  <a:pt x="1084" y="10"/>
                </a:cubicBezTo>
                <a:cubicBezTo>
                  <a:pt x="1082" y="45"/>
                  <a:pt x="1079" y="75"/>
                  <a:pt x="1078" y="105"/>
                </a:cubicBezTo>
                <a:cubicBezTo>
                  <a:pt x="1077" y="135"/>
                  <a:pt x="1079" y="165"/>
                  <a:pt x="1080" y="198"/>
                </a:cubicBezTo>
                <a:cubicBezTo>
                  <a:pt x="1018" y="192"/>
                  <a:pt x="974" y="224"/>
                  <a:pt x="941" y="270"/>
                </a:cubicBezTo>
                <a:cubicBezTo>
                  <a:pt x="908" y="314"/>
                  <a:pt x="874" y="360"/>
                  <a:pt x="889" y="418"/>
                </a:cubicBezTo>
                <a:cubicBezTo>
                  <a:pt x="914" y="412"/>
                  <a:pt x="938" y="405"/>
                  <a:pt x="962" y="400"/>
                </a:cubicBezTo>
                <a:cubicBezTo>
                  <a:pt x="985" y="394"/>
                  <a:pt x="1009" y="390"/>
                  <a:pt x="1030" y="386"/>
                </a:cubicBezTo>
                <a:cubicBezTo>
                  <a:pt x="1043" y="414"/>
                  <a:pt x="1057" y="442"/>
                  <a:pt x="1067" y="471"/>
                </a:cubicBezTo>
                <a:cubicBezTo>
                  <a:pt x="1081" y="506"/>
                  <a:pt x="1098" y="540"/>
                  <a:pt x="1093" y="579"/>
                </a:cubicBezTo>
                <a:cubicBezTo>
                  <a:pt x="1093" y="583"/>
                  <a:pt x="1096" y="586"/>
                  <a:pt x="1099" y="593"/>
                </a:cubicBezTo>
                <a:cubicBezTo>
                  <a:pt x="1140" y="543"/>
                  <a:pt x="1171" y="491"/>
                  <a:pt x="1188" y="432"/>
                </a:cubicBezTo>
                <a:cubicBezTo>
                  <a:pt x="1188" y="304"/>
                  <a:pt x="1188" y="304"/>
                  <a:pt x="1188" y="304"/>
                </a:cubicBezTo>
                <a:cubicBezTo>
                  <a:pt x="1187" y="301"/>
                  <a:pt x="1186" y="297"/>
                  <a:pt x="1184" y="295"/>
                </a:cubicBezTo>
                <a:cubicBezTo>
                  <a:pt x="1173" y="277"/>
                  <a:pt x="1161" y="260"/>
                  <a:pt x="1148" y="241"/>
                </a:cubicBezTo>
                <a:cubicBezTo>
                  <a:pt x="1167" y="235"/>
                  <a:pt x="1178" y="246"/>
                  <a:pt x="1188" y="256"/>
                </a:cubicBezTo>
                <a:cubicBezTo>
                  <a:pt x="1188" y="179"/>
                  <a:pt x="1188" y="179"/>
                  <a:pt x="1188" y="179"/>
                </a:cubicBezTo>
                <a:cubicBezTo>
                  <a:pt x="1179" y="177"/>
                  <a:pt x="1170" y="177"/>
                  <a:pt x="1160" y="178"/>
                </a:cubicBezTo>
                <a:cubicBezTo>
                  <a:pt x="1146" y="180"/>
                  <a:pt x="1133" y="187"/>
                  <a:pt x="1116" y="192"/>
                </a:cubicBezTo>
                <a:cubicBezTo>
                  <a:pt x="1119" y="139"/>
                  <a:pt x="1120" y="90"/>
                  <a:pt x="1133" y="41"/>
                </a:cubicBezTo>
                <a:cubicBezTo>
                  <a:pt x="1151" y="58"/>
                  <a:pt x="1166" y="75"/>
                  <a:pt x="1184" y="88"/>
                </a:cubicBezTo>
                <a:cubicBezTo>
                  <a:pt x="1186" y="89"/>
                  <a:pt x="1187" y="90"/>
                  <a:pt x="1188" y="91"/>
                </a:cubicBezTo>
                <a:cubicBezTo>
                  <a:pt x="1188" y="72"/>
                  <a:pt x="1188" y="72"/>
                  <a:pt x="1188" y="72"/>
                </a:cubicBezTo>
                <a:cubicBezTo>
                  <a:pt x="1181" y="66"/>
                  <a:pt x="1174" y="59"/>
                  <a:pt x="1167" y="52"/>
                </a:cubicBezTo>
                <a:cubicBezTo>
                  <a:pt x="1157" y="42"/>
                  <a:pt x="1150" y="28"/>
                  <a:pt x="1143" y="14"/>
                </a:cubicBezTo>
                <a:close/>
                <a:moveTo>
                  <a:pt x="1042" y="288"/>
                </a:moveTo>
                <a:cubicBezTo>
                  <a:pt x="1039" y="312"/>
                  <a:pt x="1036" y="333"/>
                  <a:pt x="1033" y="357"/>
                </a:cubicBezTo>
                <a:cubicBezTo>
                  <a:pt x="1019" y="371"/>
                  <a:pt x="1000" y="377"/>
                  <a:pt x="978" y="380"/>
                </a:cubicBezTo>
                <a:cubicBezTo>
                  <a:pt x="953" y="383"/>
                  <a:pt x="928" y="387"/>
                  <a:pt x="902" y="392"/>
                </a:cubicBezTo>
                <a:cubicBezTo>
                  <a:pt x="902" y="387"/>
                  <a:pt x="901" y="380"/>
                  <a:pt x="903" y="373"/>
                </a:cubicBezTo>
                <a:cubicBezTo>
                  <a:pt x="919" y="323"/>
                  <a:pt x="947" y="281"/>
                  <a:pt x="987" y="247"/>
                </a:cubicBezTo>
                <a:cubicBezTo>
                  <a:pt x="1007" y="230"/>
                  <a:pt x="1021" y="230"/>
                  <a:pt x="1047" y="246"/>
                </a:cubicBezTo>
                <a:cubicBezTo>
                  <a:pt x="1037" y="279"/>
                  <a:pt x="1006" y="295"/>
                  <a:pt x="986" y="321"/>
                </a:cubicBezTo>
                <a:cubicBezTo>
                  <a:pt x="1004" y="310"/>
                  <a:pt x="1022" y="300"/>
                  <a:pt x="1042" y="288"/>
                </a:cubicBezTo>
                <a:close/>
                <a:moveTo>
                  <a:pt x="1117" y="270"/>
                </a:moveTo>
                <a:cubicBezTo>
                  <a:pt x="1164" y="282"/>
                  <a:pt x="1181" y="306"/>
                  <a:pt x="1182" y="359"/>
                </a:cubicBezTo>
                <a:cubicBezTo>
                  <a:pt x="1183" y="404"/>
                  <a:pt x="1170" y="446"/>
                  <a:pt x="1150" y="485"/>
                </a:cubicBezTo>
                <a:cubicBezTo>
                  <a:pt x="1140" y="507"/>
                  <a:pt x="1125" y="527"/>
                  <a:pt x="1112" y="547"/>
                </a:cubicBezTo>
                <a:cubicBezTo>
                  <a:pt x="1104" y="503"/>
                  <a:pt x="1084" y="467"/>
                  <a:pt x="1067" y="430"/>
                </a:cubicBezTo>
                <a:cubicBezTo>
                  <a:pt x="1042" y="378"/>
                  <a:pt x="1048" y="329"/>
                  <a:pt x="1080" y="281"/>
                </a:cubicBezTo>
                <a:cubicBezTo>
                  <a:pt x="1081" y="280"/>
                  <a:pt x="1083" y="278"/>
                  <a:pt x="1085" y="277"/>
                </a:cubicBezTo>
                <a:cubicBezTo>
                  <a:pt x="1086" y="276"/>
                  <a:pt x="1089" y="276"/>
                  <a:pt x="1093" y="274"/>
                </a:cubicBezTo>
                <a:cubicBezTo>
                  <a:pt x="1111" y="306"/>
                  <a:pt x="1111" y="342"/>
                  <a:pt x="1120" y="377"/>
                </a:cubicBezTo>
                <a:cubicBezTo>
                  <a:pt x="1129" y="341"/>
                  <a:pt x="1121" y="306"/>
                  <a:pt x="1117" y="270"/>
                </a:cubicBezTo>
                <a:close/>
                <a:moveTo>
                  <a:pt x="1055" y="1164"/>
                </a:moveTo>
                <a:cubicBezTo>
                  <a:pt x="1049" y="1162"/>
                  <a:pt x="1043" y="1165"/>
                  <a:pt x="1033" y="1166"/>
                </a:cubicBezTo>
                <a:cubicBezTo>
                  <a:pt x="1035" y="1216"/>
                  <a:pt x="1037" y="1265"/>
                  <a:pt x="1040" y="1317"/>
                </a:cubicBezTo>
                <a:cubicBezTo>
                  <a:pt x="1021" y="1314"/>
                  <a:pt x="1003" y="1310"/>
                  <a:pt x="984" y="1309"/>
                </a:cubicBezTo>
                <a:cubicBezTo>
                  <a:pt x="952" y="1308"/>
                  <a:pt x="920" y="1310"/>
                  <a:pt x="900" y="1341"/>
                </a:cubicBezTo>
                <a:cubicBezTo>
                  <a:pt x="961" y="1472"/>
                  <a:pt x="1090" y="1509"/>
                  <a:pt x="1175" y="1469"/>
                </a:cubicBezTo>
                <a:cubicBezTo>
                  <a:pt x="1180" y="1479"/>
                  <a:pt x="1185" y="1489"/>
                  <a:pt x="1188" y="1500"/>
                </a:cubicBezTo>
                <a:cubicBezTo>
                  <a:pt x="1188" y="1279"/>
                  <a:pt x="1188" y="1279"/>
                  <a:pt x="1188" y="1279"/>
                </a:cubicBezTo>
                <a:cubicBezTo>
                  <a:pt x="1184" y="1266"/>
                  <a:pt x="1178" y="1254"/>
                  <a:pt x="1169" y="1243"/>
                </a:cubicBezTo>
                <a:cubicBezTo>
                  <a:pt x="1139" y="1206"/>
                  <a:pt x="1101" y="1179"/>
                  <a:pt x="1055" y="1164"/>
                </a:cubicBezTo>
                <a:close/>
                <a:moveTo>
                  <a:pt x="1033" y="1455"/>
                </a:moveTo>
                <a:cubicBezTo>
                  <a:pt x="980" y="1433"/>
                  <a:pt x="943" y="1395"/>
                  <a:pt x="918" y="1339"/>
                </a:cubicBezTo>
                <a:cubicBezTo>
                  <a:pt x="962" y="1319"/>
                  <a:pt x="1001" y="1324"/>
                  <a:pt x="1041" y="1338"/>
                </a:cubicBezTo>
                <a:cubicBezTo>
                  <a:pt x="1043" y="1340"/>
                  <a:pt x="1047" y="1341"/>
                  <a:pt x="1049" y="1343"/>
                </a:cubicBezTo>
                <a:cubicBezTo>
                  <a:pt x="1064" y="1366"/>
                  <a:pt x="1078" y="1389"/>
                  <a:pt x="1096" y="1418"/>
                </a:cubicBezTo>
                <a:cubicBezTo>
                  <a:pt x="1063" y="1402"/>
                  <a:pt x="1035" y="1389"/>
                  <a:pt x="1008" y="1376"/>
                </a:cubicBezTo>
                <a:cubicBezTo>
                  <a:pt x="1035" y="1412"/>
                  <a:pt x="1078" y="1426"/>
                  <a:pt x="1115" y="1453"/>
                </a:cubicBezTo>
                <a:cubicBezTo>
                  <a:pt x="1085" y="1471"/>
                  <a:pt x="1058" y="1465"/>
                  <a:pt x="1033" y="1455"/>
                </a:cubicBezTo>
                <a:close/>
                <a:moveTo>
                  <a:pt x="1166" y="1401"/>
                </a:moveTo>
                <a:cubicBezTo>
                  <a:pt x="1157" y="1363"/>
                  <a:pt x="1147" y="1328"/>
                  <a:pt x="1117" y="1302"/>
                </a:cubicBezTo>
                <a:cubicBezTo>
                  <a:pt x="1121" y="1312"/>
                  <a:pt x="1124" y="1322"/>
                  <a:pt x="1127" y="1331"/>
                </a:cubicBezTo>
                <a:cubicBezTo>
                  <a:pt x="1132" y="1342"/>
                  <a:pt x="1137" y="1353"/>
                  <a:pt x="1139" y="1365"/>
                </a:cubicBezTo>
                <a:cubicBezTo>
                  <a:pt x="1142" y="1376"/>
                  <a:pt x="1142" y="1388"/>
                  <a:pt x="1144" y="1403"/>
                </a:cubicBezTo>
                <a:cubicBezTo>
                  <a:pt x="1092" y="1391"/>
                  <a:pt x="1073" y="1357"/>
                  <a:pt x="1061" y="1315"/>
                </a:cubicBezTo>
                <a:cubicBezTo>
                  <a:pt x="1047" y="1271"/>
                  <a:pt x="1057" y="1226"/>
                  <a:pt x="1050" y="1179"/>
                </a:cubicBezTo>
                <a:cubicBezTo>
                  <a:pt x="1085" y="1189"/>
                  <a:pt x="1105" y="1210"/>
                  <a:pt x="1128" y="1227"/>
                </a:cubicBezTo>
                <a:cubicBezTo>
                  <a:pt x="1169" y="1255"/>
                  <a:pt x="1181" y="1298"/>
                  <a:pt x="1187" y="1344"/>
                </a:cubicBezTo>
                <a:cubicBezTo>
                  <a:pt x="1189" y="1364"/>
                  <a:pt x="1188" y="1384"/>
                  <a:pt x="1166" y="1401"/>
                </a:cubicBezTo>
                <a:close/>
              </a:path>
            </a:pathLst>
          </a:custGeom>
          <a:solidFill>
            <a:schemeClr val="accent3">
              <a:lumMod val="60000"/>
              <a:lumOff val="40000"/>
              <a:alpha val="40000"/>
            </a:schemeClr>
          </a:solidFill>
          <a:ln>
            <a:noFill/>
          </a:ln>
        </p:spPr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55080" y="1503907"/>
            <a:ext cx="2420786" cy="1687924"/>
          </a:xfrm>
        </p:spPr>
        <p:txBody>
          <a:bodyPr anchor="b">
            <a:normAutofit/>
          </a:bodyPr>
          <a:lstStyle>
            <a:lvl1pPr>
              <a:lnSpc>
                <a:spcPct val="104000"/>
              </a:lnSpc>
              <a:defRPr sz="2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98" y="441414"/>
            <a:ext cx="5697780" cy="5654586"/>
          </a:xfrm>
        </p:spPr>
        <p:txBody>
          <a:bodyPr/>
          <a:lstStyle>
            <a:lvl1pPr>
              <a:defRPr sz="1500"/>
            </a:lvl1pPr>
            <a:lvl2pPr>
              <a:defRPr sz="1350"/>
            </a:lvl2pPr>
            <a:lvl3pPr>
              <a:defRPr sz="1200"/>
            </a:lvl3pPr>
            <a:lvl4pPr>
              <a:defRPr sz="1050"/>
            </a:lvl4pPr>
            <a:lvl5pPr>
              <a:defRPr sz="1050"/>
            </a:lvl5pPr>
            <a:lvl6pPr>
              <a:defRPr sz="1050"/>
            </a:lvl6pPr>
            <a:lvl7pPr>
              <a:defRPr sz="1050"/>
            </a:lvl7pPr>
            <a:lvl8pPr>
              <a:defRPr sz="1050"/>
            </a:lvl8pPr>
            <a:lvl9pPr>
              <a:defRPr sz="105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55080" y="3223804"/>
            <a:ext cx="2420786" cy="2872197"/>
          </a:xfrm>
        </p:spPr>
        <p:txBody>
          <a:bodyPr>
            <a:normAutofit/>
          </a:bodyPr>
          <a:lstStyle>
            <a:lvl1pPr marL="0" indent="0">
              <a:spcBef>
                <a:spcPts val="1200"/>
              </a:spcBef>
              <a:buNone/>
              <a:defRPr sz="14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357417" y="6286501"/>
            <a:ext cx="2420786" cy="365125"/>
          </a:xfrm>
        </p:spPr>
        <p:txBody>
          <a:bodyPr/>
          <a:lstStyle>
            <a:lvl1pPr algn="l">
              <a:defRPr/>
            </a:lvl1pPr>
          </a:lstStyle>
          <a:p>
            <a:fld id="{A1AC47EE-224A-47E2-A0C4-868A5DB27EAA}" type="datetimeFigureOut">
              <a:rPr lang="en-US" smtClean="0"/>
              <a:t>10/2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5798" y="6286501"/>
            <a:ext cx="5697780" cy="365125"/>
          </a:xfrm>
        </p:spPr>
        <p:txBody>
          <a:bodyPr/>
          <a:lstStyle>
            <a:lvl1pPr algn="l"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355080" y="373605"/>
            <a:ext cx="2420786" cy="816481"/>
          </a:xfrm>
        </p:spPr>
        <p:txBody>
          <a:bodyPr anchor="t"/>
          <a:lstStyle>
            <a:lvl1pPr algn="l">
              <a:defRPr sz="3800"/>
            </a:lvl1pPr>
          </a:lstStyle>
          <a:p>
            <a:fld id="{EA9F9BFD-9AFF-4D05-9389-30B9BF62C8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6537809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pos="5400">
          <p15:clr>
            <a:srgbClr val="FBAE40"/>
          </p15:clr>
        </p15:guide>
        <p15:guide id="2" pos="4050">
          <p15:clr>
            <a:srgbClr val="FBAE40"/>
          </p15:clr>
        </p15:guide>
      </p15:sldGuideLst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reeform 5"/>
          <p:cNvSpPr>
            <a:spLocks noEditPoints="1"/>
          </p:cNvSpPr>
          <p:nvPr/>
        </p:nvSpPr>
        <p:spPr bwMode="auto">
          <a:xfrm>
            <a:off x="5363377" y="0"/>
            <a:ext cx="3780623" cy="6858000"/>
          </a:xfrm>
          <a:custGeom>
            <a:avLst/>
            <a:gdLst/>
            <a:ahLst/>
            <a:cxnLst/>
            <a:rect l="0" t="0" r="r" b="b"/>
            <a:pathLst>
              <a:path w="1189" h="2160">
                <a:moveTo>
                  <a:pt x="1000" y="1982"/>
                </a:moveTo>
                <a:cubicBezTo>
                  <a:pt x="1033" y="1946"/>
                  <a:pt x="1054" y="1904"/>
                  <a:pt x="1077" y="1863"/>
                </a:cubicBezTo>
                <a:cubicBezTo>
                  <a:pt x="1113" y="1797"/>
                  <a:pt x="1109" y="1731"/>
                  <a:pt x="1090" y="1663"/>
                </a:cubicBezTo>
                <a:cubicBezTo>
                  <a:pt x="1088" y="1658"/>
                  <a:pt x="1083" y="1654"/>
                  <a:pt x="1079" y="1649"/>
                </a:cubicBezTo>
                <a:cubicBezTo>
                  <a:pt x="1010" y="1686"/>
                  <a:pt x="950" y="1730"/>
                  <a:pt x="908" y="1797"/>
                </a:cubicBezTo>
                <a:cubicBezTo>
                  <a:pt x="887" y="1768"/>
                  <a:pt x="876" y="1734"/>
                  <a:pt x="839" y="1720"/>
                </a:cubicBezTo>
                <a:cubicBezTo>
                  <a:pt x="827" y="1741"/>
                  <a:pt x="812" y="1760"/>
                  <a:pt x="804" y="1781"/>
                </a:cubicBezTo>
                <a:cubicBezTo>
                  <a:pt x="793" y="1811"/>
                  <a:pt x="782" y="1843"/>
                  <a:pt x="780" y="1875"/>
                </a:cubicBezTo>
                <a:cubicBezTo>
                  <a:pt x="777" y="1933"/>
                  <a:pt x="787" y="1988"/>
                  <a:pt x="835" y="2029"/>
                </a:cubicBezTo>
                <a:cubicBezTo>
                  <a:pt x="840" y="2033"/>
                  <a:pt x="843" y="2038"/>
                  <a:pt x="849" y="2044"/>
                </a:cubicBezTo>
                <a:cubicBezTo>
                  <a:pt x="837" y="2050"/>
                  <a:pt x="828" y="2056"/>
                  <a:pt x="819" y="2060"/>
                </a:cubicBezTo>
                <a:cubicBezTo>
                  <a:pt x="758" y="2086"/>
                  <a:pt x="702" y="2119"/>
                  <a:pt x="652" y="2160"/>
                </a:cubicBezTo>
                <a:cubicBezTo>
                  <a:pt x="677" y="2160"/>
                  <a:pt x="677" y="2160"/>
                  <a:pt x="677" y="2160"/>
                </a:cubicBezTo>
                <a:cubicBezTo>
                  <a:pt x="722" y="2127"/>
                  <a:pt x="769" y="2098"/>
                  <a:pt x="821" y="2077"/>
                </a:cubicBezTo>
                <a:cubicBezTo>
                  <a:pt x="892" y="2047"/>
                  <a:pt x="964" y="2019"/>
                  <a:pt x="1035" y="1988"/>
                </a:cubicBezTo>
                <a:cubicBezTo>
                  <a:pt x="1087" y="1966"/>
                  <a:pt x="1138" y="1942"/>
                  <a:pt x="1188" y="1917"/>
                </a:cubicBezTo>
                <a:cubicBezTo>
                  <a:pt x="1188" y="1788"/>
                  <a:pt x="1188" y="1788"/>
                  <a:pt x="1188" y="1788"/>
                </a:cubicBezTo>
                <a:cubicBezTo>
                  <a:pt x="1187" y="1793"/>
                  <a:pt x="1185" y="1798"/>
                  <a:pt x="1184" y="1804"/>
                </a:cubicBezTo>
                <a:cubicBezTo>
                  <a:pt x="1155" y="1896"/>
                  <a:pt x="1087" y="1949"/>
                  <a:pt x="1000" y="1982"/>
                </a:cubicBezTo>
                <a:close/>
                <a:moveTo>
                  <a:pt x="853" y="1831"/>
                </a:moveTo>
                <a:cubicBezTo>
                  <a:pt x="826" y="1881"/>
                  <a:pt x="853" y="1928"/>
                  <a:pt x="844" y="1973"/>
                </a:cubicBezTo>
                <a:cubicBezTo>
                  <a:pt x="821" y="1968"/>
                  <a:pt x="811" y="1960"/>
                  <a:pt x="802" y="1937"/>
                </a:cubicBezTo>
                <a:cubicBezTo>
                  <a:pt x="791" y="1908"/>
                  <a:pt x="794" y="1878"/>
                  <a:pt x="800" y="1848"/>
                </a:cubicBezTo>
                <a:cubicBezTo>
                  <a:pt x="808" y="1802"/>
                  <a:pt x="822" y="1769"/>
                  <a:pt x="846" y="1742"/>
                </a:cubicBezTo>
                <a:cubicBezTo>
                  <a:pt x="898" y="1786"/>
                  <a:pt x="900" y="1828"/>
                  <a:pt x="855" y="1880"/>
                </a:cubicBezTo>
                <a:cubicBezTo>
                  <a:pt x="854" y="1864"/>
                  <a:pt x="854" y="1851"/>
                  <a:pt x="853" y="1831"/>
                </a:cubicBezTo>
                <a:close/>
                <a:moveTo>
                  <a:pt x="924" y="1977"/>
                </a:moveTo>
                <a:cubicBezTo>
                  <a:pt x="951" y="1933"/>
                  <a:pt x="976" y="1894"/>
                  <a:pt x="1000" y="1853"/>
                </a:cubicBezTo>
                <a:cubicBezTo>
                  <a:pt x="1003" y="1848"/>
                  <a:pt x="1002" y="1839"/>
                  <a:pt x="1004" y="1825"/>
                </a:cubicBezTo>
                <a:cubicBezTo>
                  <a:pt x="975" y="1879"/>
                  <a:pt x="940" y="1919"/>
                  <a:pt x="904" y="1960"/>
                </a:cubicBezTo>
                <a:cubicBezTo>
                  <a:pt x="883" y="1946"/>
                  <a:pt x="878" y="1924"/>
                  <a:pt x="883" y="1905"/>
                </a:cubicBezTo>
                <a:cubicBezTo>
                  <a:pt x="902" y="1823"/>
                  <a:pt x="944" y="1755"/>
                  <a:pt x="1014" y="1705"/>
                </a:cubicBezTo>
                <a:cubicBezTo>
                  <a:pt x="1033" y="1692"/>
                  <a:pt x="1054" y="1681"/>
                  <a:pt x="1076" y="1668"/>
                </a:cubicBezTo>
                <a:cubicBezTo>
                  <a:pt x="1092" y="1735"/>
                  <a:pt x="1097" y="1797"/>
                  <a:pt x="1063" y="1857"/>
                </a:cubicBezTo>
                <a:cubicBezTo>
                  <a:pt x="1054" y="1873"/>
                  <a:pt x="1046" y="1890"/>
                  <a:pt x="1037" y="1906"/>
                </a:cubicBezTo>
                <a:cubicBezTo>
                  <a:pt x="1015" y="1941"/>
                  <a:pt x="983" y="1963"/>
                  <a:pt x="944" y="1975"/>
                </a:cubicBezTo>
                <a:cubicBezTo>
                  <a:pt x="938" y="1977"/>
                  <a:pt x="932" y="1976"/>
                  <a:pt x="924" y="1977"/>
                </a:cubicBezTo>
                <a:close/>
                <a:moveTo>
                  <a:pt x="1188" y="0"/>
                </a:moveTo>
                <a:cubicBezTo>
                  <a:pt x="1188" y="0"/>
                  <a:pt x="1188" y="1"/>
                  <a:pt x="1188" y="1"/>
                </a:cubicBezTo>
                <a:cubicBezTo>
                  <a:pt x="1188" y="0"/>
                  <a:pt x="1188" y="0"/>
                  <a:pt x="1188" y="0"/>
                </a:cubicBezTo>
                <a:close/>
                <a:moveTo>
                  <a:pt x="944" y="2044"/>
                </a:moveTo>
                <a:cubicBezTo>
                  <a:pt x="938" y="2046"/>
                  <a:pt x="933" y="2051"/>
                  <a:pt x="928" y="2058"/>
                </a:cubicBezTo>
                <a:cubicBezTo>
                  <a:pt x="981" y="2061"/>
                  <a:pt x="1032" y="2041"/>
                  <a:pt x="1085" y="2058"/>
                </a:cubicBezTo>
                <a:cubicBezTo>
                  <a:pt x="1085" y="2072"/>
                  <a:pt x="1077" y="2075"/>
                  <a:pt x="1064" y="2073"/>
                </a:cubicBezTo>
                <a:cubicBezTo>
                  <a:pt x="1015" y="2065"/>
                  <a:pt x="965" y="2070"/>
                  <a:pt x="916" y="2071"/>
                </a:cubicBezTo>
                <a:cubicBezTo>
                  <a:pt x="888" y="2072"/>
                  <a:pt x="859" y="2074"/>
                  <a:pt x="843" y="2104"/>
                </a:cubicBezTo>
                <a:cubicBezTo>
                  <a:pt x="825" y="2097"/>
                  <a:pt x="812" y="2102"/>
                  <a:pt x="800" y="2116"/>
                </a:cubicBezTo>
                <a:cubicBezTo>
                  <a:pt x="792" y="2125"/>
                  <a:pt x="781" y="2130"/>
                  <a:pt x="772" y="2137"/>
                </a:cubicBezTo>
                <a:cubicBezTo>
                  <a:pt x="761" y="2146"/>
                  <a:pt x="752" y="2147"/>
                  <a:pt x="740" y="2130"/>
                </a:cubicBezTo>
                <a:cubicBezTo>
                  <a:pt x="739" y="2142"/>
                  <a:pt x="735" y="2152"/>
                  <a:pt x="731" y="2160"/>
                </a:cubicBezTo>
                <a:cubicBezTo>
                  <a:pt x="768" y="2160"/>
                  <a:pt x="768" y="2160"/>
                  <a:pt x="768" y="2160"/>
                </a:cubicBezTo>
                <a:cubicBezTo>
                  <a:pt x="782" y="2150"/>
                  <a:pt x="797" y="2140"/>
                  <a:pt x="813" y="2130"/>
                </a:cubicBezTo>
                <a:cubicBezTo>
                  <a:pt x="819" y="2127"/>
                  <a:pt x="827" y="2123"/>
                  <a:pt x="833" y="2124"/>
                </a:cubicBezTo>
                <a:cubicBezTo>
                  <a:pt x="854" y="2129"/>
                  <a:pt x="870" y="2119"/>
                  <a:pt x="887" y="2110"/>
                </a:cubicBezTo>
                <a:cubicBezTo>
                  <a:pt x="943" y="2084"/>
                  <a:pt x="1002" y="2083"/>
                  <a:pt x="1063" y="2091"/>
                </a:cubicBezTo>
                <a:cubicBezTo>
                  <a:pt x="1054" y="2113"/>
                  <a:pt x="1049" y="2137"/>
                  <a:pt x="1048" y="2160"/>
                </a:cubicBezTo>
                <a:cubicBezTo>
                  <a:pt x="1082" y="2160"/>
                  <a:pt x="1082" y="2160"/>
                  <a:pt x="1082" y="2160"/>
                </a:cubicBezTo>
                <a:cubicBezTo>
                  <a:pt x="1088" y="2149"/>
                  <a:pt x="1096" y="2139"/>
                  <a:pt x="1105" y="2128"/>
                </a:cubicBezTo>
                <a:cubicBezTo>
                  <a:pt x="1106" y="2139"/>
                  <a:pt x="1107" y="2150"/>
                  <a:pt x="1108" y="2160"/>
                </a:cubicBezTo>
                <a:cubicBezTo>
                  <a:pt x="1126" y="2160"/>
                  <a:pt x="1126" y="2160"/>
                  <a:pt x="1126" y="2160"/>
                </a:cubicBezTo>
                <a:cubicBezTo>
                  <a:pt x="1125" y="2147"/>
                  <a:pt x="1125" y="2134"/>
                  <a:pt x="1127" y="2120"/>
                </a:cubicBezTo>
                <a:cubicBezTo>
                  <a:pt x="1139" y="2123"/>
                  <a:pt x="1151" y="2126"/>
                  <a:pt x="1162" y="2129"/>
                </a:cubicBezTo>
                <a:cubicBezTo>
                  <a:pt x="1171" y="2137"/>
                  <a:pt x="1178" y="2147"/>
                  <a:pt x="1183" y="2160"/>
                </a:cubicBezTo>
                <a:cubicBezTo>
                  <a:pt x="1188" y="2160"/>
                  <a:pt x="1188" y="2160"/>
                  <a:pt x="1188" y="2160"/>
                </a:cubicBezTo>
                <a:cubicBezTo>
                  <a:pt x="1188" y="2075"/>
                  <a:pt x="1188" y="2075"/>
                  <a:pt x="1188" y="2075"/>
                </a:cubicBezTo>
                <a:cubicBezTo>
                  <a:pt x="1180" y="2072"/>
                  <a:pt x="1171" y="2068"/>
                  <a:pt x="1164" y="2063"/>
                </a:cubicBezTo>
                <a:cubicBezTo>
                  <a:pt x="1172" y="2059"/>
                  <a:pt x="1180" y="2055"/>
                  <a:pt x="1188" y="2052"/>
                </a:cubicBezTo>
                <a:cubicBezTo>
                  <a:pt x="1188" y="2033"/>
                  <a:pt x="1188" y="2033"/>
                  <a:pt x="1188" y="2033"/>
                </a:cubicBezTo>
                <a:cubicBezTo>
                  <a:pt x="1184" y="2033"/>
                  <a:pt x="1179" y="2034"/>
                  <a:pt x="1174" y="2035"/>
                </a:cubicBezTo>
                <a:cubicBezTo>
                  <a:pt x="1173" y="2033"/>
                  <a:pt x="1172" y="2032"/>
                  <a:pt x="1170" y="2030"/>
                </a:cubicBezTo>
                <a:cubicBezTo>
                  <a:pt x="1176" y="2023"/>
                  <a:pt x="1181" y="2014"/>
                  <a:pt x="1188" y="2008"/>
                </a:cubicBezTo>
                <a:cubicBezTo>
                  <a:pt x="1188" y="1978"/>
                  <a:pt x="1188" y="1978"/>
                  <a:pt x="1188" y="1978"/>
                </a:cubicBezTo>
                <a:cubicBezTo>
                  <a:pt x="1156" y="1994"/>
                  <a:pt x="1124" y="2015"/>
                  <a:pt x="1093" y="2040"/>
                </a:cubicBezTo>
                <a:cubicBezTo>
                  <a:pt x="1072" y="2038"/>
                  <a:pt x="1051" y="2035"/>
                  <a:pt x="1027" y="2033"/>
                </a:cubicBezTo>
                <a:cubicBezTo>
                  <a:pt x="1082" y="2005"/>
                  <a:pt x="1136" y="1979"/>
                  <a:pt x="1188" y="1952"/>
                </a:cubicBezTo>
                <a:cubicBezTo>
                  <a:pt x="1188" y="1936"/>
                  <a:pt x="1188" y="1936"/>
                  <a:pt x="1188" y="1936"/>
                </a:cubicBezTo>
                <a:cubicBezTo>
                  <a:pt x="1175" y="1942"/>
                  <a:pt x="1161" y="1949"/>
                  <a:pt x="1147" y="1955"/>
                </a:cubicBezTo>
                <a:cubicBezTo>
                  <a:pt x="1079" y="1983"/>
                  <a:pt x="1011" y="2014"/>
                  <a:pt x="944" y="2044"/>
                </a:cubicBezTo>
                <a:close/>
                <a:moveTo>
                  <a:pt x="1172" y="974"/>
                </a:moveTo>
                <a:cubicBezTo>
                  <a:pt x="1082" y="958"/>
                  <a:pt x="1004" y="929"/>
                  <a:pt x="935" y="870"/>
                </a:cubicBezTo>
                <a:cubicBezTo>
                  <a:pt x="1024" y="864"/>
                  <a:pt x="1090" y="826"/>
                  <a:pt x="1132" y="750"/>
                </a:cubicBezTo>
                <a:cubicBezTo>
                  <a:pt x="1084" y="682"/>
                  <a:pt x="924" y="680"/>
                  <a:pt x="841" y="773"/>
                </a:cubicBezTo>
                <a:cubicBezTo>
                  <a:pt x="807" y="722"/>
                  <a:pt x="781" y="669"/>
                  <a:pt x="780" y="607"/>
                </a:cubicBezTo>
                <a:cubicBezTo>
                  <a:pt x="780" y="588"/>
                  <a:pt x="782" y="570"/>
                  <a:pt x="768" y="553"/>
                </a:cubicBezTo>
                <a:cubicBezTo>
                  <a:pt x="764" y="548"/>
                  <a:pt x="764" y="539"/>
                  <a:pt x="765" y="532"/>
                </a:cubicBezTo>
                <a:cubicBezTo>
                  <a:pt x="772" y="448"/>
                  <a:pt x="793" y="367"/>
                  <a:pt x="828" y="290"/>
                </a:cubicBezTo>
                <a:cubicBezTo>
                  <a:pt x="840" y="264"/>
                  <a:pt x="858" y="241"/>
                  <a:pt x="881" y="222"/>
                </a:cubicBezTo>
                <a:cubicBezTo>
                  <a:pt x="889" y="215"/>
                  <a:pt x="897" y="206"/>
                  <a:pt x="905" y="198"/>
                </a:cubicBezTo>
                <a:cubicBezTo>
                  <a:pt x="893" y="174"/>
                  <a:pt x="874" y="173"/>
                  <a:pt x="854" y="176"/>
                </a:cubicBezTo>
                <a:cubicBezTo>
                  <a:pt x="811" y="182"/>
                  <a:pt x="781" y="209"/>
                  <a:pt x="764" y="246"/>
                </a:cubicBezTo>
                <a:cubicBezTo>
                  <a:pt x="715" y="348"/>
                  <a:pt x="698" y="456"/>
                  <a:pt x="705" y="569"/>
                </a:cubicBezTo>
                <a:cubicBezTo>
                  <a:pt x="705" y="579"/>
                  <a:pt x="704" y="590"/>
                  <a:pt x="704" y="603"/>
                </a:cubicBezTo>
                <a:cubicBezTo>
                  <a:pt x="696" y="600"/>
                  <a:pt x="690" y="599"/>
                  <a:pt x="684" y="597"/>
                </a:cubicBezTo>
                <a:cubicBezTo>
                  <a:pt x="626" y="573"/>
                  <a:pt x="572" y="588"/>
                  <a:pt x="521" y="617"/>
                </a:cubicBezTo>
                <a:cubicBezTo>
                  <a:pt x="494" y="633"/>
                  <a:pt x="470" y="656"/>
                  <a:pt x="448" y="680"/>
                </a:cubicBezTo>
                <a:cubicBezTo>
                  <a:pt x="432" y="696"/>
                  <a:pt x="422" y="718"/>
                  <a:pt x="409" y="738"/>
                </a:cubicBezTo>
                <a:cubicBezTo>
                  <a:pt x="438" y="766"/>
                  <a:pt x="474" y="760"/>
                  <a:pt x="509" y="766"/>
                </a:cubicBezTo>
                <a:cubicBezTo>
                  <a:pt x="467" y="834"/>
                  <a:pt x="455" y="907"/>
                  <a:pt x="453" y="985"/>
                </a:cubicBezTo>
                <a:cubicBezTo>
                  <a:pt x="459" y="986"/>
                  <a:pt x="465" y="989"/>
                  <a:pt x="470" y="988"/>
                </a:cubicBezTo>
                <a:cubicBezTo>
                  <a:pt x="540" y="975"/>
                  <a:pt x="601" y="949"/>
                  <a:pt x="643" y="887"/>
                </a:cubicBezTo>
                <a:cubicBezTo>
                  <a:pt x="670" y="848"/>
                  <a:pt x="698" y="811"/>
                  <a:pt x="715" y="766"/>
                </a:cubicBezTo>
                <a:cubicBezTo>
                  <a:pt x="724" y="859"/>
                  <a:pt x="708" y="943"/>
                  <a:pt x="638" y="1010"/>
                </a:cubicBezTo>
                <a:cubicBezTo>
                  <a:pt x="601" y="1045"/>
                  <a:pt x="563" y="1079"/>
                  <a:pt x="517" y="1100"/>
                </a:cubicBezTo>
                <a:cubicBezTo>
                  <a:pt x="460" y="1127"/>
                  <a:pt x="402" y="1151"/>
                  <a:pt x="334" y="1152"/>
                </a:cubicBezTo>
                <a:cubicBezTo>
                  <a:pt x="332" y="1058"/>
                  <a:pt x="242" y="958"/>
                  <a:pt x="98" y="963"/>
                </a:cubicBezTo>
                <a:cubicBezTo>
                  <a:pt x="78" y="994"/>
                  <a:pt x="91" y="1023"/>
                  <a:pt x="106" y="1052"/>
                </a:cubicBezTo>
                <a:cubicBezTo>
                  <a:pt x="115" y="1068"/>
                  <a:pt x="127" y="1083"/>
                  <a:pt x="138" y="1098"/>
                </a:cubicBezTo>
                <a:cubicBezTo>
                  <a:pt x="91" y="1119"/>
                  <a:pt x="46" y="1139"/>
                  <a:pt x="0" y="1159"/>
                </a:cubicBezTo>
                <a:cubicBezTo>
                  <a:pt x="3" y="1169"/>
                  <a:pt x="4" y="1176"/>
                  <a:pt x="8" y="1180"/>
                </a:cubicBezTo>
                <a:cubicBezTo>
                  <a:pt x="41" y="1215"/>
                  <a:pt x="84" y="1237"/>
                  <a:pt x="130" y="1247"/>
                </a:cubicBezTo>
                <a:cubicBezTo>
                  <a:pt x="165" y="1255"/>
                  <a:pt x="200" y="1242"/>
                  <a:pt x="234" y="1232"/>
                </a:cubicBezTo>
                <a:cubicBezTo>
                  <a:pt x="265" y="1223"/>
                  <a:pt x="290" y="1205"/>
                  <a:pt x="313" y="1184"/>
                </a:cubicBezTo>
                <a:cubicBezTo>
                  <a:pt x="322" y="1176"/>
                  <a:pt x="331" y="1169"/>
                  <a:pt x="348" y="1176"/>
                </a:cubicBezTo>
                <a:cubicBezTo>
                  <a:pt x="308" y="1202"/>
                  <a:pt x="285" y="1239"/>
                  <a:pt x="266" y="1280"/>
                </a:cubicBezTo>
                <a:cubicBezTo>
                  <a:pt x="247" y="1323"/>
                  <a:pt x="247" y="1367"/>
                  <a:pt x="252" y="1414"/>
                </a:cubicBezTo>
                <a:cubicBezTo>
                  <a:pt x="315" y="1407"/>
                  <a:pt x="362" y="1374"/>
                  <a:pt x="401" y="1328"/>
                </a:cubicBezTo>
                <a:cubicBezTo>
                  <a:pt x="440" y="1283"/>
                  <a:pt x="461" y="1230"/>
                  <a:pt x="453" y="1167"/>
                </a:cubicBezTo>
                <a:cubicBezTo>
                  <a:pt x="562" y="1132"/>
                  <a:pt x="652" y="1073"/>
                  <a:pt x="719" y="980"/>
                </a:cubicBezTo>
                <a:cubicBezTo>
                  <a:pt x="728" y="1089"/>
                  <a:pt x="709" y="1195"/>
                  <a:pt x="681" y="1300"/>
                </a:cubicBezTo>
                <a:cubicBezTo>
                  <a:pt x="661" y="1301"/>
                  <a:pt x="643" y="1300"/>
                  <a:pt x="625" y="1302"/>
                </a:cubicBezTo>
                <a:cubicBezTo>
                  <a:pt x="568" y="1309"/>
                  <a:pt x="517" y="1331"/>
                  <a:pt x="475" y="1370"/>
                </a:cubicBezTo>
                <a:cubicBezTo>
                  <a:pt x="455" y="1388"/>
                  <a:pt x="440" y="1413"/>
                  <a:pt x="424" y="1436"/>
                </a:cubicBezTo>
                <a:cubicBezTo>
                  <a:pt x="418" y="1445"/>
                  <a:pt x="423" y="1453"/>
                  <a:pt x="431" y="1461"/>
                </a:cubicBezTo>
                <a:cubicBezTo>
                  <a:pt x="454" y="1481"/>
                  <a:pt x="482" y="1483"/>
                  <a:pt x="510" y="1485"/>
                </a:cubicBezTo>
                <a:cubicBezTo>
                  <a:pt x="532" y="1487"/>
                  <a:pt x="554" y="1482"/>
                  <a:pt x="579" y="1480"/>
                </a:cubicBezTo>
                <a:cubicBezTo>
                  <a:pt x="558" y="1527"/>
                  <a:pt x="528" y="1566"/>
                  <a:pt x="497" y="1609"/>
                </a:cubicBezTo>
                <a:cubicBezTo>
                  <a:pt x="488" y="1595"/>
                  <a:pt x="481" y="1581"/>
                  <a:pt x="472" y="1571"/>
                </a:cubicBezTo>
                <a:cubicBezTo>
                  <a:pt x="448" y="1545"/>
                  <a:pt x="415" y="1541"/>
                  <a:pt x="383" y="1545"/>
                </a:cubicBezTo>
                <a:cubicBezTo>
                  <a:pt x="347" y="1550"/>
                  <a:pt x="314" y="1564"/>
                  <a:pt x="286" y="1586"/>
                </a:cubicBezTo>
                <a:cubicBezTo>
                  <a:pt x="270" y="1598"/>
                  <a:pt x="254" y="1608"/>
                  <a:pt x="238" y="1619"/>
                </a:cubicBezTo>
                <a:cubicBezTo>
                  <a:pt x="212" y="1637"/>
                  <a:pt x="184" y="1649"/>
                  <a:pt x="144" y="1639"/>
                </a:cubicBezTo>
                <a:cubicBezTo>
                  <a:pt x="166" y="1670"/>
                  <a:pt x="188" y="1693"/>
                  <a:pt x="217" y="1703"/>
                </a:cubicBezTo>
                <a:cubicBezTo>
                  <a:pt x="244" y="1712"/>
                  <a:pt x="275" y="1710"/>
                  <a:pt x="308" y="1713"/>
                </a:cubicBezTo>
                <a:cubicBezTo>
                  <a:pt x="271" y="1780"/>
                  <a:pt x="258" y="1852"/>
                  <a:pt x="259" y="1932"/>
                </a:cubicBezTo>
                <a:cubicBezTo>
                  <a:pt x="265" y="1929"/>
                  <a:pt x="270" y="1928"/>
                  <a:pt x="272" y="1925"/>
                </a:cubicBezTo>
                <a:cubicBezTo>
                  <a:pt x="293" y="1892"/>
                  <a:pt x="328" y="1876"/>
                  <a:pt x="360" y="1857"/>
                </a:cubicBezTo>
                <a:cubicBezTo>
                  <a:pt x="386" y="1841"/>
                  <a:pt x="414" y="1828"/>
                  <a:pt x="442" y="1814"/>
                </a:cubicBezTo>
                <a:cubicBezTo>
                  <a:pt x="456" y="1830"/>
                  <a:pt x="472" y="1849"/>
                  <a:pt x="487" y="1868"/>
                </a:cubicBezTo>
                <a:cubicBezTo>
                  <a:pt x="502" y="1887"/>
                  <a:pt x="516" y="1907"/>
                  <a:pt x="532" y="1927"/>
                </a:cubicBezTo>
                <a:cubicBezTo>
                  <a:pt x="580" y="1892"/>
                  <a:pt x="583" y="1835"/>
                  <a:pt x="585" y="1780"/>
                </a:cubicBezTo>
                <a:cubicBezTo>
                  <a:pt x="587" y="1723"/>
                  <a:pt x="573" y="1671"/>
                  <a:pt x="522" y="1636"/>
                </a:cubicBezTo>
                <a:cubicBezTo>
                  <a:pt x="543" y="1611"/>
                  <a:pt x="563" y="1589"/>
                  <a:pt x="581" y="1565"/>
                </a:cubicBezTo>
                <a:cubicBezTo>
                  <a:pt x="600" y="1542"/>
                  <a:pt x="616" y="1516"/>
                  <a:pt x="636" y="1487"/>
                </a:cubicBezTo>
                <a:cubicBezTo>
                  <a:pt x="655" y="1580"/>
                  <a:pt x="699" y="1653"/>
                  <a:pt x="785" y="1695"/>
                </a:cubicBezTo>
                <a:cubicBezTo>
                  <a:pt x="804" y="1678"/>
                  <a:pt x="809" y="1654"/>
                  <a:pt x="816" y="1632"/>
                </a:cubicBezTo>
                <a:cubicBezTo>
                  <a:pt x="835" y="1577"/>
                  <a:pt x="826" y="1522"/>
                  <a:pt x="808" y="1467"/>
                </a:cubicBezTo>
                <a:cubicBezTo>
                  <a:pt x="788" y="1406"/>
                  <a:pt x="752" y="1354"/>
                  <a:pt x="713" y="1301"/>
                </a:cubicBezTo>
                <a:cubicBezTo>
                  <a:pt x="741" y="1217"/>
                  <a:pt x="763" y="1129"/>
                  <a:pt x="769" y="1039"/>
                </a:cubicBezTo>
                <a:cubicBezTo>
                  <a:pt x="775" y="950"/>
                  <a:pt x="772" y="861"/>
                  <a:pt x="773" y="768"/>
                </a:cubicBezTo>
                <a:cubicBezTo>
                  <a:pt x="786" y="787"/>
                  <a:pt x="798" y="806"/>
                  <a:pt x="809" y="823"/>
                </a:cubicBezTo>
                <a:cubicBezTo>
                  <a:pt x="778" y="957"/>
                  <a:pt x="799" y="1075"/>
                  <a:pt x="903" y="1174"/>
                </a:cubicBezTo>
                <a:cubicBezTo>
                  <a:pt x="936" y="1140"/>
                  <a:pt x="950" y="1101"/>
                  <a:pt x="950" y="1058"/>
                </a:cubicBezTo>
                <a:cubicBezTo>
                  <a:pt x="949" y="1018"/>
                  <a:pt x="943" y="978"/>
                  <a:pt x="939" y="935"/>
                </a:cubicBezTo>
                <a:cubicBezTo>
                  <a:pt x="1011" y="985"/>
                  <a:pt x="1093" y="1003"/>
                  <a:pt x="1181" y="1016"/>
                </a:cubicBezTo>
                <a:cubicBezTo>
                  <a:pt x="1183" y="1021"/>
                  <a:pt x="1186" y="1027"/>
                  <a:pt x="1188" y="1032"/>
                </a:cubicBezTo>
                <a:cubicBezTo>
                  <a:pt x="1188" y="906"/>
                  <a:pt x="1188" y="906"/>
                  <a:pt x="1188" y="906"/>
                </a:cubicBezTo>
                <a:cubicBezTo>
                  <a:pt x="1185" y="895"/>
                  <a:pt x="1185" y="883"/>
                  <a:pt x="1188" y="871"/>
                </a:cubicBezTo>
                <a:cubicBezTo>
                  <a:pt x="1188" y="826"/>
                  <a:pt x="1188" y="826"/>
                  <a:pt x="1188" y="826"/>
                </a:cubicBezTo>
                <a:cubicBezTo>
                  <a:pt x="1164" y="869"/>
                  <a:pt x="1159" y="919"/>
                  <a:pt x="1172" y="974"/>
                </a:cubicBezTo>
                <a:close/>
                <a:moveTo>
                  <a:pt x="827" y="220"/>
                </a:moveTo>
                <a:cubicBezTo>
                  <a:pt x="823" y="242"/>
                  <a:pt x="823" y="242"/>
                  <a:pt x="790" y="245"/>
                </a:cubicBezTo>
                <a:cubicBezTo>
                  <a:pt x="804" y="221"/>
                  <a:pt x="804" y="221"/>
                  <a:pt x="827" y="220"/>
                </a:cubicBezTo>
                <a:close/>
                <a:moveTo>
                  <a:pt x="432" y="735"/>
                </a:moveTo>
                <a:cubicBezTo>
                  <a:pt x="446" y="701"/>
                  <a:pt x="469" y="674"/>
                  <a:pt x="506" y="646"/>
                </a:cubicBezTo>
                <a:cubicBezTo>
                  <a:pt x="531" y="628"/>
                  <a:pt x="556" y="612"/>
                  <a:pt x="587" y="609"/>
                </a:cubicBezTo>
                <a:cubicBezTo>
                  <a:pt x="611" y="607"/>
                  <a:pt x="623" y="612"/>
                  <a:pt x="638" y="630"/>
                </a:cubicBezTo>
                <a:cubicBezTo>
                  <a:pt x="602" y="658"/>
                  <a:pt x="548" y="655"/>
                  <a:pt x="515" y="701"/>
                </a:cubicBezTo>
                <a:cubicBezTo>
                  <a:pt x="533" y="693"/>
                  <a:pt x="545" y="688"/>
                  <a:pt x="559" y="682"/>
                </a:cubicBezTo>
                <a:cubicBezTo>
                  <a:pt x="533" y="745"/>
                  <a:pt x="494" y="762"/>
                  <a:pt x="432" y="735"/>
                </a:cubicBezTo>
                <a:close/>
                <a:moveTo>
                  <a:pt x="664" y="833"/>
                </a:moveTo>
                <a:cubicBezTo>
                  <a:pt x="654" y="848"/>
                  <a:pt x="642" y="862"/>
                  <a:pt x="632" y="878"/>
                </a:cubicBezTo>
                <a:cubicBezTo>
                  <a:pt x="594" y="935"/>
                  <a:pt x="535" y="958"/>
                  <a:pt x="469" y="974"/>
                </a:cubicBezTo>
                <a:cubicBezTo>
                  <a:pt x="471" y="948"/>
                  <a:pt x="470" y="924"/>
                  <a:pt x="474" y="901"/>
                </a:cubicBezTo>
                <a:cubicBezTo>
                  <a:pt x="487" y="817"/>
                  <a:pt x="529" y="749"/>
                  <a:pt x="594" y="695"/>
                </a:cubicBezTo>
                <a:cubicBezTo>
                  <a:pt x="609" y="682"/>
                  <a:pt x="631" y="677"/>
                  <a:pt x="653" y="690"/>
                </a:cubicBezTo>
                <a:cubicBezTo>
                  <a:pt x="632" y="740"/>
                  <a:pt x="613" y="789"/>
                  <a:pt x="577" y="840"/>
                </a:cubicBezTo>
                <a:cubicBezTo>
                  <a:pt x="589" y="831"/>
                  <a:pt x="597" y="828"/>
                  <a:pt x="600" y="823"/>
                </a:cubicBezTo>
                <a:cubicBezTo>
                  <a:pt x="626" y="783"/>
                  <a:pt x="650" y="743"/>
                  <a:pt x="677" y="700"/>
                </a:cubicBezTo>
                <a:cubicBezTo>
                  <a:pt x="680" y="707"/>
                  <a:pt x="684" y="713"/>
                  <a:pt x="685" y="719"/>
                </a:cubicBezTo>
                <a:cubicBezTo>
                  <a:pt x="691" y="759"/>
                  <a:pt x="686" y="798"/>
                  <a:pt x="664" y="833"/>
                </a:cubicBezTo>
                <a:close/>
                <a:moveTo>
                  <a:pt x="227" y="1218"/>
                </a:moveTo>
                <a:cubicBezTo>
                  <a:pt x="184" y="1233"/>
                  <a:pt x="141" y="1241"/>
                  <a:pt x="97" y="1218"/>
                </a:cubicBezTo>
                <a:cubicBezTo>
                  <a:pt x="72" y="1204"/>
                  <a:pt x="44" y="1196"/>
                  <a:pt x="19" y="1169"/>
                </a:cubicBezTo>
                <a:cubicBezTo>
                  <a:pt x="65" y="1154"/>
                  <a:pt x="100" y="1126"/>
                  <a:pt x="145" y="1118"/>
                </a:cubicBezTo>
                <a:cubicBezTo>
                  <a:pt x="189" y="1110"/>
                  <a:pt x="228" y="1112"/>
                  <a:pt x="262" y="1153"/>
                </a:cubicBezTo>
                <a:cubicBezTo>
                  <a:pt x="247" y="1158"/>
                  <a:pt x="236" y="1164"/>
                  <a:pt x="225" y="1166"/>
                </a:cubicBezTo>
                <a:cubicBezTo>
                  <a:pt x="214" y="1169"/>
                  <a:pt x="202" y="1169"/>
                  <a:pt x="190" y="1170"/>
                </a:cubicBezTo>
                <a:cubicBezTo>
                  <a:pt x="180" y="1171"/>
                  <a:pt x="169" y="1173"/>
                  <a:pt x="159" y="1174"/>
                </a:cubicBezTo>
                <a:cubicBezTo>
                  <a:pt x="196" y="1190"/>
                  <a:pt x="232" y="1183"/>
                  <a:pt x="270" y="1174"/>
                </a:cubicBezTo>
                <a:cubicBezTo>
                  <a:pt x="264" y="1201"/>
                  <a:pt x="247" y="1211"/>
                  <a:pt x="227" y="1218"/>
                </a:cubicBezTo>
                <a:close/>
                <a:moveTo>
                  <a:pt x="294" y="1105"/>
                </a:moveTo>
                <a:cubicBezTo>
                  <a:pt x="253" y="1083"/>
                  <a:pt x="221" y="1052"/>
                  <a:pt x="176" y="1043"/>
                </a:cubicBezTo>
                <a:cubicBezTo>
                  <a:pt x="200" y="1062"/>
                  <a:pt x="224" y="1081"/>
                  <a:pt x="253" y="1104"/>
                </a:cubicBezTo>
                <a:cubicBezTo>
                  <a:pt x="220" y="1100"/>
                  <a:pt x="193" y="1098"/>
                  <a:pt x="166" y="1094"/>
                </a:cubicBezTo>
                <a:cubicBezTo>
                  <a:pt x="163" y="1094"/>
                  <a:pt x="160" y="1091"/>
                  <a:pt x="158" y="1089"/>
                </a:cubicBezTo>
                <a:cubicBezTo>
                  <a:pt x="127" y="1060"/>
                  <a:pt x="105" y="1027"/>
                  <a:pt x="104" y="980"/>
                </a:cubicBezTo>
                <a:cubicBezTo>
                  <a:pt x="164" y="977"/>
                  <a:pt x="215" y="993"/>
                  <a:pt x="258" y="1030"/>
                </a:cubicBezTo>
                <a:cubicBezTo>
                  <a:pt x="279" y="1048"/>
                  <a:pt x="297" y="1070"/>
                  <a:pt x="294" y="1105"/>
                </a:cubicBezTo>
                <a:close/>
                <a:moveTo>
                  <a:pt x="414" y="1276"/>
                </a:moveTo>
                <a:cubicBezTo>
                  <a:pt x="398" y="1312"/>
                  <a:pt x="372" y="1338"/>
                  <a:pt x="341" y="1361"/>
                </a:cubicBezTo>
                <a:cubicBezTo>
                  <a:pt x="319" y="1378"/>
                  <a:pt x="296" y="1392"/>
                  <a:pt x="264" y="1394"/>
                </a:cubicBezTo>
                <a:cubicBezTo>
                  <a:pt x="266" y="1369"/>
                  <a:pt x="266" y="1347"/>
                  <a:pt x="270" y="1325"/>
                </a:cubicBezTo>
                <a:cubicBezTo>
                  <a:pt x="277" y="1283"/>
                  <a:pt x="297" y="1246"/>
                  <a:pt x="328" y="1216"/>
                </a:cubicBezTo>
                <a:cubicBezTo>
                  <a:pt x="345" y="1199"/>
                  <a:pt x="366" y="1187"/>
                  <a:pt x="396" y="1196"/>
                </a:cubicBezTo>
                <a:cubicBezTo>
                  <a:pt x="385" y="1234"/>
                  <a:pt x="350" y="1260"/>
                  <a:pt x="348" y="1299"/>
                </a:cubicBezTo>
                <a:cubicBezTo>
                  <a:pt x="368" y="1273"/>
                  <a:pt x="389" y="1247"/>
                  <a:pt x="412" y="1218"/>
                </a:cubicBezTo>
                <a:cubicBezTo>
                  <a:pt x="424" y="1242"/>
                  <a:pt x="421" y="1259"/>
                  <a:pt x="414" y="1276"/>
                </a:cubicBezTo>
                <a:close/>
                <a:moveTo>
                  <a:pt x="536" y="1112"/>
                </a:moveTo>
                <a:cubicBezTo>
                  <a:pt x="573" y="1085"/>
                  <a:pt x="606" y="1060"/>
                  <a:pt x="639" y="1035"/>
                </a:cubicBezTo>
                <a:cubicBezTo>
                  <a:pt x="615" y="1068"/>
                  <a:pt x="570" y="1101"/>
                  <a:pt x="536" y="1112"/>
                </a:cubicBezTo>
                <a:close/>
                <a:moveTo>
                  <a:pt x="233" y="1691"/>
                </a:moveTo>
                <a:cubicBezTo>
                  <a:pt x="217" y="1689"/>
                  <a:pt x="201" y="1683"/>
                  <a:pt x="191" y="1665"/>
                </a:cubicBezTo>
                <a:cubicBezTo>
                  <a:pt x="222" y="1646"/>
                  <a:pt x="251" y="1631"/>
                  <a:pt x="278" y="1611"/>
                </a:cubicBezTo>
                <a:cubicBezTo>
                  <a:pt x="300" y="1594"/>
                  <a:pt x="325" y="1586"/>
                  <a:pt x="351" y="1580"/>
                </a:cubicBezTo>
                <a:cubicBezTo>
                  <a:pt x="372" y="1575"/>
                  <a:pt x="392" y="1577"/>
                  <a:pt x="411" y="1594"/>
                </a:cubicBezTo>
                <a:cubicBezTo>
                  <a:pt x="389" y="1602"/>
                  <a:pt x="369" y="1609"/>
                  <a:pt x="350" y="1616"/>
                </a:cubicBezTo>
                <a:cubicBezTo>
                  <a:pt x="367" y="1617"/>
                  <a:pt x="382" y="1614"/>
                  <a:pt x="398" y="1613"/>
                </a:cubicBezTo>
                <a:cubicBezTo>
                  <a:pt x="413" y="1612"/>
                  <a:pt x="430" y="1609"/>
                  <a:pt x="442" y="1627"/>
                </a:cubicBezTo>
                <a:cubicBezTo>
                  <a:pt x="420" y="1634"/>
                  <a:pt x="399" y="1639"/>
                  <a:pt x="380" y="1646"/>
                </a:cubicBezTo>
                <a:cubicBezTo>
                  <a:pt x="359" y="1654"/>
                  <a:pt x="347" y="1678"/>
                  <a:pt x="321" y="1677"/>
                </a:cubicBezTo>
                <a:cubicBezTo>
                  <a:pt x="295" y="1704"/>
                  <a:pt x="263" y="1694"/>
                  <a:pt x="233" y="1691"/>
                </a:cubicBezTo>
                <a:close/>
                <a:moveTo>
                  <a:pt x="386" y="1825"/>
                </a:moveTo>
                <a:cubicBezTo>
                  <a:pt x="349" y="1843"/>
                  <a:pt x="311" y="1859"/>
                  <a:pt x="277" y="1888"/>
                </a:cubicBezTo>
                <a:cubicBezTo>
                  <a:pt x="280" y="1864"/>
                  <a:pt x="281" y="1839"/>
                  <a:pt x="286" y="1816"/>
                </a:cubicBezTo>
                <a:cubicBezTo>
                  <a:pt x="296" y="1773"/>
                  <a:pt x="312" y="1732"/>
                  <a:pt x="341" y="1697"/>
                </a:cubicBezTo>
                <a:cubicBezTo>
                  <a:pt x="375" y="1657"/>
                  <a:pt x="403" y="1649"/>
                  <a:pt x="447" y="1669"/>
                </a:cubicBezTo>
                <a:cubicBezTo>
                  <a:pt x="422" y="1694"/>
                  <a:pt x="393" y="1717"/>
                  <a:pt x="378" y="1751"/>
                </a:cubicBezTo>
                <a:cubicBezTo>
                  <a:pt x="407" y="1730"/>
                  <a:pt x="429" y="1700"/>
                  <a:pt x="463" y="1687"/>
                </a:cubicBezTo>
                <a:cubicBezTo>
                  <a:pt x="466" y="1692"/>
                  <a:pt x="467" y="1693"/>
                  <a:pt x="468" y="1695"/>
                </a:cubicBezTo>
                <a:cubicBezTo>
                  <a:pt x="469" y="1697"/>
                  <a:pt x="469" y="1699"/>
                  <a:pt x="469" y="1701"/>
                </a:cubicBezTo>
                <a:cubicBezTo>
                  <a:pt x="465" y="1758"/>
                  <a:pt x="438" y="1800"/>
                  <a:pt x="386" y="1825"/>
                </a:cubicBezTo>
                <a:close/>
                <a:moveTo>
                  <a:pt x="563" y="1732"/>
                </a:moveTo>
                <a:cubicBezTo>
                  <a:pt x="573" y="1784"/>
                  <a:pt x="568" y="1835"/>
                  <a:pt x="549" y="1884"/>
                </a:cubicBezTo>
                <a:cubicBezTo>
                  <a:pt x="547" y="1890"/>
                  <a:pt x="541" y="1896"/>
                  <a:pt x="538" y="1899"/>
                </a:cubicBezTo>
                <a:cubicBezTo>
                  <a:pt x="520" y="1879"/>
                  <a:pt x="504" y="1860"/>
                  <a:pt x="487" y="1842"/>
                </a:cubicBezTo>
                <a:cubicBezTo>
                  <a:pt x="471" y="1826"/>
                  <a:pt x="460" y="1809"/>
                  <a:pt x="458" y="1790"/>
                </a:cubicBezTo>
                <a:cubicBezTo>
                  <a:pt x="471" y="1769"/>
                  <a:pt x="482" y="1751"/>
                  <a:pt x="494" y="1730"/>
                </a:cubicBezTo>
                <a:cubicBezTo>
                  <a:pt x="503" y="1752"/>
                  <a:pt x="510" y="1772"/>
                  <a:pt x="518" y="1791"/>
                </a:cubicBezTo>
                <a:cubicBezTo>
                  <a:pt x="518" y="1758"/>
                  <a:pt x="504" y="1727"/>
                  <a:pt x="517" y="1694"/>
                </a:cubicBezTo>
                <a:cubicBezTo>
                  <a:pt x="547" y="1699"/>
                  <a:pt x="558" y="1707"/>
                  <a:pt x="563" y="1732"/>
                </a:cubicBezTo>
                <a:close/>
                <a:moveTo>
                  <a:pt x="537" y="1590"/>
                </a:moveTo>
                <a:cubicBezTo>
                  <a:pt x="578" y="1505"/>
                  <a:pt x="602" y="1470"/>
                  <a:pt x="627" y="1456"/>
                </a:cubicBezTo>
                <a:cubicBezTo>
                  <a:pt x="607" y="1510"/>
                  <a:pt x="575" y="1552"/>
                  <a:pt x="537" y="1590"/>
                </a:cubicBezTo>
                <a:close/>
                <a:moveTo>
                  <a:pt x="588" y="1454"/>
                </a:moveTo>
                <a:cubicBezTo>
                  <a:pt x="574" y="1460"/>
                  <a:pt x="560" y="1467"/>
                  <a:pt x="545" y="1468"/>
                </a:cubicBezTo>
                <a:cubicBezTo>
                  <a:pt x="510" y="1473"/>
                  <a:pt x="475" y="1471"/>
                  <a:pt x="443" y="1450"/>
                </a:cubicBezTo>
                <a:cubicBezTo>
                  <a:pt x="461" y="1372"/>
                  <a:pt x="589" y="1301"/>
                  <a:pt x="638" y="1340"/>
                </a:cubicBezTo>
                <a:cubicBezTo>
                  <a:pt x="614" y="1381"/>
                  <a:pt x="569" y="1395"/>
                  <a:pt x="529" y="1423"/>
                </a:cubicBezTo>
                <a:cubicBezTo>
                  <a:pt x="575" y="1418"/>
                  <a:pt x="605" y="1389"/>
                  <a:pt x="642" y="1370"/>
                </a:cubicBezTo>
                <a:cubicBezTo>
                  <a:pt x="642" y="1414"/>
                  <a:pt x="622" y="1439"/>
                  <a:pt x="588" y="1454"/>
                </a:cubicBezTo>
                <a:close/>
                <a:moveTo>
                  <a:pt x="786" y="1460"/>
                </a:moveTo>
                <a:cubicBezTo>
                  <a:pt x="821" y="1530"/>
                  <a:pt x="818" y="1601"/>
                  <a:pt x="781" y="1672"/>
                </a:cubicBezTo>
                <a:cubicBezTo>
                  <a:pt x="697" y="1634"/>
                  <a:pt x="647" y="1532"/>
                  <a:pt x="653" y="1449"/>
                </a:cubicBezTo>
                <a:cubicBezTo>
                  <a:pt x="655" y="1429"/>
                  <a:pt x="662" y="1408"/>
                  <a:pt x="682" y="1393"/>
                </a:cubicBezTo>
                <a:cubicBezTo>
                  <a:pt x="696" y="1428"/>
                  <a:pt x="710" y="1461"/>
                  <a:pt x="723" y="1493"/>
                </a:cubicBezTo>
                <a:cubicBezTo>
                  <a:pt x="725" y="1492"/>
                  <a:pt x="727" y="1492"/>
                  <a:pt x="729" y="1491"/>
                </a:cubicBezTo>
                <a:cubicBezTo>
                  <a:pt x="721" y="1457"/>
                  <a:pt x="713" y="1422"/>
                  <a:pt x="704" y="1387"/>
                </a:cubicBezTo>
                <a:cubicBezTo>
                  <a:pt x="732" y="1387"/>
                  <a:pt x="760" y="1408"/>
                  <a:pt x="786" y="1460"/>
                </a:cubicBezTo>
                <a:close/>
                <a:moveTo>
                  <a:pt x="966" y="721"/>
                </a:moveTo>
                <a:cubicBezTo>
                  <a:pt x="1019" y="706"/>
                  <a:pt x="1068" y="725"/>
                  <a:pt x="1115" y="748"/>
                </a:cubicBezTo>
                <a:cubicBezTo>
                  <a:pt x="1073" y="819"/>
                  <a:pt x="974" y="867"/>
                  <a:pt x="919" y="845"/>
                </a:cubicBezTo>
                <a:cubicBezTo>
                  <a:pt x="912" y="836"/>
                  <a:pt x="904" y="828"/>
                  <a:pt x="896" y="818"/>
                </a:cubicBezTo>
                <a:cubicBezTo>
                  <a:pt x="931" y="793"/>
                  <a:pt x="972" y="788"/>
                  <a:pt x="1012" y="773"/>
                </a:cubicBezTo>
                <a:cubicBezTo>
                  <a:pt x="977" y="768"/>
                  <a:pt x="937" y="775"/>
                  <a:pt x="894" y="795"/>
                </a:cubicBezTo>
                <a:cubicBezTo>
                  <a:pt x="909" y="755"/>
                  <a:pt x="931" y="731"/>
                  <a:pt x="966" y="721"/>
                </a:cubicBezTo>
                <a:close/>
                <a:moveTo>
                  <a:pt x="752" y="668"/>
                </a:moveTo>
                <a:cubicBezTo>
                  <a:pt x="748" y="675"/>
                  <a:pt x="745" y="682"/>
                  <a:pt x="746" y="688"/>
                </a:cubicBezTo>
                <a:cubicBezTo>
                  <a:pt x="749" y="762"/>
                  <a:pt x="752" y="836"/>
                  <a:pt x="756" y="909"/>
                </a:cubicBezTo>
                <a:cubicBezTo>
                  <a:pt x="761" y="981"/>
                  <a:pt x="754" y="1051"/>
                  <a:pt x="743" y="1121"/>
                </a:cubicBezTo>
                <a:cubicBezTo>
                  <a:pt x="740" y="1134"/>
                  <a:pt x="736" y="1148"/>
                  <a:pt x="733" y="1161"/>
                </a:cubicBezTo>
                <a:cubicBezTo>
                  <a:pt x="731" y="1132"/>
                  <a:pt x="736" y="1105"/>
                  <a:pt x="738" y="1077"/>
                </a:cubicBezTo>
                <a:cubicBezTo>
                  <a:pt x="744" y="983"/>
                  <a:pt x="742" y="889"/>
                  <a:pt x="737" y="795"/>
                </a:cubicBezTo>
                <a:cubicBezTo>
                  <a:pt x="732" y="718"/>
                  <a:pt x="726" y="640"/>
                  <a:pt x="720" y="563"/>
                </a:cubicBezTo>
                <a:cubicBezTo>
                  <a:pt x="715" y="490"/>
                  <a:pt x="724" y="418"/>
                  <a:pt x="742" y="347"/>
                </a:cubicBezTo>
                <a:cubicBezTo>
                  <a:pt x="748" y="323"/>
                  <a:pt x="759" y="301"/>
                  <a:pt x="768" y="278"/>
                </a:cubicBezTo>
                <a:cubicBezTo>
                  <a:pt x="788" y="284"/>
                  <a:pt x="787" y="298"/>
                  <a:pt x="786" y="310"/>
                </a:cubicBezTo>
                <a:cubicBezTo>
                  <a:pt x="785" y="324"/>
                  <a:pt x="783" y="338"/>
                  <a:pt x="779" y="351"/>
                </a:cubicBezTo>
                <a:cubicBezTo>
                  <a:pt x="767" y="390"/>
                  <a:pt x="779" y="437"/>
                  <a:pt x="732" y="467"/>
                </a:cubicBezTo>
                <a:cubicBezTo>
                  <a:pt x="752" y="470"/>
                  <a:pt x="756" y="479"/>
                  <a:pt x="753" y="492"/>
                </a:cubicBezTo>
                <a:cubicBezTo>
                  <a:pt x="750" y="504"/>
                  <a:pt x="750" y="516"/>
                  <a:pt x="746" y="527"/>
                </a:cubicBezTo>
                <a:cubicBezTo>
                  <a:pt x="739" y="544"/>
                  <a:pt x="741" y="558"/>
                  <a:pt x="755" y="571"/>
                </a:cubicBezTo>
                <a:cubicBezTo>
                  <a:pt x="735" y="599"/>
                  <a:pt x="746" y="625"/>
                  <a:pt x="758" y="651"/>
                </a:cubicBezTo>
                <a:cubicBezTo>
                  <a:pt x="779" y="696"/>
                  <a:pt x="796" y="742"/>
                  <a:pt x="825" y="783"/>
                </a:cubicBezTo>
                <a:cubicBezTo>
                  <a:pt x="833" y="793"/>
                  <a:pt x="834" y="801"/>
                  <a:pt x="821" y="808"/>
                </a:cubicBezTo>
                <a:cubicBezTo>
                  <a:pt x="782" y="769"/>
                  <a:pt x="778" y="713"/>
                  <a:pt x="752" y="668"/>
                </a:cubicBezTo>
                <a:close/>
                <a:moveTo>
                  <a:pt x="904" y="1151"/>
                </a:moveTo>
                <a:cubicBezTo>
                  <a:pt x="900" y="1148"/>
                  <a:pt x="895" y="1145"/>
                  <a:pt x="892" y="1142"/>
                </a:cubicBezTo>
                <a:cubicBezTo>
                  <a:pt x="886" y="1135"/>
                  <a:pt x="880" y="1129"/>
                  <a:pt x="874" y="1122"/>
                </a:cubicBezTo>
                <a:cubicBezTo>
                  <a:pt x="829" y="1064"/>
                  <a:pt x="815" y="998"/>
                  <a:pt x="823" y="926"/>
                </a:cubicBezTo>
                <a:cubicBezTo>
                  <a:pt x="824" y="916"/>
                  <a:pt x="830" y="906"/>
                  <a:pt x="835" y="897"/>
                </a:cubicBezTo>
                <a:cubicBezTo>
                  <a:pt x="837" y="897"/>
                  <a:pt x="839" y="898"/>
                  <a:pt x="841" y="898"/>
                </a:cubicBezTo>
                <a:cubicBezTo>
                  <a:pt x="854" y="943"/>
                  <a:pt x="867" y="987"/>
                  <a:pt x="881" y="1032"/>
                </a:cubicBezTo>
                <a:cubicBezTo>
                  <a:pt x="885" y="979"/>
                  <a:pt x="857" y="932"/>
                  <a:pt x="861" y="876"/>
                </a:cubicBezTo>
                <a:cubicBezTo>
                  <a:pt x="941" y="925"/>
                  <a:pt x="958" y="1084"/>
                  <a:pt x="904" y="1151"/>
                </a:cubicBezTo>
                <a:close/>
                <a:moveTo>
                  <a:pt x="911" y="881"/>
                </a:moveTo>
                <a:cubicBezTo>
                  <a:pt x="947" y="902"/>
                  <a:pt x="982" y="927"/>
                  <a:pt x="1020" y="945"/>
                </a:cubicBezTo>
                <a:cubicBezTo>
                  <a:pt x="1058" y="962"/>
                  <a:pt x="1099" y="974"/>
                  <a:pt x="1143" y="990"/>
                </a:cubicBezTo>
                <a:cubicBezTo>
                  <a:pt x="1065" y="987"/>
                  <a:pt x="932" y="931"/>
                  <a:pt x="911" y="881"/>
                </a:cubicBezTo>
                <a:close/>
                <a:moveTo>
                  <a:pt x="756" y="413"/>
                </a:moveTo>
                <a:cubicBezTo>
                  <a:pt x="764" y="398"/>
                  <a:pt x="771" y="384"/>
                  <a:pt x="749" y="373"/>
                </a:cubicBezTo>
                <a:cubicBezTo>
                  <a:pt x="744" y="388"/>
                  <a:pt x="740" y="401"/>
                  <a:pt x="756" y="413"/>
                </a:cubicBezTo>
                <a:close/>
                <a:moveTo>
                  <a:pt x="1143" y="14"/>
                </a:moveTo>
                <a:cubicBezTo>
                  <a:pt x="1141" y="10"/>
                  <a:pt x="1139" y="5"/>
                  <a:pt x="1137" y="0"/>
                </a:cubicBezTo>
                <a:cubicBezTo>
                  <a:pt x="1114" y="0"/>
                  <a:pt x="1114" y="0"/>
                  <a:pt x="1114" y="0"/>
                </a:cubicBezTo>
                <a:cubicBezTo>
                  <a:pt x="1121" y="27"/>
                  <a:pt x="1116" y="70"/>
                  <a:pt x="1097" y="152"/>
                </a:cubicBezTo>
                <a:cubicBezTo>
                  <a:pt x="1092" y="102"/>
                  <a:pt x="1093" y="52"/>
                  <a:pt x="1108" y="0"/>
                </a:cubicBezTo>
                <a:cubicBezTo>
                  <a:pt x="1069" y="0"/>
                  <a:pt x="1069" y="0"/>
                  <a:pt x="1069" y="0"/>
                </a:cubicBezTo>
                <a:cubicBezTo>
                  <a:pt x="1016" y="52"/>
                  <a:pt x="931" y="82"/>
                  <a:pt x="855" y="63"/>
                </a:cubicBezTo>
                <a:cubicBezTo>
                  <a:pt x="860" y="40"/>
                  <a:pt x="867" y="19"/>
                  <a:pt x="876" y="0"/>
                </a:cubicBezTo>
                <a:cubicBezTo>
                  <a:pt x="857" y="0"/>
                  <a:pt x="857" y="0"/>
                  <a:pt x="857" y="0"/>
                </a:cubicBezTo>
                <a:cubicBezTo>
                  <a:pt x="856" y="3"/>
                  <a:pt x="855" y="6"/>
                  <a:pt x="854" y="10"/>
                </a:cubicBezTo>
                <a:cubicBezTo>
                  <a:pt x="846" y="31"/>
                  <a:pt x="834" y="53"/>
                  <a:pt x="838" y="78"/>
                </a:cubicBezTo>
                <a:cubicBezTo>
                  <a:pt x="932" y="99"/>
                  <a:pt x="1011" y="70"/>
                  <a:pt x="1084" y="10"/>
                </a:cubicBezTo>
                <a:cubicBezTo>
                  <a:pt x="1082" y="45"/>
                  <a:pt x="1079" y="75"/>
                  <a:pt x="1078" y="105"/>
                </a:cubicBezTo>
                <a:cubicBezTo>
                  <a:pt x="1077" y="135"/>
                  <a:pt x="1079" y="165"/>
                  <a:pt x="1080" y="198"/>
                </a:cubicBezTo>
                <a:cubicBezTo>
                  <a:pt x="1018" y="192"/>
                  <a:pt x="974" y="224"/>
                  <a:pt x="941" y="270"/>
                </a:cubicBezTo>
                <a:cubicBezTo>
                  <a:pt x="908" y="314"/>
                  <a:pt x="874" y="360"/>
                  <a:pt x="889" y="418"/>
                </a:cubicBezTo>
                <a:cubicBezTo>
                  <a:pt x="914" y="412"/>
                  <a:pt x="938" y="405"/>
                  <a:pt x="962" y="400"/>
                </a:cubicBezTo>
                <a:cubicBezTo>
                  <a:pt x="985" y="394"/>
                  <a:pt x="1009" y="390"/>
                  <a:pt x="1030" y="386"/>
                </a:cubicBezTo>
                <a:cubicBezTo>
                  <a:pt x="1043" y="414"/>
                  <a:pt x="1057" y="442"/>
                  <a:pt x="1067" y="471"/>
                </a:cubicBezTo>
                <a:cubicBezTo>
                  <a:pt x="1081" y="506"/>
                  <a:pt x="1098" y="540"/>
                  <a:pt x="1093" y="579"/>
                </a:cubicBezTo>
                <a:cubicBezTo>
                  <a:pt x="1093" y="583"/>
                  <a:pt x="1096" y="586"/>
                  <a:pt x="1099" y="593"/>
                </a:cubicBezTo>
                <a:cubicBezTo>
                  <a:pt x="1140" y="543"/>
                  <a:pt x="1171" y="491"/>
                  <a:pt x="1188" y="432"/>
                </a:cubicBezTo>
                <a:cubicBezTo>
                  <a:pt x="1188" y="304"/>
                  <a:pt x="1188" y="304"/>
                  <a:pt x="1188" y="304"/>
                </a:cubicBezTo>
                <a:cubicBezTo>
                  <a:pt x="1187" y="301"/>
                  <a:pt x="1186" y="297"/>
                  <a:pt x="1184" y="295"/>
                </a:cubicBezTo>
                <a:cubicBezTo>
                  <a:pt x="1173" y="277"/>
                  <a:pt x="1161" y="260"/>
                  <a:pt x="1148" y="241"/>
                </a:cubicBezTo>
                <a:cubicBezTo>
                  <a:pt x="1167" y="235"/>
                  <a:pt x="1178" y="246"/>
                  <a:pt x="1188" y="256"/>
                </a:cubicBezTo>
                <a:cubicBezTo>
                  <a:pt x="1188" y="179"/>
                  <a:pt x="1188" y="179"/>
                  <a:pt x="1188" y="179"/>
                </a:cubicBezTo>
                <a:cubicBezTo>
                  <a:pt x="1179" y="177"/>
                  <a:pt x="1170" y="177"/>
                  <a:pt x="1160" y="178"/>
                </a:cubicBezTo>
                <a:cubicBezTo>
                  <a:pt x="1146" y="180"/>
                  <a:pt x="1133" y="187"/>
                  <a:pt x="1116" y="192"/>
                </a:cubicBezTo>
                <a:cubicBezTo>
                  <a:pt x="1119" y="139"/>
                  <a:pt x="1120" y="90"/>
                  <a:pt x="1133" y="41"/>
                </a:cubicBezTo>
                <a:cubicBezTo>
                  <a:pt x="1151" y="58"/>
                  <a:pt x="1166" y="75"/>
                  <a:pt x="1184" y="88"/>
                </a:cubicBezTo>
                <a:cubicBezTo>
                  <a:pt x="1186" y="89"/>
                  <a:pt x="1187" y="90"/>
                  <a:pt x="1188" y="91"/>
                </a:cubicBezTo>
                <a:cubicBezTo>
                  <a:pt x="1188" y="72"/>
                  <a:pt x="1188" y="72"/>
                  <a:pt x="1188" y="72"/>
                </a:cubicBezTo>
                <a:cubicBezTo>
                  <a:pt x="1181" y="66"/>
                  <a:pt x="1174" y="59"/>
                  <a:pt x="1167" y="52"/>
                </a:cubicBezTo>
                <a:cubicBezTo>
                  <a:pt x="1157" y="42"/>
                  <a:pt x="1150" y="28"/>
                  <a:pt x="1143" y="14"/>
                </a:cubicBezTo>
                <a:close/>
                <a:moveTo>
                  <a:pt x="1042" y="288"/>
                </a:moveTo>
                <a:cubicBezTo>
                  <a:pt x="1039" y="312"/>
                  <a:pt x="1036" y="333"/>
                  <a:pt x="1033" y="357"/>
                </a:cubicBezTo>
                <a:cubicBezTo>
                  <a:pt x="1019" y="371"/>
                  <a:pt x="1000" y="377"/>
                  <a:pt x="978" y="380"/>
                </a:cubicBezTo>
                <a:cubicBezTo>
                  <a:pt x="953" y="383"/>
                  <a:pt x="928" y="387"/>
                  <a:pt x="902" y="392"/>
                </a:cubicBezTo>
                <a:cubicBezTo>
                  <a:pt x="902" y="387"/>
                  <a:pt x="901" y="380"/>
                  <a:pt x="903" y="373"/>
                </a:cubicBezTo>
                <a:cubicBezTo>
                  <a:pt x="919" y="323"/>
                  <a:pt x="947" y="281"/>
                  <a:pt x="987" y="247"/>
                </a:cubicBezTo>
                <a:cubicBezTo>
                  <a:pt x="1007" y="230"/>
                  <a:pt x="1021" y="230"/>
                  <a:pt x="1047" y="246"/>
                </a:cubicBezTo>
                <a:cubicBezTo>
                  <a:pt x="1037" y="279"/>
                  <a:pt x="1006" y="295"/>
                  <a:pt x="986" y="321"/>
                </a:cubicBezTo>
                <a:cubicBezTo>
                  <a:pt x="1004" y="310"/>
                  <a:pt x="1022" y="300"/>
                  <a:pt x="1042" y="288"/>
                </a:cubicBezTo>
                <a:close/>
                <a:moveTo>
                  <a:pt x="1117" y="270"/>
                </a:moveTo>
                <a:cubicBezTo>
                  <a:pt x="1164" y="282"/>
                  <a:pt x="1181" y="306"/>
                  <a:pt x="1182" y="359"/>
                </a:cubicBezTo>
                <a:cubicBezTo>
                  <a:pt x="1183" y="404"/>
                  <a:pt x="1170" y="446"/>
                  <a:pt x="1150" y="485"/>
                </a:cubicBezTo>
                <a:cubicBezTo>
                  <a:pt x="1140" y="507"/>
                  <a:pt x="1125" y="527"/>
                  <a:pt x="1112" y="547"/>
                </a:cubicBezTo>
                <a:cubicBezTo>
                  <a:pt x="1104" y="503"/>
                  <a:pt x="1084" y="467"/>
                  <a:pt x="1067" y="430"/>
                </a:cubicBezTo>
                <a:cubicBezTo>
                  <a:pt x="1042" y="378"/>
                  <a:pt x="1048" y="329"/>
                  <a:pt x="1080" y="281"/>
                </a:cubicBezTo>
                <a:cubicBezTo>
                  <a:pt x="1081" y="280"/>
                  <a:pt x="1083" y="278"/>
                  <a:pt x="1085" y="277"/>
                </a:cubicBezTo>
                <a:cubicBezTo>
                  <a:pt x="1086" y="276"/>
                  <a:pt x="1089" y="276"/>
                  <a:pt x="1093" y="274"/>
                </a:cubicBezTo>
                <a:cubicBezTo>
                  <a:pt x="1111" y="306"/>
                  <a:pt x="1111" y="342"/>
                  <a:pt x="1120" y="377"/>
                </a:cubicBezTo>
                <a:cubicBezTo>
                  <a:pt x="1129" y="341"/>
                  <a:pt x="1121" y="306"/>
                  <a:pt x="1117" y="270"/>
                </a:cubicBezTo>
                <a:close/>
                <a:moveTo>
                  <a:pt x="1055" y="1164"/>
                </a:moveTo>
                <a:cubicBezTo>
                  <a:pt x="1049" y="1162"/>
                  <a:pt x="1043" y="1165"/>
                  <a:pt x="1033" y="1166"/>
                </a:cubicBezTo>
                <a:cubicBezTo>
                  <a:pt x="1035" y="1216"/>
                  <a:pt x="1037" y="1265"/>
                  <a:pt x="1040" y="1317"/>
                </a:cubicBezTo>
                <a:cubicBezTo>
                  <a:pt x="1021" y="1314"/>
                  <a:pt x="1003" y="1310"/>
                  <a:pt x="984" y="1309"/>
                </a:cubicBezTo>
                <a:cubicBezTo>
                  <a:pt x="952" y="1308"/>
                  <a:pt x="920" y="1310"/>
                  <a:pt x="900" y="1341"/>
                </a:cubicBezTo>
                <a:cubicBezTo>
                  <a:pt x="961" y="1472"/>
                  <a:pt x="1090" y="1509"/>
                  <a:pt x="1175" y="1469"/>
                </a:cubicBezTo>
                <a:cubicBezTo>
                  <a:pt x="1180" y="1479"/>
                  <a:pt x="1185" y="1489"/>
                  <a:pt x="1188" y="1500"/>
                </a:cubicBezTo>
                <a:cubicBezTo>
                  <a:pt x="1188" y="1279"/>
                  <a:pt x="1188" y="1279"/>
                  <a:pt x="1188" y="1279"/>
                </a:cubicBezTo>
                <a:cubicBezTo>
                  <a:pt x="1184" y="1266"/>
                  <a:pt x="1178" y="1254"/>
                  <a:pt x="1169" y="1243"/>
                </a:cubicBezTo>
                <a:cubicBezTo>
                  <a:pt x="1139" y="1206"/>
                  <a:pt x="1101" y="1179"/>
                  <a:pt x="1055" y="1164"/>
                </a:cubicBezTo>
                <a:close/>
                <a:moveTo>
                  <a:pt x="1033" y="1455"/>
                </a:moveTo>
                <a:cubicBezTo>
                  <a:pt x="980" y="1433"/>
                  <a:pt x="943" y="1395"/>
                  <a:pt x="918" y="1339"/>
                </a:cubicBezTo>
                <a:cubicBezTo>
                  <a:pt x="962" y="1319"/>
                  <a:pt x="1001" y="1324"/>
                  <a:pt x="1041" y="1338"/>
                </a:cubicBezTo>
                <a:cubicBezTo>
                  <a:pt x="1043" y="1340"/>
                  <a:pt x="1047" y="1341"/>
                  <a:pt x="1049" y="1343"/>
                </a:cubicBezTo>
                <a:cubicBezTo>
                  <a:pt x="1064" y="1366"/>
                  <a:pt x="1078" y="1389"/>
                  <a:pt x="1096" y="1418"/>
                </a:cubicBezTo>
                <a:cubicBezTo>
                  <a:pt x="1063" y="1402"/>
                  <a:pt x="1035" y="1389"/>
                  <a:pt x="1008" y="1376"/>
                </a:cubicBezTo>
                <a:cubicBezTo>
                  <a:pt x="1035" y="1412"/>
                  <a:pt x="1078" y="1426"/>
                  <a:pt x="1115" y="1453"/>
                </a:cubicBezTo>
                <a:cubicBezTo>
                  <a:pt x="1085" y="1471"/>
                  <a:pt x="1058" y="1465"/>
                  <a:pt x="1033" y="1455"/>
                </a:cubicBezTo>
                <a:close/>
                <a:moveTo>
                  <a:pt x="1166" y="1401"/>
                </a:moveTo>
                <a:cubicBezTo>
                  <a:pt x="1157" y="1363"/>
                  <a:pt x="1147" y="1328"/>
                  <a:pt x="1117" y="1302"/>
                </a:cubicBezTo>
                <a:cubicBezTo>
                  <a:pt x="1121" y="1312"/>
                  <a:pt x="1124" y="1322"/>
                  <a:pt x="1127" y="1331"/>
                </a:cubicBezTo>
                <a:cubicBezTo>
                  <a:pt x="1132" y="1342"/>
                  <a:pt x="1137" y="1353"/>
                  <a:pt x="1139" y="1365"/>
                </a:cubicBezTo>
                <a:cubicBezTo>
                  <a:pt x="1142" y="1376"/>
                  <a:pt x="1142" y="1388"/>
                  <a:pt x="1144" y="1403"/>
                </a:cubicBezTo>
                <a:cubicBezTo>
                  <a:pt x="1092" y="1391"/>
                  <a:pt x="1073" y="1357"/>
                  <a:pt x="1061" y="1315"/>
                </a:cubicBezTo>
                <a:cubicBezTo>
                  <a:pt x="1047" y="1271"/>
                  <a:pt x="1057" y="1226"/>
                  <a:pt x="1050" y="1179"/>
                </a:cubicBezTo>
                <a:cubicBezTo>
                  <a:pt x="1085" y="1189"/>
                  <a:pt x="1105" y="1210"/>
                  <a:pt x="1128" y="1227"/>
                </a:cubicBezTo>
                <a:cubicBezTo>
                  <a:pt x="1169" y="1255"/>
                  <a:pt x="1181" y="1298"/>
                  <a:pt x="1187" y="1344"/>
                </a:cubicBezTo>
                <a:cubicBezTo>
                  <a:pt x="1189" y="1364"/>
                  <a:pt x="1188" y="1384"/>
                  <a:pt x="1166" y="1401"/>
                </a:cubicBezTo>
                <a:close/>
              </a:path>
            </a:pathLst>
          </a:custGeom>
          <a:solidFill>
            <a:schemeClr val="accent3">
              <a:lumMod val="60000"/>
              <a:lumOff val="40000"/>
              <a:alpha val="40000"/>
            </a:schemeClr>
          </a:solidFill>
          <a:ln>
            <a:noFill/>
          </a:ln>
        </p:spPr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55080" y="1503910"/>
            <a:ext cx="2423160" cy="1687924"/>
          </a:xfrm>
        </p:spPr>
        <p:txBody>
          <a:bodyPr anchor="b">
            <a:noAutofit/>
          </a:bodyPr>
          <a:lstStyle>
            <a:lvl1pPr>
              <a:lnSpc>
                <a:spcPct val="104000"/>
              </a:lnSpc>
              <a:defRPr sz="2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" y="1"/>
            <a:ext cx="6076988" cy="6857999"/>
          </a:xfrm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55080" y="3223806"/>
            <a:ext cx="2423160" cy="2872194"/>
          </a:xfrm>
        </p:spPr>
        <p:txBody>
          <a:bodyPr>
            <a:normAutofit/>
          </a:bodyPr>
          <a:lstStyle>
            <a:lvl1pPr marL="0" indent="0">
              <a:spcBef>
                <a:spcPts val="1200"/>
              </a:spcBef>
              <a:buNone/>
              <a:defRPr sz="14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350194" y="6296616"/>
            <a:ext cx="2428010" cy="365125"/>
          </a:xfrm>
        </p:spPr>
        <p:txBody>
          <a:bodyPr/>
          <a:lstStyle>
            <a:lvl1pPr algn="l">
              <a:defRPr/>
            </a:lvl1pPr>
          </a:lstStyle>
          <a:p>
            <a:fld id="{A1AC47EE-224A-47E2-A0C4-868A5DB27EAA}" type="datetimeFigureOut">
              <a:rPr lang="en-US" smtClean="0"/>
              <a:t>10/2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5798" y="6296616"/>
            <a:ext cx="5711190" cy="365125"/>
          </a:xfrm>
        </p:spPr>
        <p:txBody>
          <a:bodyPr/>
          <a:lstStyle>
            <a:lvl1pPr algn="l"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355080" y="373607"/>
            <a:ext cx="2423160" cy="816482"/>
          </a:xfrm>
        </p:spPr>
        <p:txBody>
          <a:bodyPr anchor="t"/>
          <a:lstStyle>
            <a:lvl1pPr algn="l">
              <a:defRPr sz="3800"/>
            </a:lvl1pPr>
          </a:lstStyle>
          <a:p>
            <a:fld id="{EA9F9BFD-9AFF-4D05-9389-30B9BF62C8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81068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reeform 5"/>
          <p:cNvSpPr>
            <a:spLocks noEditPoints="1"/>
          </p:cNvSpPr>
          <p:nvPr/>
        </p:nvSpPr>
        <p:spPr bwMode="auto">
          <a:xfrm>
            <a:off x="1" y="4763"/>
            <a:ext cx="3780078" cy="6853237"/>
          </a:xfrm>
          <a:custGeom>
            <a:avLst/>
            <a:gdLst/>
            <a:ahLst/>
            <a:cxnLst/>
            <a:rect l="0" t="0" r="r" b="b"/>
            <a:pathLst>
              <a:path w="1190" h="2160">
                <a:moveTo>
                  <a:pt x="97" y="579"/>
                </a:moveTo>
                <a:cubicBezTo>
                  <a:pt x="92" y="540"/>
                  <a:pt x="109" y="506"/>
                  <a:pt x="122" y="471"/>
                </a:cubicBezTo>
                <a:cubicBezTo>
                  <a:pt x="133" y="442"/>
                  <a:pt x="147" y="414"/>
                  <a:pt x="159" y="385"/>
                </a:cubicBezTo>
                <a:cubicBezTo>
                  <a:pt x="181" y="390"/>
                  <a:pt x="205" y="394"/>
                  <a:pt x="228" y="399"/>
                </a:cubicBezTo>
                <a:cubicBezTo>
                  <a:pt x="252" y="405"/>
                  <a:pt x="275" y="411"/>
                  <a:pt x="301" y="418"/>
                </a:cubicBezTo>
                <a:cubicBezTo>
                  <a:pt x="316" y="360"/>
                  <a:pt x="282" y="314"/>
                  <a:pt x="249" y="269"/>
                </a:cubicBezTo>
                <a:cubicBezTo>
                  <a:pt x="215" y="224"/>
                  <a:pt x="172" y="192"/>
                  <a:pt x="110" y="198"/>
                </a:cubicBezTo>
                <a:cubicBezTo>
                  <a:pt x="111" y="165"/>
                  <a:pt x="112" y="135"/>
                  <a:pt x="112" y="105"/>
                </a:cubicBezTo>
                <a:cubicBezTo>
                  <a:pt x="111" y="75"/>
                  <a:pt x="108" y="45"/>
                  <a:pt x="105" y="10"/>
                </a:cubicBezTo>
                <a:cubicBezTo>
                  <a:pt x="179" y="70"/>
                  <a:pt x="258" y="99"/>
                  <a:pt x="352" y="78"/>
                </a:cubicBezTo>
                <a:cubicBezTo>
                  <a:pt x="356" y="52"/>
                  <a:pt x="344" y="31"/>
                  <a:pt x="336" y="9"/>
                </a:cubicBezTo>
                <a:cubicBezTo>
                  <a:pt x="335" y="6"/>
                  <a:pt x="334" y="3"/>
                  <a:pt x="332" y="0"/>
                </a:cubicBezTo>
                <a:cubicBezTo>
                  <a:pt x="314" y="0"/>
                  <a:pt x="314" y="0"/>
                  <a:pt x="314" y="0"/>
                </a:cubicBezTo>
                <a:cubicBezTo>
                  <a:pt x="323" y="19"/>
                  <a:pt x="330" y="40"/>
                  <a:pt x="334" y="63"/>
                </a:cubicBezTo>
                <a:cubicBezTo>
                  <a:pt x="259" y="82"/>
                  <a:pt x="174" y="51"/>
                  <a:pt x="121" y="0"/>
                </a:cubicBezTo>
                <a:cubicBezTo>
                  <a:pt x="81" y="0"/>
                  <a:pt x="81" y="0"/>
                  <a:pt x="81" y="0"/>
                </a:cubicBezTo>
                <a:cubicBezTo>
                  <a:pt x="97" y="51"/>
                  <a:pt x="98" y="101"/>
                  <a:pt x="93" y="152"/>
                </a:cubicBezTo>
                <a:cubicBezTo>
                  <a:pt x="74" y="70"/>
                  <a:pt x="69" y="27"/>
                  <a:pt x="76" y="0"/>
                </a:cubicBezTo>
                <a:cubicBezTo>
                  <a:pt x="53" y="0"/>
                  <a:pt x="53" y="0"/>
                  <a:pt x="53" y="0"/>
                </a:cubicBezTo>
                <a:cubicBezTo>
                  <a:pt x="51" y="5"/>
                  <a:pt x="49" y="9"/>
                  <a:pt x="47" y="14"/>
                </a:cubicBezTo>
                <a:cubicBezTo>
                  <a:pt x="40" y="28"/>
                  <a:pt x="33" y="42"/>
                  <a:pt x="23" y="52"/>
                </a:cubicBezTo>
                <a:cubicBezTo>
                  <a:pt x="16" y="59"/>
                  <a:pt x="9" y="66"/>
                  <a:pt x="1" y="72"/>
                </a:cubicBezTo>
                <a:cubicBezTo>
                  <a:pt x="1" y="90"/>
                  <a:pt x="1" y="90"/>
                  <a:pt x="1" y="90"/>
                </a:cubicBezTo>
                <a:cubicBezTo>
                  <a:pt x="3" y="89"/>
                  <a:pt x="4" y="88"/>
                  <a:pt x="6" y="88"/>
                </a:cubicBezTo>
                <a:cubicBezTo>
                  <a:pt x="24" y="75"/>
                  <a:pt x="38" y="57"/>
                  <a:pt x="56" y="40"/>
                </a:cubicBezTo>
                <a:cubicBezTo>
                  <a:pt x="70" y="89"/>
                  <a:pt x="71" y="139"/>
                  <a:pt x="73" y="192"/>
                </a:cubicBezTo>
                <a:cubicBezTo>
                  <a:pt x="57" y="187"/>
                  <a:pt x="44" y="180"/>
                  <a:pt x="30" y="178"/>
                </a:cubicBezTo>
                <a:cubicBezTo>
                  <a:pt x="20" y="177"/>
                  <a:pt x="10" y="177"/>
                  <a:pt x="1" y="179"/>
                </a:cubicBezTo>
                <a:cubicBezTo>
                  <a:pt x="1" y="255"/>
                  <a:pt x="1" y="255"/>
                  <a:pt x="1" y="255"/>
                </a:cubicBezTo>
                <a:cubicBezTo>
                  <a:pt x="12" y="246"/>
                  <a:pt x="23" y="234"/>
                  <a:pt x="42" y="241"/>
                </a:cubicBezTo>
                <a:cubicBezTo>
                  <a:pt x="29" y="260"/>
                  <a:pt x="16" y="276"/>
                  <a:pt x="6" y="294"/>
                </a:cubicBezTo>
                <a:cubicBezTo>
                  <a:pt x="4" y="297"/>
                  <a:pt x="3" y="300"/>
                  <a:pt x="1" y="303"/>
                </a:cubicBezTo>
                <a:cubicBezTo>
                  <a:pt x="1" y="432"/>
                  <a:pt x="1" y="432"/>
                  <a:pt x="1" y="432"/>
                </a:cubicBezTo>
                <a:cubicBezTo>
                  <a:pt x="19" y="491"/>
                  <a:pt x="50" y="543"/>
                  <a:pt x="91" y="592"/>
                </a:cubicBezTo>
                <a:cubicBezTo>
                  <a:pt x="94" y="586"/>
                  <a:pt x="97" y="582"/>
                  <a:pt x="97" y="579"/>
                </a:cubicBezTo>
                <a:close/>
                <a:moveTo>
                  <a:pt x="203" y="246"/>
                </a:moveTo>
                <a:cubicBezTo>
                  <a:pt x="242" y="281"/>
                  <a:pt x="270" y="323"/>
                  <a:pt x="287" y="373"/>
                </a:cubicBezTo>
                <a:cubicBezTo>
                  <a:pt x="289" y="380"/>
                  <a:pt x="288" y="387"/>
                  <a:pt x="288" y="391"/>
                </a:cubicBezTo>
                <a:cubicBezTo>
                  <a:pt x="261" y="387"/>
                  <a:pt x="237" y="383"/>
                  <a:pt x="212" y="380"/>
                </a:cubicBezTo>
                <a:cubicBezTo>
                  <a:pt x="190" y="377"/>
                  <a:pt x="170" y="371"/>
                  <a:pt x="157" y="357"/>
                </a:cubicBezTo>
                <a:cubicBezTo>
                  <a:pt x="154" y="332"/>
                  <a:pt x="151" y="311"/>
                  <a:pt x="147" y="287"/>
                </a:cubicBezTo>
                <a:cubicBezTo>
                  <a:pt x="168" y="300"/>
                  <a:pt x="186" y="310"/>
                  <a:pt x="204" y="321"/>
                </a:cubicBezTo>
                <a:cubicBezTo>
                  <a:pt x="184" y="294"/>
                  <a:pt x="153" y="279"/>
                  <a:pt x="143" y="245"/>
                </a:cubicBezTo>
                <a:cubicBezTo>
                  <a:pt x="169" y="230"/>
                  <a:pt x="183" y="230"/>
                  <a:pt x="203" y="246"/>
                </a:cubicBezTo>
                <a:close/>
                <a:moveTo>
                  <a:pt x="40" y="485"/>
                </a:moveTo>
                <a:cubicBezTo>
                  <a:pt x="20" y="445"/>
                  <a:pt x="7" y="403"/>
                  <a:pt x="8" y="358"/>
                </a:cubicBezTo>
                <a:cubicBezTo>
                  <a:pt x="9" y="306"/>
                  <a:pt x="26" y="282"/>
                  <a:pt x="73" y="270"/>
                </a:cubicBezTo>
                <a:cubicBezTo>
                  <a:pt x="69" y="305"/>
                  <a:pt x="60" y="341"/>
                  <a:pt x="70" y="376"/>
                </a:cubicBezTo>
                <a:cubicBezTo>
                  <a:pt x="79" y="342"/>
                  <a:pt x="78" y="305"/>
                  <a:pt x="96" y="274"/>
                </a:cubicBezTo>
                <a:cubicBezTo>
                  <a:pt x="101" y="276"/>
                  <a:pt x="103" y="276"/>
                  <a:pt x="105" y="277"/>
                </a:cubicBezTo>
                <a:cubicBezTo>
                  <a:pt x="107" y="278"/>
                  <a:pt x="109" y="279"/>
                  <a:pt x="110" y="281"/>
                </a:cubicBezTo>
                <a:cubicBezTo>
                  <a:pt x="142" y="328"/>
                  <a:pt x="147" y="378"/>
                  <a:pt x="123" y="430"/>
                </a:cubicBezTo>
                <a:cubicBezTo>
                  <a:pt x="105" y="467"/>
                  <a:pt x="86" y="503"/>
                  <a:pt x="77" y="547"/>
                </a:cubicBezTo>
                <a:cubicBezTo>
                  <a:pt x="65" y="526"/>
                  <a:pt x="50" y="507"/>
                  <a:pt x="40" y="485"/>
                </a:cubicBezTo>
                <a:close/>
                <a:moveTo>
                  <a:pt x="1" y="0"/>
                </a:moveTo>
                <a:cubicBezTo>
                  <a:pt x="1" y="1"/>
                  <a:pt x="1" y="1"/>
                  <a:pt x="1" y="1"/>
                </a:cubicBezTo>
                <a:cubicBezTo>
                  <a:pt x="2" y="1"/>
                  <a:pt x="2" y="0"/>
                  <a:pt x="2" y="0"/>
                </a:cubicBezTo>
                <a:lnTo>
                  <a:pt x="1" y="0"/>
                </a:lnTo>
                <a:close/>
                <a:moveTo>
                  <a:pt x="1052" y="1098"/>
                </a:moveTo>
                <a:cubicBezTo>
                  <a:pt x="1062" y="1083"/>
                  <a:pt x="1075" y="1068"/>
                  <a:pt x="1084" y="1051"/>
                </a:cubicBezTo>
                <a:cubicBezTo>
                  <a:pt x="1099" y="1023"/>
                  <a:pt x="1112" y="994"/>
                  <a:pt x="1092" y="963"/>
                </a:cubicBezTo>
                <a:cubicBezTo>
                  <a:pt x="948" y="958"/>
                  <a:pt x="857" y="1057"/>
                  <a:pt x="855" y="1151"/>
                </a:cubicBezTo>
                <a:cubicBezTo>
                  <a:pt x="788" y="1151"/>
                  <a:pt x="729" y="1127"/>
                  <a:pt x="672" y="1100"/>
                </a:cubicBezTo>
                <a:cubicBezTo>
                  <a:pt x="627" y="1078"/>
                  <a:pt x="589" y="1045"/>
                  <a:pt x="552" y="1010"/>
                </a:cubicBezTo>
                <a:cubicBezTo>
                  <a:pt x="482" y="942"/>
                  <a:pt x="465" y="858"/>
                  <a:pt x="474" y="766"/>
                </a:cubicBezTo>
                <a:cubicBezTo>
                  <a:pt x="491" y="811"/>
                  <a:pt x="520" y="848"/>
                  <a:pt x="547" y="887"/>
                </a:cubicBezTo>
                <a:cubicBezTo>
                  <a:pt x="589" y="949"/>
                  <a:pt x="650" y="975"/>
                  <a:pt x="720" y="988"/>
                </a:cubicBezTo>
                <a:cubicBezTo>
                  <a:pt x="725" y="989"/>
                  <a:pt x="731" y="986"/>
                  <a:pt x="737" y="985"/>
                </a:cubicBezTo>
                <a:cubicBezTo>
                  <a:pt x="734" y="907"/>
                  <a:pt x="723" y="833"/>
                  <a:pt x="681" y="765"/>
                </a:cubicBezTo>
                <a:cubicBezTo>
                  <a:pt x="716" y="759"/>
                  <a:pt x="752" y="766"/>
                  <a:pt x="780" y="738"/>
                </a:cubicBezTo>
                <a:cubicBezTo>
                  <a:pt x="768" y="718"/>
                  <a:pt x="757" y="696"/>
                  <a:pt x="742" y="680"/>
                </a:cubicBezTo>
                <a:cubicBezTo>
                  <a:pt x="720" y="656"/>
                  <a:pt x="696" y="632"/>
                  <a:pt x="669" y="617"/>
                </a:cubicBezTo>
                <a:cubicBezTo>
                  <a:pt x="618" y="588"/>
                  <a:pt x="564" y="572"/>
                  <a:pt x="506" y="597"/>
                </a:cubicBezTo>
                <a:cubicBezTo>
                  <a:pt x="500" y="599"/>
                  <a:pt x="494" y="600"/>
                  <a:pt x="486" y="603"/>
                </a:cubicBezTo>
                <a:cubicBezTo>
                  <a:pt x="486" y="589"/>
                  <a:pt x="485" y="579"/>
                  <a:pt x="485" y="569"/>
                </a:cubicBezTo>
                <a:cubicBezTo>
                  <a:pt x="492" y="456"/>
                  <a:pt x="475" y="348"/>
                  <a:pt x="426" y="246"/>
                </a:cubicBezTo>
                <a:cubicBezTo>
                  <a:pt x="408" y="209"/>
                  <a:pt x="378" y="182"/>
                  <a:pt x="335" y="175"/>
                </a:cubicBezTo>
                <a:cubicBezTo>
                  <a:pt x="316" y="172"/>
                  <a:pt x="297" y="174"/>
                  <a:pt x="285" y="198"/>
                </a:cubicBezTo>
                <a:cubicBezTo>
                  <a:pt x="293" y="206"/>
                  <a:pt x="300" y="215"/>
                  <a:pt x="309" y="222"/>
                </a:cubicBezTo>
                <a:cubicBezTo>
                  <a:pt x="332" y="241"/>
                  <a:pt x="350" y="263"/>
                  <a:pt x="362" y="290"/>
                </a:cubicBezTo>
                <a:cubicBezTo>
                  <a:pt x="397" y="367"/>
                  <a:pt x="418" y="448"/>
                  <a:pt x="425" y="532"/>
                </a:cubicBezTo>
                <a:cubicBezTo>
                  <a:pt x="426" y="539"/>
                  <a:pt x="426" y="548"/>
                  <a:pt x="422" y="553"/>
                </a:cubicBezTo>
                <a:cubicBezTo>
                  <a:pt x="408" y="569"/>
                  <a:pt x="410" y="588"/>
                  <a:pt x="410" y="607"/>
                </a:cubicBezTo>
                <a:cubicBezTo>
                  <a:pt x="409" y="669"/>
                  <a:pt x="383" y="722"/>
                  <a:pt x="349" y="773"/>
                </a:cubicBezTo>
                <a:cubicBezTo>
                  <a:pt x="266" y="679"/>
                  <a:pt x="105" y="682"/>
                  <a:pt x="57" y="750"/>
                </a:cubicBezTo>
                <a:cubicBezTo>
                  <a:pt x="99" y="826"/>
                  <a:pt x="166" y="864"/>
                  <a:pt x="255" y="870"/>
                </a:cubicBezTo>
                <a:cubicBezTo>
                  <a:pt x="186" y="929"/>
                  <a:pt x="108" y="957"/>
                  <a:pt x="18" y="974"/>
                </a:cubicBezTo>
                <a:cubicBezTo>
                  <a:pt x="31" y="918"/>
                  <a:pt x="26" y="869"/>
                  <a:pt x="1" y="826"/>
                </a:cubicBezTo>
                <a:cubicBezTo>
                  <a:pt x="1" y="871"/>
                  <a:pt x="1" y="871"/>
                  <a:pt x="1" y="871"/>
                </a:cubicBezTo>
                <a:cubicBezTo>
                  <a:pt x="5" y="883"/>
                  <a:pt x="5" y="894"/>
                  <a:pt x="1" y="906"/>
                </a:cubicBezTo>
                <a:cubicBezTo>
                  <a:pt x="1" y="1032"/>
                  <a:pt x="1" y="1032"/>
                  <a:pt x="1" y="1032"/>
                </a:cubicBezTo>
                <a:cubicBezTo>
                  <a:pt x="4" y="1026"/>
                  <a:pt x="7" y="1021"/>
                  <a:pt x="9" y="1016"/>
                </a:cubicBezTo>
                <a:cubicBezTo>
                  <a:pt x="97" y="1003"/>
                  <a:pt x="178" y="984"/>
                  <a:pt x="251" y="935"/>
                </a:cubicBezTo>
                <a:cubicBezTo>
                  <a:pt x="247" y="978"/>
                  <a:pt x="241" y="1018"/>
                  <a:pt x="240" y="1058"/>
                </a:cubicBezTo>
                <a:cubicBezTo>
                  <a:pt x="240" y="1101"/>
                  <a:pt x="254" y="1140"/>
                  <a:pt x="286" y="1174"/>
                </a:cubicBezTo>
                <a:cubicBezTo>
                  <a:pt x="390" y="1075"/>
                  <a:pt x="411" y="957"/>
                  <a:pt x="381" y="823"/>
                </a:cubicBezTo>
                <a:cubicBezTo>
                  <a:pt x="392" y="805"/>
                  <a:pt x="404" y="787"/>
                  <a:pt x="417" y="767"/>
                </a:cubicBezTo>
                <a:cubicBezTo>
                  <a:pt x="418" y="860"/>
                  <a:pt x="415" y="950"/>
                  <a:pt x="421" y="1039"/>
                </a:cubicBezTo>
                <a:cubicBezTo>
                  <a:pt x="427" y="1129"/>
                  <a:pt x="449" y="1217"/>
                  <a:pt x="477" y="1301"/>
                </a:cubicBezTo>
                <a:cubicBezTo>
                  <a:pt x="438" y="1354"/>
                  <a:pt x="401" y="1406"/>
                  <a:pt x="382" y="1467"/>
                </a:cubicBezTo>
                <a:cubicBezTo>
                  <a:pt x="364" y="1521"/>
                  <a:pt x="355" y="1576"/>
                  <a:pt x="374" y="1632"/>
                </a:cubicBezTo>
                <a:cubicBezTo>
                  <a:pt x="381" y="1654"/>
                  <a:pt x="385" y="1678"/>
                  <a:pt x="405" y="1695"/>
                </a:cubicBezTo>
                <a:cubicBezTo>
                  <a:pt x="491" y="1652"/>
                  <a:pt x="534" y="1580"/>
                  <a:pt x="554" y="1487"/>
                </a:cubicBezTo>
                <a:cubicBezTo>
                  <a:pt x="574" y="1516"/>
                  <a:pt x="590" y="1541"/>
                  <a:pt x="608" y="1565"/>
                </a:cubicBezTo>
                <a:cubicBezTo>
                  <a:pt x="627" y="1589"/>
                  <a:pt x="647" y="1611"/>
                  <a:pt x="668" y="1636"/>
                </a:cubicBezTo>
                <a:cubicBezTo>
                  <a:pt x="617" y="1671"/>
                  <a:pt x="602" y="1723"/>
                  <a:pt x="605" y="1780"/>
                </a:cubicBezTo>
                <a:cubicBezTo>
                  <a:pt x="607" y="1835"/>
                  <a:pt x="609" y="1892"/>
                  <a:pt x="658" y="1927"/>
                </a:cubicBezTo>
                <a:cubicBezTo>
                  <a:pt x="674" y="1906"/>
                  <a:pt x="688" y="1887"/>
                  <a:pt x="703" y="1868"/>
                </a:cubicBezTo>
                <a:cubicBezTo>
                  <a:pt x="718" y="1848"/>
                  <a:pt x="734" y="1830"/>
                  <a:pt x="748" y="1813"/>
                </a:cubicBezTo>
                <a:cubicBezTo>
                  <a:pt x="775" y="1828"/>
                  <a:pt x="804" y="1841"/>
                  <a:pt x="830" y="1857"/>
                </a:cubicBezTo>
                <a:cubicBezTo>
                  <a:pt x="862" y="1876"/>
                  <a:pt x="897" y="1891"/>
                  <a:pt x="918" y="1925"/>
                </a:cubicBezTo>
                <a:cubicBezTo>
                  <a:pt x="920" y="1928"/>
                  <a:pt x="924" y="1928"/>
                  <a:pt x="931" y="1932"/>
                </a:cubicBezTo>
                <a:cubicBezTo>
                  <a:pt x="932" y="1852"/>
                  <a:pt x="919" y="1780"/>
                  <a:pt x="882" y="1713"/>
                </a:cubicBezTo>
                <a:cubicBezTo>
                  <a:pt x="914" y="1710"/>
                  <a:pt x="946" y="1712"/>
                  <a:pt x="973" y="1702"/>
                </a:cubicBezTo>
                <a:cubicBezTo>
                  <a:pt x="1002" y="1693"/>
                  <a:pt x="1024" y="1670"/>
                  <a:pt x="1046" y="1639"/>
                </a:cubicBezTo>
                <a:cubicBezTo>
                  <a:pt x="1006" y="1649"/>
                  <a:pt x="978" y="1637"/>
                  <a:pt x="952" y="1619"/>
                </a:cubicBezTo>
                <a:cubicBezTo>
                  <a:pt x="936" y="1608"/>
                  <a:pt x="919" y="1598"/>
                  <a:pt x="904" y="1586"/>
                </a:cubicBezTo>
                <a:cubicBezTo>
                  <a:pt x="875" y="1563"/>
                  <a:pt x="843" y="1550"/>
                  <a:pt x="807" y="1545"/>
                </a:cubicBezTo>
                <a:cubicBezTo>
                  <a:pt x="775" y="1541"/>
                  <a:pt x="742" y="1545"/>
                  <a:pt x="718" y="1571"/>
                </a:cubicBezTo>
                <a:cubicBezTo>
                  <a:pt x="708" y="1581"/>
                  <a:pt x="702" y="1595"/>
                  <a:pt x="693" y="1609"/>
                </a:cubicBezTo>
                <a:cubicBezTo>
                  <a:pt x="662" y="1566"/>
                  <a:pt x="632" y="1527"/>
                  <a:pt x="611" y="1480"/>
                </a:cubicBezTo>
                <a:cubicBezTo>
                  <a:pt x="636" y="1482"/>
                  <a:pt x="658" y="1487"/>
                  <a:pt x="680" y="1485"/>
                </a:cubicBezTo>
                <a:cubicBezTo>
                  <a:pt x="708" y="1483"/>
                  <a:pt x="736" y="1481"/>
                  <a:pt x="759" y="1461"/>
                </a:cubicBezTo>
                <a:cubicBezTo>
                  <a:pt x="767" y="1453"/>
                  <a:pt x="772" y="1444"/>
                  <a:pt x="765" y="1435"/>
                </a:cubicBezTo>
                <a:cubicBezTo>
                  <a:pt x="750" y="1413"/>
                  <a:pt x="735" y="1388"/>
                  <a:pt x="715" y="1369"/>
                </a:cubicBezTo>
                <a:cubicBezTo>
                  <a:pt x="673" y="1331"/>
                  <a:pt x="622" y="1309"/>
                  <a:pt x="565" y="1302"/>
                </a:cubicBezTo>
                <a:cubicBezTo>
                  <a:pt x="547" y="1299"/>
                  <a:pt x="529" y="1301"/>
                  <a:pt x="509" y="1300"/>
                </a:cubicBezTo>
                <a:cubicBezTo>
                  <a:pt x="481" y="1195"/>
                  <a:pt x="462" y="1089"/>
                  <a:pt x="470" y="980"/>
                </a:cubicBezTo>
                <a:cubicBezTo>
                  <a:pt x="537" y="1073"/>
                  <a:pt x="627" y="1132"/>
                  <a:pt x="737" y="1167"/>
                </a:cubicBezTo>
                <a:cubicBezTo>
                  <a:pt x="729" y="1229"/>
                  <a:pt x="750" y="1282"/>
                  <a:pt x="789" y="1328"/>
                </a:cubicBezTo>
                <a:cubicBezTo>
                  <a:pt x="828" y="1374"/>
                  <a:pt x="875" y="1407"/>
                  <a:pt x="938" y="1414"/>
                </a:cubicBezTo>
                <a:cubicBezTo>
                  <a:pt x="943" y="1367"/>
                  <a:pt x="942" y="1322"/>
                  <a:pt x="923" y="1280"/>
                </a:cubicBezTo>
                <a:cubicBezTo>
                  <a:pt x="905" y="1239"/>
                  <a:pt x="882" y="1202"/>
                  <a:pt x="842" y="1176"/>
                </a:cubicBezTo>
                <a:cubicBezTo>
                  <a:pt x="859" y="1168"/>
                  <a:pt x="867" y="1176"/>
                  <a:pt x="876" y="1184"/>
                </a:cubicBezTo>
                <a:cubicBezTo>
                  <a:pt x="900" y="1205"/>
                  <a:pt x="925" y="1223"/>
                  <a:pt x="956" y="1232"/>
                </a:cubicBezTo>
                <a:cubicBezTo>
                  <a:pt x="990" y="1242"/>
                  <a:pt x="1025" y="1254"/>
                  <a:pt x="1060" y="1247"/>
                </a:cubicBezTo>
                <a:cubicBezTo>
                  <a:pt x="1106" y="1236"/>
                  <a:pt x="1148" y="1214"/>
                  <a:pt x="1182" y="1180"/>
                </a:cubicBezTo>
                <a:cubicBezTo>
                  <a:pt x="1186" y="1176"/>
                  <a:pt x="1187" y="1168"/>
                  <a:pt x="1190" y="1159"/>
                </a:cubicBezTo>
                <a:cubicBezTo>
                  <a:pt x="1144" y="1139"/>
                  <a:pt x="1099" y="1119"/>
                  <a:pt x="1052" y="1098"/>
                </a:cubicBezTo>
                <a:close/>
                <a:moveTo>
                  <a:pt x="603" y="609"/>
                </a:moveTo>
                <a:cubicBezTo>
                  <a:pt x="634" y="612"/>
                  <a:pt x="659" y="628"/>
                  <a:pt x="683" y="646"/>
                </a:cubicBezTo>
                <a:cubicBezTo>
                  <a:pt x="721" y="674"/>
                  <a:pt x="744" y="701"/>
                  <a:pt x="757" y="735"/>
                </a:cubicBezTo>
                <a:cubicBezTo>
                  <a:pt x="695" y="762"/>
                  <a:pt x="657" y="745"/>
                  <a:pt x="630" y="681"/>
                </a:cubicBezTo>
                <a:cubicBezTo>
                  <a:pt x="645" y="688"/>
                  <a:pt x="657" y="693"/>
                  <a:pt x="675" y="701"/>
                </a:cubicBezTo>
                <a:cubicBezTo>
                  <a:pt x="642" y="655"/>
                  <a:pt x="588" y="658"/>
                  <a:pt x="552" y="630"/>
                </a:cubicBezTo>
                <a:cubicBezTo>
                  <a:pt x="566" y="611"/>
                  <a:pt x="578" y="607"/>
                  <a:pt x="603" y="609"/>
                </a:cubicBezTo>
                <a:close/>
                <a:moveTo>
                  <a:pt x="505" y="718"/>
                </a:moveTo>
                <a:cubicBezTo>
                  <a:pt x="506" y="713"/>
                  <a:pt x="510" y="707"/>
                  <a:pt x="513" y="700"/>
                </a:cubicBezTo>
                <a:cubicBezTo>
                  <a:pt x="540" y="743"/>
                  <a:pt x="564" y="783"/>
                  <a:pt x="590" y="823"/>
                </a:cubicBezTo>
                <a:cubicBezTo>
                  <a:pt x="593" y="828"/>
                  <a:pt x="601" y="831"/>
                  <a:pt x="613" y="840"/>
                </a:cubicBezTo>
                <a:cubicBezTo>
                  <a:pt x="577" y="789"/>
                  <a:pt x="558" y="740"/>
                  <a:pt x="536" y="690"/>
                </a:cubicBezTo>
                <a:cubicBezTo>
                  <a:pt x="559" y="677"/>
                  <a:pt x="580" y="682"/>
                  <a:pt x="596" y="695"/>
                </a:cubicBezTo>
                <a:cubicBezTo>
                  <a:pt x="661" y="749"/>
                  <a:pt x="703" y="817"/>
                  <a:pt x="716" y="901"/>
                </a:cubicBezTo>
                <a:cubicBezTo>
                  <a:pt x="719" y="924"/>
                  <a:pt x="719" y="948"/>
                  <a:pt x="721" y="973"/>
                </a:cubicBezTo>
                <a:cubicBezTo>
                  <a:pt x="654" y="958"/>
                  <a:pt x="596" y="935"/>
                  <a:pt x="558" y="877"/>
                </a:cubicBezTo>
                <a:cubicBezTo>
                  <a:pt x="548" y="862"/>
                  <a:pt x="536" y="848"/>
                  <a:pt x="526" y="833"/>
                </a:cubicBezTo>
                <a:cubicBezTo>
                  <a:pt x="504" y="798"/>
                  <a:pt x="499" y="759"/>
                  <a:pt x="505" y="718"/>
                </a:cubicBezTo>
                <a:close/>
                <a:moveTo>
                  <a:pt x="363" y="220"/>
                </a:moveTo>
                <a:cubicBezTo>
                  <a:pt x="386" y="221"/>
                  <a:pt x="386" y="221"/>
                  <a:pt x="400" y="245"/>
                </a:cubicBezTo>
                <a:cubicBezTo>
                  <a:pt x="366" y="242"/>
                  <a:pt x="366" y="242"/>
                  <a:pt x="363" y="220"/>
                </a:cubicBezTo>
                <a:close/>
                <a:moveTo>
                  <a:pt x="792" y="1613"/>
                </a:moveTo>
                <a:cubicBezTo>
                  <a:pt x="807" y="1614"/>
                  <a:pt x="823" y="1617"/>
                  <a:pt x="840" y="1615"/>
                </a:cubicBezTo>
                <a:cubicBezTo>
                  <a:pt x="820" y="1609"/>
                  <a:pt x="801" y="1602"/>
                  <a:pt x="779" y="1594"/>
                </a:cubicBezTo>
                <a:cubicBezTo>
                  <a:pt x="798" y="1577"/>
                  <a:pt x="818" y="1575"/>
                  <a:pt x="839" y="1580"/>
                </a:cubicBezTo>
                <a:cubicBezTo>
                  <a:pt x="865" y="1586"/>
                  <a:pt x="890" y="1594"/>
                  <a:pt x="912" y="1611"/>
                </a:cubicBezTo>
                <a:cubicBezTo>
                  <a:pt x="938" y="1631"/>
                  <a:pt x="968" y="1646"/>
                  <a:pt x="999" y="1665"/>
                </a:cubicBezTo>
                <a:cubicBezTo>
                  <a:pt x="989" y="1683"/>
                  <a:pt x="973" y="1689"/>
                  <a:pt x="956" y="1691"/>
                </a:cubicBezTo>
                <a:cubicBezTo>
                  <a:pt x="926" y="1694"/>
                  <a:pt x="894" y="1703"/>
                  <a:pt x="868" y="1677"/>
                </a:cubicBezTo>
                <a:cubicBezTo>
                  <a:pt x="843" y="1677"/>
                  <a:pt x="831" y="1654"/>
                  <a:pt x="810" y="1646"/>
                </a:cubicBezTo>
                <a:cubicBezTo>
                  <a:pt x="790" y="1639"/>
                  <a:pt x="770" y="1634"/>
                  <a:pt x="748" y="1627"/>
                </a:cubicBezTo>
                <a:cubicBezTo>
                  <a:pt x="760" y="1609"/>
                  <a:pt x="776" y="1612"/>
                  <a:pt x="792" y="1613"/>
                </a:cubicBezTo>
                <a:close/>
                <a:moveTo>
                  <a:pt x="722" y="1695"/>
                </a:moveTo>
                <a:cubicBezTo>
                  <a:pt x="722" y="1693"/>
                  <a:pt x="724" y="1691"/>
                  <a:pt x="727" y="1687"/>
                </a:cubicBezTo>
                <a:cubicBezTo>
                  <a:pt x="760" y="1700"/>
                  <a:pt x="783" y="1729"/>
                  <a:pt x="812" y="1750"/>
                </a:cubicBezTo>
                <a:cubicBezTo>
                  <a:pt x="797" y="1716"/>
                  <a:pt x="768" y="1694"/>
                  <a:pt x="742" y="1669"/>
                </a:cubicBezTo>
                <a:cubicBezTo>
                  <a:pt x="786" y="1649"/>
                  <a:pt x="815" y="1657"/>
                  <a:pt x="848" y="1697"/>
                </a:cubicBezTo>
                <a:cubicBezTo>
                  <a:pt x="877" y="1732"/>
                  <a:pt x="893" y="1773"/>
                  <a:pt x="903" y="1816"/>
                </a:cubicBezTo>
                <a:cubicBezTo>
                  <a:pt x="909" y="1839"/>
                  <a:pt x="910" y="1864"/>
                  <a:pt x="913" y="1888"/>
                </a:cubicBezTo>
                <a:cubicBezTo>
                  <a:pt x="878" y="1859"/>
                  <a:pt x="841" y="1843"/>
                  <a:pt x="804" y="1825"/>
                </a:cubicBezTo>
                <a:cubicBezTo>
                  <a:pt x="752" y="1800"/>
                  <a:pt x="725" y="1758"/>
                  <a:pt x="721" y="1701"/>
                </a:cubicBezTo>
                <a:cubicBezTo>
                  <a:pt x="720" y="1699"/>
                  <a:pt x="721" y="1697"/>
                  <a:pt x="722" y="1695"/>
                </a:cubicBezTo>
                <a:close/>
                <a:moveTo>
                  <a:pt x="672" y="1791"/>
                </a:moveTo>
                <a:cubicBezTo>
                  <a:pt x="679" y="1772"/>
                  <a:pt x="687" y="1752"/>
                  <a:pt x="695" y="1730"/>
                </a:cubicBezTo>
                <a:cubicBezTo>
                  <a:pt x="708" y="1750"/>
                  <a:pt x="719" y="1769"/>
                  <a:pt x="731" y="1790"/>
                </a:cubicBezTo>
                <a:cubicBezTo>
                  <a:pt x="730" y="1809"/>
                  <a:pt x="719" y="1826"/>
                  <a:pt x="703" y="1842"/>
                </a:cubicBezTo>
                <a:cubicBezTo>
                  <a:pt x="686" y="1860"/>
                  <a:pt x="669" y="1879"/>
                  <a:pt x="651" y="1899"/>
                </a:cubicBezTo>
                <a:cubicBezTo>
                  <a:pt x="649" y="1895"/>
                  <a:pt x="643" y="1890"/>
                  <a:pt x="641" y="1884"/>
                </a:cubicBezTo>
                <a:cubicBezTo>
                  <a:pt x="622" y="1835"/>
                  <a:pt x="617" y="1784"/>
                  <a:pt x="627" y="1732"/>
                </a:cubicBezTo>
                <a:cubicBezTo>
                  <a:pt x="631" y="1707"/>
                  <a:pt x="643" y="1698"/>
                  <a:pt x="672" y="1694"/>
                </a:cubicBezTo>
                <a:cubicBezTo>
                  <a:pt x="686" y="1726"/>
                  <a:pt x="671" y="1758"/>
                  <a:pt x="672" y="1791"/>
                </a:cubicBezTo>
                <a:close/>
                <a:moveTo>
                  <a:pt x="653" y="1590"/>
                </a:moveTo>
                <a:cubicBezTo>
                  <a:pt x="615" y="1552"/>
                  <a:pt x="583" y="1510"/>
                  <a:pt x="563" y="1456"/>
                </a:cubicBezTo>
                <a:cubicBezTo>
                  <a:pt x="588" y="1470"/>
                  <a:pt x="612" y="1505"/>
                  <a:pt x="653" y="1590"/>
                </a:cubicBezTo>
                <a:close/>
                <a:moveTo>
                  <a:pt x="552" y="1340"/>
                </a:moveTo>
                <a:cubicBezTo>
                  <a:pt x="601" y="1301"/>
                  <a:pt x="729" y="1372"/>
                  <a:pt x="747" y="1450"/>
                </a:cubicBezTo>
                <a:cubicBezTo>
                  <a:pt x="715" y="1471"/>
                  <a:pt x="680" y="1473"/>
                  <a:pt x="645" y="1468"/>
                </a:cubicBezTo>
                <a:cubicBezTo>
                  <a:pt x="630" y="1466"/>
                  <a:pt x="616" y="1460"/>
                  <a:pt x="602" y="1454"/>
                </a:cubicBezTo>
                <a:cubicBezTo>
                  <a:pt x="568" y="1438"/>
                  <a:pt x="547" y="1413"/>
                  <a:pt x="548" y="1369"/>
                </a:cubicBezTo>
                <a:cubicBezTo>
                  <a:pt x="584" y="1389"/>
                  <a:pt x="614" y="1418"/>
                  <a:pt x="661" y="1423"/>
                </a:cubicBezTo>
                <a:cubicBezTo>
                  <a:pt x="621" y="1395"/>
                  <a:pt x="576" y="1381"/>
                  <a:pt x="552" y="1340"/>
                </a:cubicBezTo>
                <a:close/>
                <a:moveTo>
                  <a:pt x="467" y="1493"/>
                </a:moveTo>
                <a:cubicBezTo>
                  <a:pt x="480" y="1460"/>
                  <a:pt x="493" y="1428"/>
                  <a:pt x="507" y="1393"/>
                </a:cubicBezTo>
                <a:cubicBezTo>
                  <a:pt x="528" y="1408"/>
                  <a:pt x="535" y="1428"/>
                  <a:pt x="537" y="1449"/>
                </a:cubicBezTo>
                <a:cubicBezTo>
                  <a:pt x="543" y="1532"/>
                  <a:pt x="493" y="1634"/>
                  <a:pt x="409" y="1672"/>
                </a:cubicBezTo>
                <a:cubicBezTo>
                  <a:pt x="371" y="1601"/>
                  <a:pt x="369" y="1529"/>
                  <a:pt x="403" y="1460"/>
                </a:cubicBezTo>
                <a:cubicBezTo>
                  <a:pt x="429" y="1407"/>
                  <a:pt x="458" y="1386"/>
                  <a:pt x="485" y="1387"/>
                </a:cubicBezTo>
                <a:cubicBezTo>
                  <a:pt x="477" y="1422"/>
                  <a:pt x="469" y="1456"/>
                  <a:pt x="461" y="1491"/>
                </a:cubicBezTo>
                <a:cubicBezTo>
                  <a:pt x="463" y="1492"/>
                  <a:pt x="465" y="1492"/>
                  <a:pt x="467" y="1493"/>
                </a:cubicBezTo>
                <a:close/>
                <a:moveTo>
                  <a:pt x="74" y="747"/>
                </a:moveTo>
                <a:cubicBezTo>
                  <a:pt x="122" y="725"/>
                  <a:pt x="170" y="706"/>
                  <a:pt x="224" y="721"/>
                </a:cubicBezTo>
                <a:cubicBezTo>
                  <a:pt x="259" y="731"/>
                  <a:pt x="281" y="755"/>
                  <a:pt x="296" y="795"/>
                </a:cubicBezTo>
                <a:cubicBezTo>
                  <a:pt x="253" y="775"/>
                  <a:pt x="213" y="768"/>
                  <a:pt x="177" y="772"/>
                </a:cubicBezTo>
                <a:cubicBezTo>
                  <a:pt x="218" y="788"/>
                  <a:pt x="258" y="793"/>
                  <a:pt x="294" y="817"/>
                </a:cubicBezTo>
                <a:cubicBezTo>
                  <a:pt x="286" y="827"/>
                  <a:pt x="278" y="836"/>
                  <a:pt x="271" y="845"/>
                </a:cubicBezTo>
                <a:cubicBezTo>
                  <a:pt x="215" y="867"/>
                  <a:pt x="116" y="819"/>
                  <a:pt x="74" y="747"/>
                </a:cubicBezTo>
                <a:close/>
                <a:moveTo>
                  <a:pt x="47" y="990"/>
                </a:moveTo>
                <a:cubicBezTo>
                  <a:pt x="91" y="974"/>
                  <a:pt x="132" y="962"/>
                  <a:pt x="170" y="944"/>
                </a:cubicBezTo>
                <a:cubicBezTo>
                  <a:pt x="208" y="926"/>
                  <a:pt x="243" y="902"/>
                  <a:pt x="279" y="881"/>
                </a:cubicBezTo>
                <a:cubicBezTo>
                  <a:pt x="258" y="931"/>
                  <a:pt x="125" y="987"/>
                  <a:pt x="47" y="990"/>
                </a:cubicBezTo>
                <a:close/>
                <a:moveTo>
                  <a:pt x="315" y="1122"/>
                </a:moveTo>
                <a:cubicBezTo>
                  <a:pt x="310" y="1129"/>
                  <a:pt x="304" y="1135"/>
                  <a:pt x="298" y="1141"/>
                </a:cubicBezTo>
                <a:cubicBezTo>
                  <a:pt x="294" y="1145"/>
                  <a:pt x="290" y="1148"/>
                  <a:pt x="286" y="1151"/>
                </a:cubicBezTo>
                <a:cubicBezTo>
                  <a:pt x="232" y="1084"/>
                  <a:pt x="248" y="925"/>
                  <a:pt x="328" y="876"/>
                </a:cubicBezTo>
                <a:cubicBezTo>
                  <a:pt x="332" y="932"/>
                  <a:pt x="305" y="979"/>
                  <a:pt x="309" y="1031"/>
                </a:cubicBezTo>
                <a:cubicBezTo>
                  <a:pt x="322" y="987"/>
                  <a:pt x="336" y="942"/>
                  <a:pt x="349" y="898"/>
                </a:cubicBezTo>
                <a:cubicBezTo>
                  <a:pt x="351" y="897"/>
                  <a:pt x="353" y="897"/>
                  <a:pt x="355" y="896"/>
                </a:cubicBezTo>
                <a:cubicBezTo>
                  <a:pt x="359" y="906"/>
                  <a:pt x="366" y="916"/>
                  <a:pt x="367" y="926"/>
                </a:cubicBezTo>
                <a:cubicBezTo>
                  <a:pt x="375" y="998"/>
                  <a:pt x="361" y="1064"/>
                  <a:pt x="315" y="1122"/>
                </a:cubicBezTo>
                <a:close/>
                <a:moveTo>
                  <a:pt x="469" y="563"/>
                </a:moveTo>
                <a:cubicBezTo>
                  <a:pt x="464" y="640"/>
                  <a:pt x="457" y="717"/>
                  <a:pt x="453" y="794"/>
                </a:cubicBezTo>
                <a:cubicBezTo>
                  <a:pt x="448" y="889"/>
                  <a:pt x="446" y="983"/>
                  <a:pt x="452" y="1077"/>
                </a:cubicBezTo>
                <a:cubicBezTo>
                  <a:pt x="454" y="1104"/>
                  <a:pt x="459" y="1132"/>
                  <a:pt x="456" y="1161"/>
                </a:cubicBezTo>
                <a:cubicBezTo>
                  <a:pt x="453" y="1147"/>
                  <a:pt x="449" y="1134"/>
                  <a:pt x="447" y="1121"/>
                </a:cubicBezTo>
                <a:cubicBezTo>
                  <a:pt x="435" y="1051"/>
                  <a:pt x="429" y="980"/>
                  <a:pt x="433" y="909"/>
                </a:cubicBezTo>
                <a:cubicBezTo>
                  <a:pt x="438" y="835"/>
                  <a:pt x="441" y="762"/>
                  <a:pt x="444" y="688"/>
                </a:cubicBezTo>
                <a:cubicBezTo>
                  <a:pt x="444" y="681"/>
                  <a:pt x="442" y="675"/>
                  <a:pt x="438" y="668"/>
                </a:cubicBezTo>
                <a:cubicBezTo>
                  <a:pt x="412" y="713"/>
                  <a:pt x="407" y="768"/>
                  <a:pt x="369" y="807"/>
                </a:cubicBezTo>
                <a:cubicBezTo>
                  <a:pt x="356" y="801"/>
                  <a:pt x="357" y="793"/>
                  <a:pt x="365" y="782"/>
                </a:cubicBezTo>
                <a:cubicBezTo>
                  <a:pt x="393" y="742"/>
                  <a:pt x="411" y="695"/>
                  <a:pt x="432" y="651"/>
                </a:cubicBezTo>
                <a:cubicBezTo>
                  <a:pt x="444" y="625"/>
                  <a:pt x="455" y="599"/>
                  <a:pt x="435" y="571"/>
                </a:cubicBezTo>
                <a:cubicBezTo>
                  <a:pt x="449" y="558"/>
                  <a:pt x="451" y="544"/>
                  <a:pt x="444" y="527"/>
                </a:cubicBezTo>
                <a:cubicBezTo>
                  <a:pt x="439" y="516"/>
                  <a:pt x="440" y="504"/>
                  <a:pt x="437" y="492"/>
                </a:cubicBezTo>
                <a:cubicBezTo>
                  <a:pt x="434" y="478"/>
                  <a:pt x="438" y="470"/>
                  <a:pt x="458" y="467"/>
                </a:cubicBezTo>
                <a:cubicBezTo>
                  <a:pt x="411" y="437"/>
                  <a:pt x="423" y="389"/>
                  <a:pt x="411" y="351"/>
                </a:cubicBezTo>
                <a:cubicBezTo>
                  <a:pt x="406" y="338"/>
                  <a:pt x="405" y="323"/>
                  <a:pt x="404" y="310"/>
                </a:cubicBezTo>
                <a:cubicBezTo>
                  <a:pt x="403" y="297"/>
                  <a:pt x="401" y="283"/>
                  <a:pt x="422" y="278"/>
                </a:cubicBezTo>
                <a:cubicBezTo>
                  <a:pt x="431" y="301"/>
                  <a:pt x="442" y="323"/>
                  <a:pt x="448" y="347"/>
                </a:cubicBezTo>
                <a:cubicBezTo>
                  <a:pt x="466" y="418"/>
                  <a:pt x="475" y="490"/>
                  <a:pt x="469" y="563"/>
                </a:cubicBezTo>
                <a:close/>
                <a:moveTo>
                  <a:pt x="551" y="1034"/>
                </a:moveTo>
                <a:cubicBezTo>
                  <a:pt x="584" y="1059"/>
                  <a:pt x="617" y="1084"/>
                  <a:pt x="654" y="1112"/>
                </a:cubicBezTo>
                <a:cubicBezTo>
                  <a:pt x="620" y="1100"/>
                  <a:pt x="575" y="1068"/>
                  <a:pt x="551" y="1034"/>
                </a:cubicBezTo>
                <a:close/>
                <a:moveTo>
                  <a:pt x="862" y="1216"/>
                </a:moveTo>
                <a:cubicBezTo>
                  <a:pt x="893" y="1246"/>
                  <a:pt x="913" y="1283"/>
                  <a:pt x="920" y="1325"/>
                </a:cubicBezTo>
                <a:cubicBezTo>
                  <a:pt x="924" y="1347"/>
                  <a:pt x="924" y="1369"/>
                  <a:pt x="926" y="1393"/>
                </a:cubicBezTo>
                <a:cubicBezTo>
                  <a:pt x="894" y="1391"/>
                  <a:pt x="871" y="1378"/>
                  <a:pt x="848" y="1361"/>
                </a:cubicBezTo>
                <a:cubicBezTo>
                  <a:pt x="818" y="1338"/>
                  <a:pt x="792" y="1312"/>
                  <a:pt x="776" y="1276"/>
                </a:cubicBezTo>
                <a:cubicBezTo>
                  <a:pt x="769" y="1259"/>
                  <a:pt x="766" y="1242"/>
                  <a:pt x="778" y="1217"/>
                </a:cubicBezTo>
                <a:cubicBezTo>
                  <a:pt x="801" y="1247"/>
                  <a:pt x="821" y="1272"/>
                  <a:pt x="842" y="1298"/>
                </a:cubicBezTo>
                <a:cubicBezTo>
                  <a:pt x="840" y="1259"/>
                  <a:pt x="805" y="1234"/>
                  <a:pt x="794" y="1196"/>
                </a:cubicBezTo>
                <a:cubicBezTo>
                  <a:pt x="823" y="1187"/>
                  <a:pt x="845" y="1199"/>
                  <a:pt x="862" y="1216"/>
                </a:cubicBezTo>
                <a:close/>
                <a:moveTo>
                  <a:pt x="932" y="1030"/>
                </a:moveTo>
                <a:cubicBezTo>
                  <a:pt x="975" y="993"/>
                  <a:pt x="1026" y="976"/>
                  <a:pt x="1086" y="979"/>
                </a:cubicBezTo>
                <a:cubicBezTo>
                  <a:pt x="1085" y="1027"/>
                  <a:pt x="1063" y="1060"/>
                  <a:pt x="1032" y="1089"/>
                </a:cubicBezTo>
                <a:cubicBezTo>
                  <a:pt x="1030" y="1091"/>
                  <a:pt x="1027" y="1094"/>
                  <a:pt x="1024" y="1094"/>
                </a:cubicBezTo>
                <a:cubicBezTo>
                  <a:pt x="997" y="1097"/>
                  <a:pt x="970" y="1100"/>
                  <a:pt x="936" y="1103"/>
                </a:cubicBezTo>
                <a:cubicBezTo>
                  <a:pt x="966" y="1081"/>
                  <a:pt x="990" y="1062"/>
                  <a:pt x="1014" y="1043"/>
                </a:cubicBezTo>
                <a:cubicBezTo>
                  <a:pt x="969" y="1052"/>
                  <a:pt x="937" y="1083"/>
                  <a:pt x="896" y="1104"/>
                </a:cubicBezTo>
                <a:cubicBezTo>
                  <a:pt x="893" y="1070"/>
                  <a:pt x="911" y="1048"/>
                  <a:pt x="932" y="1030"/>
                </a:cubicBezTo>
                <a:close/>
                <a:moveTo>
                  <a:pt x="1093" y="1218"/>
                </a:moveTo>
                <a:cubicBezTo>
                  <a:pt x="1049" y="1241"/>
                  <a:pt x="1006" y="1232"/>
                  <a:pt x="962" y="1217"/>
                </a:cubicBezTo>
                <a:cubicBezTo>
                  <a:pt x="943" y="1211"/>
                  <a:pt x="925" y="1201"/>
                  <a:pt x="920" y="1174"/>
                </a:cubicBezTo>
                <a:cubicBezTo>
                  <a:pt x="958" y="1183"/>
                  <a:pt x="994" y="1190"/>
                  <a:pt x="1031" y="1174"/>
                </a:cubicBezTo>
                <a:cubicBezTo>
                  <a:pt x="1020" y="1173"/>
                  <a:pt x="1010" y="1171"/>
                  <a:pt x="1000" y="1170"/>
                </a:cubicBezTo>
                <a:cubicBezTo>
                  <a:pt x="988" y="1169"/>
                  <a:pt x="976" y="1169"/>
                  <a:pt x="965" y="1166"/>
                </a:cubicBezTo>
                <a:cubicBezTo>
                  <a:pt x="953" y="1163"/>
                  <a:pt x="943" y="1158"/>
                  <a:pt x="928" y="1153"/>
                </a:cubicBezTo>
                <a:cubicBezTo>
                  <a:pt x="962" y="1112"/>
                  <a:pt x="1001" y="1110"/>
                  <a:pt x="1044" y="1118"/>
                </a:cubicBezTo>
                <a:cubicBezTo>
                  <a:pt x="1090" y="1126"/>
                  <a:pt x="1125" y="1154"/>
                  <a:pt x="1170" y="1168"/>
                </a:cubicBezTo>
                <a:cubicBezTo>
                  <a:pt x="1146" y="1196"/>
                  <a:pt x="1118" y="1204"/>
                  <a:pt x="1093" y="1218"/>
                </a:cubicBezTo>
                <a:close/>
                <a:moveTo>
                  <a:pt x="341" y="2044"/>
                </a:moveTo>
                <a:cubicBezTo>
                  <a:pt x="347" y="2038"/>
                  <a:pt x="350" y="2033"/>
                  <a:pt x="355" y="2029"/>
                </a:cubicBezTo>
                <a:cubicBezTo>
                  <a:pt x="403" y="1988"/>
                  <a:pt x="413" y="1932"/>
                  <a:pt x="410" y="1874"/>
                </a:cubicBezTo>
                <a:cubicBezTo>
                  <a:pt x="408" y="1843"/>
                  <a:pt x="397" y="1811"/>
                  <a:pt x="386" y="1781"/>
                </a:cubicBezTo>
                <a:cubicBezTo>
                  <a:pt x="378" y="1759"/>
                  <a:pt x="363" y="1740"/>
                  <a:pt x="351" y="1720"/>
                </a:cubicBezTo>
                <a:cubicBezTo>
                  <a:pt x="313" y="1734"/>
                  <a:pt x="303" y="1768"/>
                  <a:pt x="282" y="1797"/>
                </a:cubicBezTo>
                <a:cubicBezTo>
                  <a:pt x="240" y="1729"/>
                  <a:pt x="180" y="1686"/>
                  <a:pt x="111" y="1649"/>
                </a:cubicBezTo>
                <a:cubicBezTo>
                  <a:pt x="107" y="1654"/>
                  <a:pt x="102" y="1658"/>
                  <a:pt x="100" y="1663"/>
                </a:cubicBezTo>
                <a:cubicBezTo>
                  <a:pt x="81" y="1731"/>
                  <a:pt x="77" y="1797"/>
                  <a:pt x="113" y="1863"/>
                </a:cubicBezTo>
                <a:cubicBezTo>
                  <a:pt x="136" y="1904"/>
                  <a:pt x="157" y="1946"/>
                  <a:pt x="189" y="1981"/>
                </a:cubicBezTo>
                <a:cubicBezTo>
                  <a:pt x="103" y="1948"/>
                  <a:pt x="35" y="1896"/>
                  <a:pt x="6" y="1803"/>
                </a:cubicBezTo>
                <a:cubicBezTo>
                  <a:pt x="5" y="1798"/>
                  <a:pt x="3" y="1793"/>
                  <a:pt x="1" y="1788"/>
                </a:cubicBezTo>
                <a:cubicBezTo>
                  <a:pt x="1" y="1917"/>
                  <a:pt x="1" y="1917"/>
                  <a:pt x="1" y="1917"/>
                </a:cubicBezTo>
                <a:cubicBezTo>
                  <a:pt x="52" y="1942"/>
                  <a:pt x="103" y="1965"/>
                  <a:pt x="155" y="1988"/>
                </a:cubicBezTo>
                <a:cubicBezTo>
                  <a:pt x="225" y="2018"/>
                  <a:pt x="297" y="2047"/>
                  <a:pt x="369" y="2076"/>
                </a:cubicBezTo>
                <a:cubicBezTo>
                  <a:pt x="421" y="2098"/>
                  <a:pt x="468" y="2126"/>
                  <a:pt x="512" y="2160"/>
                </a:cubicBezTo>
                <a:cubicBezTo>
                  <a:pt x="538" y="2160"/>
                  <a:pt x="538" y="2160"/>
                  <a:pt x="538" y="2160"/>
                </a:cubicBezTo>
                <a:cubicBezTo>
                  <a:pt x="488" y="2119"/>
                  <a:pt x="432" y="2086"/>
                  <a:pt x="371" y="2060"/>
                </a:cubicBezTo>
                <a:cubicBezTo>
                  <a:pt x="361" y="2056"/>
                  <a:pt x="353" y="2050"/>
                  <a:pt x="341" y="2044"/>
                </a:cubicBezTo>
                <a:close/>
                <a:moveTo>
                  <a:pt x="286" y="1960"/>
                </a:moveTo>
                <a:cubicBezTo>
                  <a:pt x="250" y="1919"/>
                  <a:pt x="215" y="1879"/>
                  <a:pt x="185" y="1825"/>
                </a:cubicBezTo>
                <a:cubicBezTo>
                  <a:pt x="188" y="1839"/>
                  <a:pt x="187" y="1847"/>
                  <a:pt x="190" y="1853"/>
                </a:cubicBezTo>
                <a:cubicBezTo>
                  <a:pt x="214" y="1893"/>
                  <a:pt x="239" y="1933"/>
                  <a:pt x="266" y="1976"/>
                </a:cubicBezTo>
                <a:cubicBezTo>
                  <a:pt x="258" y="1976"/>
                  <a:pt x="251" y="1977"/>
                  <a:pt x="246" y="1975"/>
                </a:cubicBezTo>
                <a:cubicBezTo>
                  <a:pt x="207" y="1963"/>
                  <a:pt x="174" y="1941"/>
                  <a:pt x="153" y="1905"/>
                </a:cubicBezTo>
                <a:cubicBezTo>
                  <a:pt x="143" y="1890"/>
                  <a:pt x="136" y="1873"/>
                  <a:pt x="127" y="1857"/>
                </a:cubicBezTo>
                <a:cubicBezTo>
                  <a:pt x="92" y="1797"/>
                  <a:pt x="98" y="1735"/>
                  <a:pt x="114" y="1668"/>
                </a:cubicBezTo>
                <a:cubicBezTo>
                  <a:pt x="136" y="1681"/>
                  <a:pt x="157" y="1692"/>
                  <a:pt x="176" y="1705"/>
                </a:cubicBezTo>
                <a:cubicBezTo>
                  <a:pt x="246" y="1755"/>
                  <a:pt x="288" y="1823"/>
                  <a:pt x="307" y="1905"/>
                </a:cubicBezTo>
                <a:cubicBezTo>
                  <a:pt x="312" y="1924"/>
                  <a:pt x="307" y="1945"/>
                  <a:pt x="286" y="1960"/>
                </a:cubicBezTo>
                <a:close/>
                <a:moveTo>
                  <a:pt x="335" y="1880"/>
                </a:moveTo>
                <a:cubicBezTo>
                  <a:pt x="289" y="1828"/>
                  <a:pt x="292" y="1786"/>
                  <a:pt x="344" y="1742"/>
                </a:cubicBezTo>
                <a:cubicBezTo>
                  <a:pt x="368" y="1769"/>
                  <a:pt x="382" y="1802"/>
                  <a:pt x="390" y="1848"/>
                </a:cubicBezTo>
                <a:cubicBezTo>
                  <a:pt x="395" y="1878"/>
                  <a:pt x="399" y="1907"/>
                  <a:pt x="387" y="1937"/>
                </a:cubicBezTo>
                <a:cubicBezTo>
                  <a:pt x="378" y="1960"/>
                  <a:pt x="369" y="1968"/>
                  <a:pt x="346" y="1973"/>
                </a:cubicBezTo>
                <a:cubicBezTo>
                  <a:pt x="337" y="1928"/>
                  <a:pt x="363" y="1881"/>
                  <a:pt x="337" y="1831"/>
                </a:cubicBezTo>
                <a:cubicBezTo>
                  <a:pt x="336" y="1851"/>
                  <a:pt x="336" y="1864"/>
                  <a:pt x="335" y="1880"/>
                </a:cubicBezTo>
                <a:close/>
                <a:moveTo>
                  <a:pt x="289" y="1341"/>
                </a:moveTo>
                <a:cubicBezTo>
                  <a:pt x="270" y="1310"/>
                  <a:pt x="238" y="1308"/>
                  <a:pt x="206" y="1309"/>
                </a:cubicBezTo>
                <a:cubicBezTo>
                  <a:pt x="187" y="1309"/>
                  <a:pt x="168" y="1314"/>
                  <a:pt x="150" y="1316"/>
                </a:cubicBezTo>
                <a:cubicBezTo>
                  <a:pt x="152" y="1265"/>
                  <a:pt x="155" y="1216"/>
                  <a:pt x="157" y="1166"/>
                </a:cubicBezTo>
                <a:cubicBezTo>
                  <a:pt x="147" y="1165"/>
                  <a:pt x="140" y="1162"/>
                  <a:pt x="135" y="1163"/>
                </a:cubicBezTo>
                <a:cubicBezTo>
                  <a:pt x="89" y="1178"/>
                  <a:pt x="51" y="1206"/>
                  <a:pt x="21" y="1243"/>
                </a:cubicBezTo>
                <a:cubicBezTo>
                  <a:pt x="12" y="1254"/>
                  <a:pt x="6" y="1266"/>
                  <a:pt x="1" y="1279"/>
                </a:cubicBezTo>
                <a:cubicBezTo>
                  <a:pt x="1" y="1500"/>
                  <a:pt x="1" y="1500"/>
                  <a:pt x="1" y="1500"/>
                </a:cubicBezTo>
                <a:cubicBezTo>
                  <a:pt x="5" y="1489"/>
                  <a:pt x="9" y="1479"/>
                  <a:pt x="15" y="1468"/>
                </a:cubicBezTo>
                <a:cubicBezTo>
                  <a:pt x="100" y="1509"/>
                  <a:pt x="229" y="1472"/>
                  <a:pt x="289" y="1341"/>
                </a:cubicBezTo>
                <a:close/>
                <a:moveTo>
                  <a:pt x="149" y="1338"/>
                </a:moveTo>
                <a:cubicBezTo>
                  <a:pt x="189" y="1324"/>
                  <a:pt x="228" y="1319"/>
                  <a:pt x="271" y="1339"/>
                </a:cubicBezTo>
                <a:cubicBezTo>
                  <a:pt x="247" y="1394"/>
                  <a:pt x="210" y="1432"/>
                  <a:pt x="157" y="1454"/>
                </a:cubicBezTo>
                <a:cubicBezTo>
                  <a:pt x="132" y="1465"/>
                  <a:pt x="104" y="1471"/>
                  <a:pt x="75" y="1453"/>
                </a:cubicBezTo>
                <a:cubicBezTo>
                  <a:pt x="112" y="1426"/>
                  <a:pt x="155" y="1411"/>
                  <a:pt x="182" y="1375"/>
                </a:cubicBezTo>
                <a:cubicBezTo>
                  <a:pt x="155" y="1388"/>
                  <a:pt x="127" y="1401"/>
                  <a:pt x="94" y="1417"/>
                </a:cubicBezTo>
                <a:cubicBezTo>
                  <a:pt x="112" y="1389"/>
                  <a:pt x="126" y="1366"/>
                  <a:pt x="141" y="1343"/>
                </a:cubicBezTo>
                <a:cubicBezTo>
                  <a:pt x="143" y="1341"/>
                  <a:pt x="146" y="1339"/>
                  <a:pt x="149" y="1338"/>
                </a:cubicBezTo>
                <a:close/>
                <a:moveTo>
                  <a:pt x="3" y="1343"/>
                </a:moveTo>
                <a:cubicBezTo>
                  <a:pt x="9" y="1298"/>
                  <a:pt x="21" y="1255"/>
                  <a:pt x="61" y="1227"/>
                </a:cubicBezTo>
                <a:cubicBezTo>
                  <a:pt x="85" y="1210"/>
                  <a:pt x="105" y="1188"/>
                  <a:pt x="140" y="1179"/>
                </a:cubicBezTo>
                <a:cubicBezTo>
                  <a:pt x="133" y="1226"/>
                  <a:pt x="142" y="1270"/>
                  <a:pt x="129" y="1314"/>
                </a:cubicBezTo>
                <a:cubicBezTo>
                  <a:pt x="117" y="1357"/>
                  <a:pt x="98" y="1391"/>
                  <a:pt x="46" y="1403"/>
                </a:cubicBezTo>
                <a:cubicBezTo>
                  <a:pt x="48" y="1387"/>
                  <a:pt x="48" y="1376"/>
                  <a:pt x="50" y="1364"/>
                </a:cubicBezTo>
                <a:cubicBezTo>
                  <a:pt x="53" y="1353"/>
                  <a:pt x="58" y="1342"/>
                  <a:pt x="62" y="1331"/>
                </a:cubicBezTo>
                <a:cubicBezTo>
                  <a:pt x="66" y="1321"/>
                  <a:pt x="69" y="1312"/>
                  <a:pt x="73" y="1302"/>
                </a:cubicBezTo>
                <a:cubicBezTo>
                  <a:pt x="42" y="1328"/>
                  <a:pt x="32" y="1363"/>
                  <a:pt x="23" y="1400"/>
                </a:cubicBezTo>
                <a:cubicBezTo>
                  <a:pt x="2" y="1384"/>
                  <a:pt x="0" y="1364"/>
                  <a:pt x="3" y="1343"/>
                </a:cubicBezTo>
                <a:close/>
                <a:moveTo>
                  <a:pt x="433" y="413"/>
                </a:moveTo>
                <a:cubicBezTo>
                  <a:pt x="450" y="401"/>
                  <a:pt x="446" y="388"/>
                  <a:pt x="441" y="373"/>
                </a:cubicBezTo>
                <a:cubicBezTo>
                  <a:pt x="418" y="384"/>
                  <a:pt x="426" y="397"/>
                  <a:pt x="433" y="413"/>
                </a:cubicBezTo>
                <a:close/>
                <a:moveTo>
                  <a:pt x="418" y="2137"/>
                </a:moveTo>
                <a:cubicBezTo>
                  <a:pt x="409" y="2129"/>
                  <a:pt x="397" y="2124"/>
                  <a:pt x="390" y="2116"/>
                </a:cubicBezTo>
                <a:cubicBezTo>
                  <a:pt x="378" y="2102"/>
                  <a:pt x="364" y="2097"/>
                  <a:pt x="347" y="2104"/>
                </a:cubicBezTo>
                <a:cubicBezTo>
                  <a:pt x="330" y="2074"/>
                  <a:pt x="302" y="2072"/>
                  <a:pt x="273" y="2071"/>
                </a:cubicBezTo>
                <a:cubicBezTo>
                  <a:pt x="224" y="2070"/>
                  <a:pt x="175" y="2065"/>
                  <a:pt x="126" y="2072"/>
                </a:cubicBezTo>
                <a:cubicBezTo>
                  <a:pt x="113" y="2074"/>
                  <a:pt x="105" y="2072"/>
                  <a:pt x="105" y="2058"/>
                </a:cubicBezTo>
                <a:cubicBezTo>
                  <a:pt x="157" y="2040"/>
                  <a:pt x="209" y="2061"/>
                  <a:pt x="261" y="2058"/>
                </a:cubicBezTo>
                <a:cubicBezTo>
                  <a:pt x="257" y="2051"/>
                  <a:pt x="252" y="2046"/>
                  <a:pt x="246" y="2044"/>
                </a:cubicBezTo>
                <a:cubicBezTo>
                  <a:pt x="178" y="2014"/>
                  <a:pt x="111" y="1983"/>
                  <a:pt x="43" y="1954"/>
                </a:cubicBezTo>
                <a:cubicBezTo>
                  <a:pt x="29" y="1948"/>
                  <a:pt x="15" y="1942"/>
                  <a:pt x="1" y="1935"/>
                </a:cubicBezTo>
                <a:cubicBezTo>
                  <a:pt x="1" y="1951"/>
                  <a:pt x="1" y="1951"/>
                  <a:pt x="1" y="1951"/>
                </a:cubicBezTo>
                <a:cubicBezTo>
                  <a:pt x="54" y="1979"/>
                  <a:pt x="108" y="2004"/>
                  <a:pt x="163" y="2032"/>
                </a:cubicBezTo>
                <a:cubicBezTo>
                  <a:pt x="139" y="2035"/>
                  <a:pt x="117" y="2038"/>
                  <a:pt x="97" y="2040"/>
                </a:cubicBezTo>
                <a:cubicBezTo>
                  <a:pt x="66" y="2015"/>
                  <a:pt x="34" y="1994"/>
                  <a:pt x="1" y="1978"/>
                </a:cubicBezTo>
                <a:cubicBezTo>
                  <a:pt x="1" y="2008"/>
                  <a:pt x="1" y="2008"/>
                  <a:pt x="1" y="2008"/>
                </a:cubicBezTo>
                <a:cubicBezTo>
                  <a:pt x="8" y="2014"/>
                  <a:pt x="13" y="2023"/>
                  <a:pt x="20" y="2030"/>
                </a:cubicBezTo>
                <a:cubicBezTo>
                  <a:pt x="18" y="2032"/>
                  <a:pt x="17" y="2033"/>
                  <a:pt x="16" y="2035"/>
                </a:cubicBezTo>
                <a:cubicBezTo>
                  <a:pt x="11" y="2034"/>
                  <a:pt x="6" y="2033"/>
                  <a:pt x="1" y="2032"/>
                </a:cubicBezTo>
                <a:cubicBezTo>
                  <a:pt x="1" y="2051"/>
                  <a:pt x="1" y="2051"/>
                  <a:pt x="1" y="2051"/>
                </a:cubicBezTo>
                <a:cubicBezTo>
                  <a:pt x="10" y="2055"/>
                  <a:pt x="18" y="2058"/>
                  <a:pt x="26" y="2063"/>
                </a:cubicBezTo>
                <a:cubicBezTo>
                  <a:pt x="19" y="2068"/>
                  <a:pt x="10" y="2072"/>
                  <a:pt x="1" y="2075"/>
                </a:cubicBezTo>
                <a:cubicBezTo>
                  <a:pt x="1" y="2160"/>
                  <a:pt x="1" y="2160"/>
                  <a:pt x="1" y="2160"/>
                </a:cubicBezTo>
                <a:cubicBezTo>
                  <a:pt x="7" y="2160"/>
                  <a:pt x="7" y="2160"/>
                  <a:pt x="7" y="2160"/>
                </a:cubicBezTo>
                <a:cubicBezTo>
                  <a:pt x="12" y="2147"/>
                  <a:pt x="19" y="2136"/>
                  <a:pt x="28" y="2128"/>
                </a:cubicBezTo>
                <a:cubicBezTo>
                  <a:pt x="39" y="2126"/>
                  <a:pt x="50" y="2123"/>
                  <a:pt x="63" y="2120"/>
                </a:cubicBezTo>
                <a:cubicBezTo>
                  <a:pt x="65" y="2134"/>
                  <a:pt x="65" y="2147"/>
                  <a:pt x="64" y="2160"/>
                </a:cubicBezTo>
                <a:cubicBezTo>
                  <a:pt x="81" y="2160"/>
                  <a:pt x="81" y="2160"/>
                  <a:pt x="81" y="2160"/>
                </a:cubicBezTo>
                <a:cubicBezTo>
                  <a:pt x="83" y="2150"/>
                  <a:pt x="84" y="2139"/>
                  <a:pt x="84" y="2128"/>
                </a:cubicBezTo>
                <a:cubicBezTo>
                  <a:pt x="94" y="2139"/>
                  <a:pt x="102" y="2149"/>
                  <a:pt x="108" y="2160"/>
                </a:cubicBezTo>
                <a:cubicBezTo>
                  <a:pt x="141" y="2160"/>
                  <a:pt x="141" y="2160"/>
                  <a:pt x="141" y="2160"/>
                </a:cubicBezTo>
                <a:cubicBezTo>
                  <a:pt x="141" y="2137"/>
                  <a:pt x="136" y="2113"/>
                  <a:pt x="127" y="2091"/>
                </a:cubicBezTo>
                <a:cubicBezTo>
                  <a:pt x="188" y="2083"/>
                  <a:pt x="247" y="2083"/>
                  <a:pt x="303" y="2110"/>
                </a:cubicBezTo>
                <a:cubicBezTo>
                  <a:pt x="320" y="2118"/>
                  <a:pt x="336" y="2129"/>
                  <a:pt x="357" y="2124"/>
                </a:cubicBezTo>
                <a:cubicBezTo>
                  <a:pt x="363" y="2122"/>
                  <a:pt x="371" y="2126"/>
                  <a:pt x="377" y="2130"/>
                </a:cubicBezTo>
                <a:cubicBezTo>
                  <a:pt x="392" y="2140"/>
                  <a:pt x="407" y="2149"/>
                  <a:pt x="422" y="2160"/>
                </a:cubicBezTo>
                <a:cubicBezTo>
                  <a:pt x="459" y="2160"/>
                  <a:pt x="459" y="2160"/>
                  <a:pt x="459" y="2160"/>
                </a:cubicBezTo>
                <a:cubicBezTo>
                  <a:pt x="454" y="2151"/>
                  <a:pt x="451" y="2141"/>
                  <a:pt x="450" y="2129"/>
                </a:cubicBezTo>
                <a:cubicBezTo>
                  <a:pt x="438" y="2146"/>
                  <a:pt x="429" y="2146"/>
                  <a:pt x="418" y="2137"/>
                </a:cubicBezTo>
                <a:close/>
              </a:path>
            </a:pathLst>
          </a:custGeom>
          <a:solidFill>
            <a:schemeClr val="accent3">
              <a:lumMod val="60000"/>
              <a:lumOff val="40000"/>
              <a:alpha val="40000"/>
            </a:schemeClr>
          </a:solidFill>
          <a:ln>
            <a:noFill/>
          </a:ln>
        </p:spPr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105030" y="568345"/>
            <a:ext cx="6673174" cy="156071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00276" y="2438400"/>
            <a:ext cx="6577928" cy="3651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720803" y="6296616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aseline="0">
                <a:solidFill>
                  <a:schemeClr val="tx2">
                    <a:lumMod val="75000"/>
                    <a:lumOff val="25000"/>
                  </a:schemeClr>
                </a:solidFill>
                <a:latin typeface="+mj-lt"/>
              </a:defRPr>
            </a:lvl1pPr>
          </a:lstStyle>
          <a:p>
            <a:fld id="{A1AC47EE-224A-47E2-A0C4-868A5DB27EAA}" type="datetimeFigureOut">
              <a:rPr lang="en-US" smtClean="0"/>
              <a:t>10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200276" y="6296616"/>
            <a:ext cx="425053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aseline="0">
                <a:solidFill>
                  <a:schemeClr val="tx2">
                    <a:lumMod val="75000"/>
                    <a:lumOff val="25000"/>
                  </a:schemeClr>
                </a:solidFill>
                <a:latin typeface="+mj-lt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85750" y="627886"/>
            <a:ext cx="1413261" cy="604269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3800" baseline="0">
                <a:solidFill>
                  <a:schemeClr val="tx2">
                    <a:lumMod val="75000"/>
                    <a:lumOff val="25000"/>
                  </a:schemeClr>
                </a:solidFill>
                <a:latin typeface="+mj-lt"/>
              </a:defRPr>
            </a:lvl1pPr>
          </a:lstStyle>
          <a:p>
            <a:fld id="{EA9F9BFD-9AFF-4D05-9389-30B9BF62C8C7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2200276" y="2176009"/>
            <a:ext cx="6577928" cy="0"/>
          </a:xfrm>
          <a:prstGeom prst="line">
            <a:avLst/>
          </a:prstGeom>
          <a:ln w="381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 title="Rule Line"/>
          <p:cNvCxnSpPr/>
          <p:nvPr/>
        </p:nvCxnSpPr>
        <p:spPr>
          <a:xfrm>
            <a:off x="2200276" y="2176009"/>
            <a:ext cx="6577928" cy="0"/>
          </a:xfrm>
          <a:prstGeom prst="line">
            <a:avLst/>
          </a:prstGeom>
          <a:ln w="381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529322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3" r:id="rId1"/>
    <p:sldLayoutId id="2147483704" r:id="rId2"/>
    <p:sldLayoutId id="2147483705" r:id="rId3"/>
    <p:sldLayoutId id="2147483706" r:id="rId4"/>
    <p:sldLayoutId id="2147483707" r:id="rId5"/>
    <p:sldLayoutId id="2147483708" r:id="rId6"/>
    <p:sldLayoutId id="2147483709" r:id="rId7"/>
    <p:sldLayoutId id="2147483710" r:id="rId8"/>
    <p:sldLayoutId id="2147483711" r:id="rId9"/>
    <p:sldLayoutId id="2147483712" r:id="rId10"/>
    <p:sldLayoutId id="2147483713" r:id="rId11"/>
    <p:sldLayoutId id="2147483714" r:id="rId12"/>
    <p:sldLayoutId id="2147483715" r:id="rId13"/>
  </p:sldLayoutIdLst>
  <p:txStyles>
    <p:titleStyle>
      <a:lvl1pPr algn="l" defTabSz="685800" rtl="0" eaLnBrk="1" latinLnBrk="0" hangingPunct="1">
        <a:lnSpc>
          <a:spcPct val="99000"/>
        </a:lnSpc>
        <a:spcBef>
          <a:spcPct val="0"/>
        </a:spcBef>
        <a:buNone/>
        <a:defRPr sz="3800" kern="1200">
          <a:solidFill>
            <a:schemeClr val="tx2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240030" indent="-240030" algn="l" defTabSz="685800" rtl="0" eaLnBrk="1" latinLnBrk="0" hangingPunct="1">
        <a:lnSpc>
          <a:spcPct val="111000"/>
        </a:lnSpc>
        <a:spcBef>
          <a:spcPts val="930"/>
        </a:spcBef>
        <a:buFont typeface="Corbel" panose="020B0503020204020204" pitchFamily="34" charset="0"/>
        <a:buChar char="–"/>
        <a:defRPr sz="2000" kern="1200">
          <a:solidFill>
            <a:schemeClr val="tx2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480060" indent="-240030" algn="l" defTabSz="685800" rtl="0" eaLnBrk="1" latinLnBrk="0" hangingPunct="1">
        <a:lnSpc>
          <a:spcPct val="111000"/>
        </a:lnSpc>
        <a:spcBef>
          <a:spcPts val="930"/>
        </a:spcBef>
        <a:buFont typeface="Corbel" panose="020B0503020204020204" pitchFamily="34" charset="0"/>
        <a:buChar char="–"/>
        <a:defRPr sz="1800" kern="1200">
          <a:solidFill>
            <a:schemeClr val="tx2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720090" indent="-240030" algn="l" defTabSz="685800" rtl="0" eaLnBrk="1" latinLnBrk="0" hangingPunct="1">
        <a:lnSpc>
          <a:spcPct val="111000"/>
        </a:lnSpc>
        <a:spcBef>
          <a:spcPts val="930"/>
        </a:spcBef>
        <a:buFont typeface="Corbel" panose="020B0503020204020204" pitchFamily="34" charset="0"/>
        <a:buChar char="–"/>
        <a:defRPr sz="1600" i="1" kern="1200">
          <a:solidFill>
            <a:schemeClr val="tx2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960120" indent="-240030" algn="l" defTabSz="685800" rtl="0" eaLnBrk="1" latinLnBrk="0" hangingPunct="1">
        <a:lnSpc>
          <a:spcPct val="111000"/>
        </a:lnSpc>
        <a:spcBef>
          <a:spcPts val="930"/>
        </a:spcBef>
        <a:buFont typeface="Corbel" panose="020B0503020204020204" pitchFamily="34" charset="0"/>
        <a:buChar char="–"/>
        <a:defRPr sz="1400" kern="1200">
          <a:solidFill>
            <a:schemeClr val="tx2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200150" indent="-240030" algn="l" defTabSz="685800" rtl="0" eaLnBrk="1" latinLnBrk="0" hangingPunct="1">
        <a:lnSpc>
          <a:spcPct val="111000"/>
        </a:lnSpc>
        <a:spcBef>
          <a:spcPts val="930"/>
        </a:spcBef>
        <a:buFont typeface="Corbel" panose="020B0503020204020204" pitchFamily="34" charset="0"/>
        <a:buChar char="–"/>
        <a:defRPr sz="1400" i="1" kern="1200">
          <a:solidFill>
            <a:schemeClr val="tx2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440180" indent="-240030" algn="l" defTabSz="685800" rtl="0" eaLnBrk="1" latinLnBrk="0" hangingPunct="1">
        <a:lnSpc>
          <a:spcPct val="111000"/>
        </a:lnSpc>
        <a:spcBef>
          <a:spcPts val="930"/>
        </a:spcBef>
        <a:buFont typeface="Corbel" panose="020B0503020204020204" pitchFamily="34" charset="0"/>
        <a:buChar char="–"/>
        <a:defRPr sz="1400" kern="1200">
          <a:solidFill>
            <a:schemeClr val="accent1">
              <a:lumMod val="75000"/>
            </a:schemeClr>
          </a:solidFill>
          <a:latin typeface="+mn-lt"/>
          <a:ea typeface="+mn-ea"/>
          <a:cs typeface="+mn-cs"/>
        </a:defRPr>
      </a:lvl6pPr>
      <a:lvl7pPr marL="1680210" indent="-240030" algn="l" defTabSz="685800" rtl="0" eaLnBrk="1" latinLnBrk="0" hangingPunct="1">
        <a:lnSpc>
          <a:spcPct val="111000"/>
        </a:lnSpc>
        <a:spcBef>
          <a:spcPts val="930"/>
        </a:spcBef>
        <a:buFont typeface="Corbel" panose="020B0503020204020204" pitchFamily="34" charset="0"/>
        <a:buChar char="–"/>
        <a:defRPr sz="1400" i="1" kern="1200">
          <a:solidFill>
            <a:schemeClr val="accent1">
              <a:lumMod val="75000"/>
            </a:schemeClr>
          </a:solidFill>
          <a:latin typeface="+mn-lt"/>
          <a:ea typeface="+mn-ea"/>
          <a:cs typeface="+mn-cs"/>
        </a:defRPr>
      </a:lvl7pPr>
      <a:lvl8pPr marL="1920240" indent="-240030" algn="l" defTabSz="685800" rtl="0" eaLnBrk="1" latinLnBrk="0" hangingPunct="1">
        <a:lnSpc>
          <a:spcPct val="111000"/>
        </a:lnSpc>
        <a:spcBef>
          <a:spcPts val="930"/>
        </a:spcBef>
        <a:buFont typeface="Corbel" panose="020B0503020204020204" pitchFamily="34" charset="0"/>
        <a:buChar char="–"/>
        <a:defRPr sz="1400" kern="1200" baseline="0">
          <a:solidFill>
            <a:schemeClr val="accent1">
              <a:lumMod val="75000"/>
            </a:schemeClr>
          </a:solidFill>
          <a:latin typeface="+mn-lt"/>
          <a:ea typeface="+mn-ea"/>
          <a:cs typeface="+mn-cs"/>
        </a:defRPr>
      </a:lvl8pPr>
      <a:lvl9pPr marL="2160270" indent="-240030" algn="l" defTabSz="685800" rtl="0" eaLnBrk="1" latinLnBrk="0" hangingPunct="1">
        <a:lnSpc>
          <a:spcPct val="111000"/>
        </a:lnSpc>
        <a:spcBef>
          <a:spcPts val="930"/>
        </a:spcBef>
        <a:buFont typeface="Corbel" panose="020B0503020204020204" pitchFamily="34" charset="0"/>
        <a:buChar char="–"/>
        <a:defRPr sz="1400" i="1" kern="1200" baseline="0">
          <a:solidFill>
            <a:schemeClr val="accent1">
              <a:lumMod val="7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1848">
          <p15:clr>
            <a:srgbClr val="F26B43"/>
          </p15:clr>
        </p15:guide>
        <p15:guide id="2" pos="4416">
          <p15:clr>
            <a:srgbClr val="F26B43"/>
          </p15:clr>
        </p15:guide>
        <p15:guide id="3" pos="4800">
          <p15:clr>
            <a:srgbClr val="F26B43"/>
          </p15:clr>
        </p15:guide>
        <p15:guide id="4" pos="7368">
          <p15:clr>
            <a:srgbClr val="F26B43"/>
          </p15:clr>
        </p15:guide>
        <p15:guide id="5" pos="240">
          <p15:clr>
            <a:srgbClr val="F26B43"/>
          </p15:clr>
        </p15:guide>
        <p15:guide id="13" orient="horz" pos="2160">
          <p15:clr>
            <a:srgbClr val="F26B43"/>
          </p15:clr>
        </p15:guide>
        <p15:guide id="14" pos="1386">
          <p15:clr>
            <a:srgbClr val="F26B43"/>
          </p15:clr>
        </p15:guide>
        <p15:guide id="15" orient="horz" pos="3960">
          <p15:clr>
            <a:srgbClr val="F26B43"/>
          </p15:clr>
        </p15:guide>
        <p15:guide id="16" orient="horz" pos="1536">
          <p15:clr>
            <a:srgbClr val="F26B43"/>
          </p15:clr>
        </p15:guide>
        <p15:guide id="17" orient="horz" pos="3840">
          <p15:clr>
            <a:srgbClr val="F26B43"/>
          </p15:clr>
        </p15:guide>
        <p15:guide id="18" pos="3312">
          <p15:clr>
            <a:srgbClr val="F26B43"/>
          </p15:clr>
        </p15:guide>
        <p15:guide id="19" pos="3600">
          <p15:clr>
            <a:srgbClr val="F26B43"/>
          </p15:clr>
        </p15:guide>
        <p15:guide id="20" orient="horz" pos="360">
          <p15:clr>
            <a:srgbClr val="F26B43"/>
          </p15:clr>
        </p15:guide>
        <p15:guide id="21" pos="5526">
          <p15:clr>
            <a:srgbClr val="F26B43"/>
          </p15:clr>
        </p15:guide>
        <p15:guide id="22" pos="180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6.bin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4.bin"/><Relationship Id="rId10" Type="http://schemas.openxmlformats.org/officeDocument/2006/relationships/oleObject" Target="../embeddings/oleObject8.bin"/><Relationship Id="rId4" Type="http://schemas.openxmlformats.org/officeDocument/2006/relationships/image" Target="../media/image3.wmf"/><Relationship Id="rId9" Type="http://schemas.openxmlformats.org/officeDocument/2006/relationships/image" Target="../media/image4.wmf"/><Relationship Id="rId14" Type="http://schemas.openxmlformats.org/officeDocument/2006/relationships/image" Target="../media/image5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6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19.wmf"/><Relationship Id="rId3" Type="http://schemas.openxmlformats.org/officeDocument/2006/relationships/oleObject" Target="../embeddings/oleObject17.bin"/><Relationship Id="rId21" Type="http://schemas.openxmlformats.org/officeDocument/2006/relationships/oleObject" Target="../embeddings/oleObject26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.wmf"/><Relationship Id="rId20" Type="http://schemas.openxmlformats.org/officeDocument/2006/relationships/image" Target="../media/image20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17.wmf"/><Relationship Id="rId22" Type="http://schemas.openxmlformats.org/officeDocument/2006/relationships/image" Target="../media/image21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3" name="WordArt 9"/>
          <p:cNvSpPr>
            <a:spLocks noChangeArrowheads="1" noChangeShapeType="1" noTextEdit="1"/>
          </p:cNvSpPr>
          <p:nvPr/>
        </p:nvSpPr>
        <p:spPr bwMode="auto">
          <a:xfrm>
            <a:off x="762000" y="1524000"/>
            <a:ext cx="7620000" cy="53340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spcFirstLastPara="1" wrap="none" fromWordArt="1">
            <a:prstTxWarp prst="textArchUp">
              <a:avLst>
                <a:gd name="adj" fmla="val 10800000"/>
              </a:avLst>
            </a:prstTxWarp>
          </a:bodyPr>
          <a:lstStyle/>
          <a:p>
            <a:pPr algn="ctr"/>
            <a:endParaRPr lang="en-US" b="1" i="1" kern="1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400" b="1" i="1" kern="1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24 – bài 13</a:t>
            </a:r>
            <a:br>
              <a:rPr lang="en-US" sz="4400" b="1" i="1" kern="1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vi-VN" sz="4400" b="1" i="1" kern="1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 </a:t>
            </a:r>
            <a:r>
              <a:rPr lang="vi-VN" sz="4400" b="1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 bội</a:t>
            </a:r>
            <a:r>
              <a:rPr lang="en-US" b="1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b="1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p 6A5</a:t>
            </a:r>
            <a:endParaRPr 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6972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266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266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3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647700" y="903288"/>
            <a:ext cx="7162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>
                <a:solidFill>
                  <a:schemeClr val="tx1"/>
                </a:solidFill>
                <a:latin typeface="Calibri" pitchFamily="34" charset="0"/>
              </a:defRPr>
            </a:lvl4pPr>
            <a:lvl5pPr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fontAlgn="base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fontAlgn="base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fontAlgn="base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fontAlgn="base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i="1">
                <a:latin typeface="Times New Roman" pitchFamily="18" charset="0"/>
              </a:rPr>
              <a:t>a)</a:t>
            </a:r>
            <a:r>
              <a:rPr lang="en-US" sz="3200" i="1" u="sng">
                <a:latin typeface="Times New Roman" pitchFamily="18" charset="0"/>
              </a:rPr>
              <a:t>Cách tìm bội</a:t>
            </a:r>
            <a:r>
              <a:rPr lang="en-US" sz="3200" i="1">
                <a:latin typeface="Times New Roman" pitchFamily="18" charset="0"/>
              </a:rPr>
              <a:t> </a:t>
            </a:r>
          </a:p>
        </p:txBody>
      </p:sp>
      <p:sp>
        <p:nvSpPr>
          <p:cNvPr id="10254" name="Text Box 14"/>
          <p:cNvSpPr txBox="1">
            <a:spLocks noChangeArrowheads="1"/>
          </p:cNvSpPr>
          <p:nvPr/>
        </p:nvSpPr>
        <p:spPr bwMode="auto">
          <a:xfrm>
            <a:off x="304800" y="304800"/>
            <a:ext cx="7848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u="sng"/>
              <a:t>2) Cách tìm ước và bội</a:t>
            </a:r>
          </a:p>
        </p:txBody>
      </p:sp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647700" y="1503363"/>
            <a:ext cx="4953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>
                <a:solidFill>
                  <a:schemeClr val="tx1"/>
                </a:solidFill>
                <a:latin typeface="Calibri" pitchFamily="34" charset="0"/>
              </a:defRPr>
            </a:lvl4pPr>
            <a:lvl5pPr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fontAlgn="base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fontAlgn="base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fontAlgn="base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fontAlgn="base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i="1">
                <a:latin typeface="Times New Roman" pitchFamily="18" charset="0"/>
              </a:rPr>
              <a:t>b) </a:t>
            </a:r>
            <a:r>
              <a:rPr lang="en-US" sz="3200" i="1" u="sng">
                <a:latin typeface="Times New Roman" pitchFamily="18" charset="0"/>
              </a:rPr>
              <a:t>Cách tìm ước</a:t>
            </a:r>
            <a:r>
              <a:rPr lang="en-US" sz="3200" i="1">
                <a:latin typeface="Times New Roman" pitchFamily="18" charset="0"/>
              </a:rPr>
              <a:t> </a:t>
            </a: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1143000" y="2362200"/>
            <a:ext cx="4724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>
                <a:solidFill>
                  <a:schemeClr val="tx1"/>
                </a:solidFill>
                <a:latin typeface="Calibri" pitchFamily="34" charset="0"/>
              </a:defRPr>
            </a:lvl4pPr>
            <a:lvl5pPr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fontAlgn="base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fontAlgn="base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fontAlgn="base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fontAlgn="base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>
                <a:latin typeface="Times New Roman" pitchFamily="18" charset="0"/>
              </a:rPr>
              <a:t>*VD : Tìm tập hợp Ư(8).</a:t>
            </a:r>
          </a:p>
        </p:txBody>
      </p:sp>
    </p:spTree>
    <p:extLst>
      <p:ext uri="{BB962C8B-B14F-4D97-AF65-F5344CB8AC3E}">
        <p14:creationId xmlns:p14="http://schemas.microsoft.com/office/powerpoint/2010/main" val="2083560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75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3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3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0" grpId="0" autoUpdateAnimBg="0"/>
      <p:bldP spid="10254" grpId="0"/>
      <p:bldP spid="6" grpId="0" autoUpdateAnimBg="0"/>
      <p:bldP spid="7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609600" y="0"/>
            <a:ext cx="1447800" cy="579438"/>
            <a:chOff x="480" y="384"/>
            <a:chExt cx="912" cy="365"/>
          </a:xfrm>
        </p:grpSpPr>
        <p:sp>
          <p:nvSpPr>
            <p:cNvPr id="18472" name="Text Box 2"/>
            <p:cNvSpPr txBox="1">
              <a:spLocks noChangeArrowheads="1"/>
            </p:cNvSpPr>
            <p:nvPr/>
          </p:nvSpPr>
          <p:spPr bwMode="auto">
            <a:xfrm>
              <a:off x="480" y="384"/>
              <a:ext cx="91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0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fontAlgn="base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fontAlgn="base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fontAlgn="base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fontAlgn="base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200">
                  <a:latin typeface="Times New Roman" pitchFamily="18" charset="0"/>
                </a:rPr>
                <a:t>8</a:t>
              </a:r>
              <a:r>
                <a:rPr lang="en-US" sz="3200" b="1">
                  <a:latin typeface="Times New Roman" pitchFamily="18" charset="0"/>
                </a:rPr>
                <a:t>     </a:t>
              </a:r>
              <a:r>
                <a:rPr lang="en-US" sz="3200" b="1">
                  <a:solidFill>
                    <a:srgbClr val="FF0000"/>
                  </a:solidFill>
                  <a:latin typeface="Times New Roman" pitchFamily="18" charset="0"/>
                </a:rPr>
                <a:t>1</a:t>
              </a:r>
              <a:r>
                <a:rPr lang="en-US" sz="3200" b="1">
                  <a:latin typeface="Times New Roman" pitchFamily="18" charset="0"/>
                </a:rPr>
                <a:t> </a:t>
              </a:r>
            </a:p>
          </p:txBody>
        </p:sp>
        <p:graphicFrame>
          <p:nvGraphicFramePr>
            <p:cNvPr id="18473" name="Object 4"/>
            <p:cNvGraphicFramePr>
              <a:graphicFrameLocks noChangeAspect="1"/>
            </p:cNvGraphicFramePr>
            <p:nvPr/>
          </p:nvGraphicFramePr>
          <p:xfrm>
            <a:off x="720" y="384"/>
            <a:ext cx="14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1" name="Equation" r:id="rId3" imgW="76101" imgH="190252" progId="Equation.DSMT4">
                    <p:embed/>
                  </p:oleObj>
                </mc:Choice>
                <mc:Fallback>
                  <p:oleObj name="Equation" r:id="rId3" imgW="76101" imgH="190252" progId="Equation.DSMT4">
                    <p:embed/>
                    <p:pic>
                      <p:nvPicPr>
                        <p:cNvPr id="18473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384"/>
                          <a:ext cx="144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581025" y="762000"/>
            <a:ext cx="1447800" cy="617538"/>
            <a:chOff x="462" y="787"/>
            <a:chExt cx="912" cy="389"/>
          </a:xfrm>
        </p:grpSpPr>
        <p:graphicFrame>
          <p:nvGraphicFramePr>
            <p:cNvPr id="18470" name="Object 3"/>
            <p:cNvGraphicFramePr>
              <a:graphicFrameLocks noChangeAspect="1"/>
            </p:cNvGraphicFramePr>
            <p:nvPr/>
          </p:nvGraphicFramePr>
          <p:xfrm>
            <a:off x="720" y="816"/>
            <a:ext cx="14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2" name="Equation" r:id="rId5" imgW="76101" imgH="190252" progId="Equation.DSMT4">
                    <p:embed/>
                  </p:oleObj>
                </mc:Choice>
                <mc:Fallback>
                  <p:oleObj name="Equation" r:id="rId5" imgW="76101" imgH="190252" progId="Equation.DSMT4">
                    <p:embed/>
                    <p:pic>
                      <p:nvPicPr>
                        <p:cNvPr id="1847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816"/>
                          <a:ext cx="144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71" name="Text Box 5"/>
            <p:cNvSpPr txBox="1">
              <a:spLocks noChangeArrowheads="1"/>
            </p:cNvSpPr>
            <p:nvPr/>
          </p:nvSpPr>
          <p:spPr bwMode="auto">
            <a:xfrm>
              <a:off x="462" y="787"/>
              <a:ext cx="91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0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fontAlgn="base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fontAlgn="base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fontAlgn="base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fontAlgn="base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200">
                  <a:latin typeface="Times New Roman" pitchFamily="18" charset="0"/>
                </a:rPr>
                <a:t>8   </a:t>
              </a:r>
              <a:r>
                <a:rPr lang="en-US" sz="3200" b="1">
                  <a:latin typeface="Times New Roman" pitchFamily="18" charset="0"/>
                </a:rPr>
                <a:t>  </a:t>
              </a:r>
              <a:r>
                <a:rPr lang="en-US" sz="3200" b="1">
                  <a:solidFill>
                    <a:srgbClr val="FF0000"/>
                  </a:solidFill>
                  <a:latin typeface="Times New Roman" pitchFamily="18" charset="0"/>
                </a:rPr>
                <a:t>2 </a:t>
              </a:r>
            </a:p>
          </p:txBody>
        </p:sp>
      </p:grpSp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509588" y="2209800"/>
            <a:ext cx="1447800" cy="617538"/>
            <a:chOff x="417" y="787"/>
            <a:chExt cx="912" cy="389"/>
          </a:xfrm>
        </p:grpSpPr>
        <p:graphicFrame>
          <p:nvGraphicFramePr>
            <p:cNvPr id="18468" name="Object 9"/>
            <p:cNvGraphicFramePr>
              <a:graphicFrameLocks noChangeAspect="1"/>
            </p:cNvGraphicFramePr>
            <p:nvPr/>
          </p:nvGraphicFramePr>
          <p:xfrm>
            <a:off x="720" y="816"/>
            <a:ext cx="14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" name="Equation" r:id="rId6" imgW="76101" imgH="190252" progId="Equation.DSMT4">
                    <p:embed/>
                  </p:oleObj>
                </mc:Choice>
                <mc:Fallback>
                  <p:oleObj name="Equation" r:id="rId6" imgW="76101" imgH="190252" progId="Equation.DSMT4">
                    <p:embed/>
                    <p:pic>
                      <p:nvPicPr>
                        <p:cNvPr id="18468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816"/>
                          <a:ext cx="144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69" name="Text Box 10"/>
            <p:cNvSpPr txBox="1">
              <a:spLocks noChangeArrowheads="1"/>
            </p:cNvSpPr>
            <p:nvPr/>
          </p:nvSpPr>
          <p:spPr bwMode="auto">
            <a:xfrm>
              <a:off x="417" y="787"/>
              <a:ext cx="91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0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fontAlgn="base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fontAlgn="base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fontAlgn="base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fontAlgn="base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200">
                  <a:latin typeface="Times New Roman" pitchFamily="18" charset="0"/>
                </a:rPr>
                <a:t>8</a:t>
              </a:r>
              <a:r>
                <a:rPr lang="en-US" sz="3200" b="1">
                  <a:latin typeface="Times New Roman" pitchFamily="18" charset="0"/>
                </a:rPr>
                <a:t>      </a:t>
              </a:r>
              <a:r>
                <a:rPr lang="en-US" sz="3200" b="1">
                  <a:solidFill>
                    <a:srgbClr val="FF0000"/>
                  </a:solidFill>
                  <a:latin typeface="Times New Roman" pitchFamily="18" charset="0"/>
                </a:rPr>
                <a:t>4</a:t>
              </a:r>
            </a:p>
          </p:txBody>
        </p:sp>
      </p:grpSp>
      <p:grpSp>
        <p:nvGrpSpPr>
          <p:cNvPr id="5" name="Group 11"/>
          <p:cNvGrpSpPr>
            <a:grpSpLocks/>
          </p:cNvGrpSpPr>
          <p:nvPr/>
        </p:nvGrpSpPr>
        <p:grpSpPr bwMode="auto">
          <a:xfrm>
            <a:off x="582613" y="5029200"/>
            <a:ext cx="1447800" cy="617538"/>
            <a:chOff x="480" y="787"/>
            <a:chExt cx="912" cy="389"/>
          </a:xfrm>
        </p:grpSpPr>
        <p:graphicFrame>
          <p:nvGraphicFramePr>
            <p:cNvPr id="18466" name="Object 12"/>
            <p:cNvGraphicFramePr>
              <a:graphicFrameLocks noChangeAspect="1"/>
            </p:cNvGraphicFramePr>
            <p:nvPr/>
          </p:nvGraphicFramePr>
          <p:xfrm>
            <a:off x="720" y="816"/>
            <a:ext cx="14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4" name="Equation" r:id="rId7" imgW="76101" imgH="190252" progId="Equation.DSMT4">
                    <p:embed/>
                  </p:oleObj>
                </mc:Choice>
                <mc:Fallback>
                  <p:oleObj name="Equation" r:id="rId7" imgW="76101" imgH="190252" progId="Equation.DSMT4">
                    <p:embed/>
                    <p:pic>
                      <p:nvPicPr>
                        <p:cNvPr id="18466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816"/>
                          <a:ext cx="144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67" name="Text Box 13"/>
            <p:cNvSpPr txBox="1">
              <a:spLocks noChangeArrowheads="1"/>
            </p:cNvSpPr>
            <p:nvPr/>
          </p:nvSpPr>
          <p:spPr bwMode="auto">
            <a:xfrm>
              <a:off x="480" y="787"/>
              <a:ext cx="912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0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fontAlgn="base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fontAlgn="base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fontAlgn="base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fontAlgn="base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200">
                  <a:latin typeface="Times New Roman" pitchFamily="18" charset="0"/>
                </a:rPr>
                <a:t>8  </a:t>
              </a:r>
              <a:r>
                <a:rPr lang="en-US" sz="3200" b="1">
                  <a:latin typeface="Times New Roman" pitchFamily="18" charset="0"/>
                </a:rPr>
                <a:t>    </a:t>
              </a:r>
              <a:r>
                <a:rPr lang="en-US" sz="3200" b="1">
                  <a:solidFill>
                    <a:srgbClr val="FF0000"/>
                  </a:solidFill>
                  <a:latin typeface="Times New Roman" pitchFamily="18" charset="0"/>
                </a:rPr>
                <a:t>8</a:t>
              </a:r>
            </a:p>
          </p:txBody>
        </p:sp>
      </p:grpSp>
      <p:grpSp>
        <p:nvGrpSpPr>
          <p:cNvPr id="6" name="Group 19"/>
          <p:cNvGrpSpPr>
            <a:grpSpLocks/>
          </p:cNvGrpSpPr>
          <p:nvPr/>
        </p:nvGrpSpPr>
        <p:grpSpPr bwMode="auto">
          <a:xfrm>
            <a:off x="566738" y="1447800"/>
            <a:ext cx="1524000" cy="719138"/>
            <a:chOff x="357" y="1104"/>
            <a:chExt cx="960" cy="453"/>
          </a:xfrm>
        </p:grpSpPr>
        <p:grpSp>
          <p:nvGrpSpPr>
            <p:cNvPr id="18462" name="Group 14"/>
            <p:cNvGrpSpPr>
              <a:grpSpLocks/>
            </p:cNvGrpSpPr>
            <p:nvPr/>
          </p:nvGrpSpPr>
          <p:grpSpPr bwMode="auto">
            <a:xfrm>
              <a:off x="624" y="1178"/>
              <a:ext cx="287" cy="379"/>
              <a:chOff x="912" y="3290"/>
              <a:chExt cx="287" cy="379"/>
            </a:xfrm>
          </p:grpSpPr>
          <p:graphicFrame>
            <p:nvGraphicFramePr>
              <p:cNvPr id="18464" name="Object 15"/>
              <p:cNvGraphicFramePr>
                <a:graphicFrameLocks noChangeAspect="1"/>
              </p:cNvGraphicFramePr>
              <p:nvPr/>
            </p:nvGraphicFramePr>
            <p:xfrm>
              <a:off x="951" y="3290"/>
              <a:ext cx="207" cy="3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5" name="Equation" r:id="rId8" imgW="76101" imgH="190252" progId="Equation.DSMT4">
                      <p:embed/>
                    </p:oleObj>
                  </mc:Choice>
                  <mc:Fallback>
                    <p:oleObj name="Equation" r:id="rId8" imgW="76101" imgH="190252" progId="Equation.DSMT4">
                      <p:embed/>
                      <p:pic>
                        <p:nvPicPr>
                          <p:cNvPr id="18464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51" y="3290"/>
                            <a:ext cx="207" cy="3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465" name="Line 16"/>
              <p:cNvSpPr>
                <a:spLocks noChangeShapeType="1"/>
              </p:cNvSpPr>
              <p:nvPr/>
            </p:nvSpPr>
            <p:spPr bwMode="auto">
              <a:xfrm flipH="1">
                <a:off x="912" y="3312"/>
                <a:ext cx="287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8463" name="Text Box 17"/>
            <p:cNvSpPr txBox="1">
              <a:spLocks noChangeArrowheads="1"/>
            </p:cNvSpPr>
            <p:nvPr/>
          </p:nvSpPr>
          <p:spPr bwMode="auto">
            <a:xfrm>
              <a:off x="357" y="1104"/>
              <a:ext cx="96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0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fontAlgn="base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fontAlgn="base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fontAlgn="base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fontAlgn="base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200">
                  <a:latin typeface="Times New Roman" pitchFamily="18" charset="0"/>
                </a:rPr>
                <a:t>8     3</a:t>
              </a:r>
            </a:p>
          </p:txBody>
        </p:sp>
      </p:grpSp>
      <p:grpSp>
        <p:nvGrpSpPr>
          <p:cNvPr id="8" name="Group 20"/>
          <p:cNvGrpSpPr>
            <a:grpSpLocks/>
          </p:cNvGrpSpPr>
          <p:nvPr/>
        </p:nvGrpSpPr>
        <p:grpSpPr bwMode="auto">
          <a:xfrm>
            <a:off x="533400" y="2789238"/>
            <a:ext cx="1524000" cy="715962"/>
            <a:chOff x="384" y="1085"/>
            <a:chExt cx="960" cy="451"/>
          </a:xfrm>
        </p:grpSpPr>
        <p:grpSp>
          <p:nvGrpSpPr>
            <p:cNvPr id="18458" name="Group 21"/>
            <p:cNvGrpSpPr>
              <a:grpSpLocks/>
            </p:cNvGrpSpPr>
            <p:nvPr/>
          </p:nvGrpSpPr>
          <p:grpSpPr bwMode="auto">
            <a:xfrm>
              <a:off x="624" y="1128"/>
              <a:ext cx="288" cy="408"/>
              <a:chOff x="912" y="3240"/>
              <a:chExt cx="288" cy="408"/>
            </a:xfrm>
          </p:grpSpPr>
          <p:graphicFrame>
            <p:nvGraphicFramePr>
              <p:cNvPr id="18460" name="Object 22"/>
              <p:cNvGraphicFramePr>
                <a:graphicFrameLocks noChangeAspect="1"/>
              </p:cNvGraphicFramePr>
              <p:nvPr/>
            </p:nvGraphicFramePr>
            <p:xfrm>
              <a:off x="977" y="3240"/>
              <a:ext cx="223" cy="4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6" name="Equation" r:id="rId10" imgW="76101" imgH="190252" progId="Equation.DSMT4">
                      <p:embed/>
                    </p:oleObj>
                  </mc:Choice>
                  <mc:Fallback>
                    <p:oleObj name="Equation" r:id="rId10" imgW="76101" imgH="190252" progId="Equation.DSMT4">
                      <p:embed/>
                      <p:pic>
                        <p:nvPicPr>
                          <p:cNvPr id="1846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77" y="3240"/>
                            <a:ext cx="223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461" name="Line 23"/>
              <p:cNvSpPr>
                <a:spLocks noChangeShapeType="1"/>
              </p:cNvSpPr>
              <p:nvPr/>
            </p:nvSpPr>
            <p:spPr bwMode="auto">
              <a:xfrm flipH="1">
                <a:off x="912" y="3312"/>
                <a:ext cx="287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8459" name="Text Box 24"/>
            <p:cNvSpPr txBox="1">
              <a:spLocks noChangeArrowheads="1"/>
            </p:cNvSpPr>
            <p:nvPr/>
          </p:nvSpPr>
          <p:spPr bwMode="auto">
            <a:xfrm>
              <a:off x="384" y="1085"/>
              <a:ext cx="960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0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fontAlgn="base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fontAlgn="base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fontAlgn="base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fontAlgn="base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200">
                  <a:latin typeface="Times New Roman" pitchFamily="18" charset="0"/>
                </a:rPr>
                <a:t>8       5</a:t>
              </a:r>
            </a:p>
          </p:txBody>
        </p:sp>
      </p:grpSp>
      <p:grpSp>
        <p:nvGrpSpPr>
          <p:cNvPr id="10" name="Group 25"/>
          <p:cNvGrpSpPr>
            <a:grpSpLocks/>
          </p:cNvGrpSpPr>
          <p:nvPr/>
        </p:nvGrpSpPr>
        <p:grpSpPr bwMode="auto">
          <a:xfrm>
            <a:off x="533400" y="3505200"/>
            <a:ext cx="1524000" cy="684213"/>
            <a:chOff x="384" y="1104"/>
            <a:chExt cx="960" cy="431"/>
          </a:xfrm>
        </p:grpSpPr>
        <p:grpSp>
          <p:nvGrpSpPr>
            <p:cNvPr id="18454" name="Group 26"/>
            <p:cNvGrpSpPr>
              <a:grpSpLocks/>
            </p:cNvGrpSpPr>
            <p:nvPr/>
          </p:nvGrpSpPr>
          <p:grpSpPr bwMode="auto">
            <a:xfrm>
              <a:off x="624" y="1113"/>
              <a:ext cx="287" cy="422"/>
              <a:chOff x="912" y="3225"/>
              <a:chExt cx="287" cy="422"/>
            </a:xfrm>
          </p:grpSpPr>
          <p:graphicFrame>
            <p:nvGraphicFramePr>
              <p:cNvPr id="18456" name="Object 27"/>
              <p:cNvGraphicFramePr>
                <a:graphicFrameLocks noChangeAspect="1"/>
              </p:cNvGraphicFramePr>
              <p:nvPr/>
            </p:nvGraphicFramePr>
            <p:xfrm>
              <a:off x="969" y="3225"/>
              <a:ext cx="230" cy="4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7" name="Equation" r:id="rId11" imgW="76101" imgH="190252" progId="Equation.DSMT4">
                      <p:embed/>
                    </p:oleObj>
                  </mc:Choice>
                  <mc:Fallback>
                    <p:oleObj name="Equation" r:id="rId11" imgW="76101" imgH="190252" progId="Equation.DSMT4">
                      <p:embed/>
                      <p:pic>
                        <p:nvPicPr>
                          <p:cNvPr id="18456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9" y="3225"/>
                            <a:ext cx="230" cy="4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457" name="Line 28"/>
              <p:cNvSpPr>
                <a:spLocks noChangeShapeType="1"/>
              </p:cNvSpPr>
              <p:nvPr/>
            </p:nvSpPr>
            <p:spPr bwMode="auto">
              <a:xfrm flipH="1">
                <a:off x="912" y="3312"/>
                <a:ext cx="287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8455" name="Text Box 29"/>
            <p:cNvSpPr txBox="1">
              <a:spLocks noChangeArrowheads="1"/>
            </p:cNvSpPr>
            <p:nvPr/>
          </p:nvSpPr>
          <p:spPr bwMode="auto">
            <a:xfrm>
              <a:off x="384" y="1104"/>
              <a:ext cx="96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0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fontAlgn="base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fontAlgn="base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fontAlgn="base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fontAlgn="base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200">
                  <a:latin typeface="Times New Roman" pitchFamily="18" charset="0"/>
                </a:rPr>
                <a:t>8       6</a:t>
              </a:r>
            </a:p>
          </p:txBody>
        </p:sp>
      </p:grpSp>
      <p:grpSp>
        <p:nvGrpSpPr>
          <p:cNvPr id="12" name="Group 30"/>
          <p:cNvGrpSpPr>
            <a:grpSpLocks/>
          </p:cNvGrpSpPr>
          <p:nvPr/>
        </p:nvGrpSpPr>
        <p:grpSpPr bwMode="auto">
          <a:xfrm>
            <a:off x="533400" y="4191000"/>
            <a:ext cx="1524000" cy="685800"/>
            <a:chOff x="384" y="1104"/>
            <a:chExt cx="960" cy="432"/>
          </a:xfrm>
        </p:grpSpPr>
        <p:grpSp>
          <p:nvGrpSpPr>
            <p:cNvPr id="18450" name="Group 31"/>
            <p:cNvGrpSpPr>
              <a:grpSpLocks/>
            </p:cNvGrpSpPr>
            <p:nvPr/>
          </p:nvGrpSpPr>
          <p:grpSpPr bwMode="auto">
            <a:xfrm>
              <a:off x="624" y="1184"/>
              <a:ext cx="287" cy="352"/>
              <a:chOff x="912" y="3296"/>
              <a:chExt cx="287" cy="352"/>
            </a:xfrm>
          </p:grpSpPr>
          <p:graphicFrame>
            <p:nvGraphicFramePr>
              <p:cNvPr id="18452" name="Object 32"/>
              <p:cNvGraphicFramePr>
                <a:graphicFrameLocks noChangeAspect="1"/>
              </p:cNvGraphicFramePr>
              <p:nvPr/>
            </p:nvGraphicFramePr>
            <p:xfrm>
              <a:off x="987" y="3296"/>
              <a:ext cx="192" cy="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8" name="Equation" r:id="rId12" imgW="76101" imgH="190252" progId="Equation.DSMT4">
                      <p:embed/>
                    </p:oleObj>
                  </mc:Choice>
                  <mc:Fallback>
                    <p:oleObj name="Equation" r:id="rId12" imgW="76101" imgH="190252" progId="Equation.DSMT4">
                      <p:embed/>
                      <p:pic>
                        <p:nvPicPr>
                          <p:cNvPr id="18452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87" y="3296"/>
                            <a:ext cx="192" cy="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453" name="Line 33"/>
              <p:cNvSpPr>
                <a:spLocks noChangeShapeType="1"/>
              </p:cNvSpPr>
              <p:nvPr/>
            </p:nvSpPr>
            <p:spPr bwMode="auto">
              <a:xfrm flipH="1">
                <a:off x="912" y="3312"/>
                <a:ext cx="287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8451" name="Text Box 34"/>
            <p:cNvSpPr txBox="1">
              <a:spLocks noChangeArrowheads="1"/>
            </p:cNvSpPr>
            <p:nvPr/>
          </p:nvSpPr>
          <p:spPr bwMode="auto">
            <a:xfrm>
              <a:off x="384" y="1104"/>
              <a:ext cx="96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0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fontAlgn="base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fontAlgn="base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fontAlgn="base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fontAlgn="base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200">
                  <a:latin typeface="Times New Roman" pitchFamily="18" charset="0"/>
                </a:rPr>
                <a:t>8       7</a:t>
              </a:r>
            </a:p>
          </p:txBody>
        </p:sp>
      </p:grpSp>
      <p:grpSp>
        <p:nvGrpSpPr>
          <p:cNvPr id="14" name="Group 48"/>
          <p:cNvGrpSpPr>
            <a:grpSpLocks/>
          </p:cNvGrpSpPr>
          <p:nvPr/>
        </p:nvGrpSpPr>
        <p:grpSpPr bwMode="auto">
          <a:xfrm>
            <a:off x="1600200" y="457200"/>
            <a:ext cx="3048000" cy="4876800"/>
            <a:chOff x="1008" y="288"/>
            <a:chExt cx="1920" cy="3072"/>
          </a:xfrm>
        </p:grpSpPr>
        <p:sp>
          <p:nvSpPr>
            <p:cNvPr id="18446" name="Line 39"/>
            <p:cNvSpPr>
              <a:spLocks noChangeShapeType="1"/>
            </p:cNvSpPr>
            <p:nvPr/>
          </p:nvSpPr>
          <p:spPr bwMode="auto">
            <a:xfrm>
              <a:off x="1008" y="288"/>
              <a:ext cx="1872" cy="72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47" name="Line 40"/>
            <p:cNvSpPr>
              <a:spLocks noChangeShapeType="1"/>
            </p:cNvSpPr>
            <p:nvPr/>
          </p:nvSpPr>
          <p:spPr bwMode="auto">
            <a:xfrm>
              <a:off x="1008" y="672"/>
              <a:ext cx="1920" cy="33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48" name="Line 41"/>
            <p:cNvSpPr>
              <a:spLocks noChangeShapeType="1"/>
            </p:cNvSpPr>
            <p:nvPr/>
          </p:nvSpPr>
          <p:spPr bwMode="auto">
            <a:xfrm flipV="1">
              <a:off x="1104" y="1008"/>
              <a:ext cx="1824" cy="57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49" name="Line 42"/>
            <p:cNvSpPr>
              <a:spLocks noChangeShapeType="1"/>
            </p:cNvSpPr>
            <p:nvPr/>
          </p:nvSpPr>
          <p:spPr bwMode="auto">
            <a:xfrm flipV="1">
              <a:off x="1104" y="1008"/>
              <a:ext cx="1824" cy="235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451" name="AutoShape 43"/>
          <p:cNvSpPr>
            <a:spLocks noChangeArrowheads="1"/>
          </p:cNvSpPr>
          <p:nvPr/>
        </p:nvSpPr>
        <p:spPr bwMode="auto">
          <a:xfrm>
            <a:off x="4800600" y="228600"/>
            <a:ext cx="3124200" cy="2895600"/>
          </a:xfrm>
          <a:prstGeom prst="star24">
            <a:avLst>
              <a:gd name="adj" fmla="val 37500"/>
            </a:avLst>
          </a:prstGeom>
          <a:gradFill rotWithShape="0">
            <a:gsLst>
              <a:gs pos="0">
                <a:srgbClr val="FF0000"/>
              </a:gs>
              <a:gs pos="100000">
                <a:srgbClr val="FFFFFF"/>
              </a:gs>
            </a:gsLst>
            <a:lin ang="2700000" scaled="1"/>
          </a:gradFill>
          <a:ln w="9525">
            <a:solidFill>
              <a:srgbClr val="0000CC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 Đây là</a:t>
            </a:r>
          </a:p>
          <a:p>
            <a:pPr algn="ctr" eaLnBrk="1" hangingPunct="1"/>
            <a:r>
              <a:rPr 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các ước của 8</a:t>
            </a:r>
          </a:p>
        </p:txBody>
      </p:sp>
      <p:graphicFrame>
        <p:nvGraphicFramePr>
          <p:cNvPr id="3119" name="Object 47"/>
          <p:cNvGraphicFramePr>
            <a:graphicFrameLocks noChangeAspect="1"/>
          </p:cNvGraphicFramePr>
          <p:nvPr/>
        </p:nvGraphicFramePr>
        <p:xfrm>
          <a:off x="5486400" y="3581400"/>
          <a:ext cx="198120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Equation" r:id="rId13" imgW="596641" imgH="253890" progId="Equation.DSMT4">
                  <p:embed/>
                </p:oleObj>
              </mc:Choice>
              <mc:Fallback>
                <p:oleObj name="Equation" r:id="rId13" imgW="596641" imgH="253890" progId="Equation.DSMT4">
                  <p:embed/>
                  <p:pic>
                    <p:nvPicPr>
                      <p:cNvPr id="3119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581400"/>
                        <a:ext cx="1981200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20" name="Text Box 48"/>
          <p:cNvSpPr txBox="1">
            <a:spLocks noChangeArrowheads="1"/>
          </p:cNvSpPr>
          <p:nvPr/>
        </p:nvSpPr>
        <p:spPr bwMode="auto">
          <a:xfrm>
            <a:off x="4191000" y="3733800"/>
            <a:ext cx="3352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Ư(8)=</a:t>
            </a:r>
          </a:p>
        </p:txBody>
      </p:sp>
    </p:spTree>
    <p:extLst>
      <p:ext uri="{BB962C8B-B14F-4D97-AF65-F5344CB8AC3E}">
        <p14:creationId xmlns:p14="http://schemas.microsoft.com/office/powerpoint/2010/main" val="33800605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0" fill="hold"/>
                                        <p:tgtEl>
                                          <p:spTgt spid="174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0" fill="hold"/>
                                        <p:tgtEl>
                                          <p:spTgt spid="174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3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51" grpId="0" animBg="1" autoUpdateAnimBg="0"/>
      <p:bldP spid="312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53" name="AutoShape 45"/>
          <p:cNvSpPr>
            <a:spLocks noGrp="1" noChangeArrowheads="1"/>
          </p:cNvSpPr>
          <p:nvPr>
            <p:ph type="title" idx="4294967295"/>
          </p:nvPr>
        </p:nvSpPr>
        <p:spPr>
          <a:xfrm>
            <a:off x="596537" y="209006"/>
            <a:ext cx="8077200" cy="2362200"/>
          </a:xfrm>
          <a:prstGeom prst="wave">
            <a:avLst>
              <a:gd name="adj1" fmla="val 13005"/>
              <a:gd name="adj2" fmla="val 0"/>
            </a:avLst>
          </a:prstGeom>
          <a:solidFill>
            <a:srgbClr val="FFFFCC"/>
          </a:solidFill>
          <a:ln>
            <a:solidFill>
              <a:srgbClr val="993366"/>
            </a:solidFill>
            <a:round/>
            <a:headEnd/>
            <a:tailEnd/>
          </a:ln>
        </p:spPr>
        <p:txBody>
          <a:bodyPr>
            <a:prstTxWarp prst="textWave1">
              <a:avLst/>
            </a:prstTxWarp>
            <a:normAutofit fontScale="90000"/>
          </a:bodyPr>
          <a:lstStyle/>
          <a:p>
            <a:r>
              <a:rPr lang="en-US" sz="37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uốn tìm các ước của số a(a&gt;1)</a:t>
            </a:r>
            <a:br>
              <a:rPr lang="en-US" sz="3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 làm như thế nào ?</a:t>
            </a:r>
          </a:p>
        </p:txBody>
      </p:sp>
      <p:sp>
        <p:nvSpPr>
          <p:cNvPr id="17457" name="Text Box 49"/>
          <p:cNvSpPr>
            <a:spLocks noGrp="1" noChangeArrowheads="1"/>
          </p:cNvSpPr>
          <p:nvPr>
            <p:ph idx="4294967295"/>
          </p:nvPr>
        </p:nvSpPr>
        <p:spPr>
          <a:xfrm>
            <a:off x="596537" y="3285308"/>
            <a:ext cx="7772400" cy="2057400"/>
          </a:xfrm>
          <a:prstGeom prst="rect">
            <a:avLst/>
          </a:prstGeom>
          <a:solidFill>
            <a:srgbClr val="FFFF66"/>
          </a:solidFill>
          <a:ln>
            <a:solidFill>
              <a:schemeClr val="accent2"/>
            </a:solidFill>
            <a:miter lim="800000"/>
            <a:headEnd/>
            <a:tailEnd/>
          </a:ln>
        </p:spPr>
        <p:txBody>
          <a:bodyPr>
            <a:normAutofit fontScale="92500" lnSpcReduction="10000"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sz="3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32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 có thể tìm các ước của a(a&gt;1)bằng cách lần lượt chia a cho các số tự nhiên từ 1 đến a để xét xem a chia hết cho những số nào, khi đó các số ấy là ước của a.</a:t>
            </a:r>
          </a:p>
        </p:txBody>
      </p:sp>
    </p:spTree>
    <p:extLst>
      <p:ext uri="{BB962C8B-B14F-4D97-AF65-F5344CB8AC3E}">
        <p14:creationId xmlns:p14="http://schemas.microsoft.com/office/powerpoint/2010/main" val="3170729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4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74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74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74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53" grpId="0" animBg="1" autoUpdateAnimBg="0"/>
      <p:bldP spid="17457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3" name="Text Box 5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457200"/>
            <a:ext cx="762000" cy="533400"/>
          </a:xfrm>
          <a:solidFill>
            <a:schemeClr val="tx1"/>
          </a:solidFill>
          <a:ln>
            <a:solidFill>
              <a:schemeClr val="tx1"/>
            </a:solidFill>
            <a:miter lim="800000"/>
            <a:headEnd/>
            <a:tailEnd/>
          </a:ln>
        </p:spPr>
        <p:txBody>
          <a:bodyPr>
            <a:normAutofit fontScale="90000"/>
          </a:bodyPr>
          <a:lstStyle/>
          <a:p>
            <a:pPr>
              <a:spcBef>
                <a:spcPct val="50000"/>
              </a:spcBef>
            </a:pPr>
            <a:r>
              <a:rPr lang="en-US" sz="3200" b="1" smtClean="0">
                <a:solidFill>
                  <a:schemeClr val="bg1"/>
                </a:solidFill>
              </a:rPr>
              <a:t>?3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-990601" y="1157288"/>
            <a:ext cx="5638801" cy="648789"/>
          </a:xfrm>
        </p:spPr>
        <p:txBody>
          <a:bodyPr>
            <a:noAutofit/>
          </a:bodyPr>
          <a:lstStyle/>
          <a:p>
            <a:pPr lvl="4">
              <a:buFontTx/>
              <a:buNone/>
            </a:pPr>
            <a:r>
              <a:rPr lang="en-US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 tập hợp các ước của 12?</a:t>
            </a:r>
          </a:p>
        </p:txBody>
      </p:sp>
      <p:graphicFrame>
        <p:nvGraphicFramePr>
          <p:cNvPr id="58381" name="Object 13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883307768"/>
              </p:ext>
            </p:extLst>
          </p:nvPr>
        </p:nvGraphicFramePr>
        <p:xfrm>
          <a:off x="6005422" y="2498408"/>
          <a:ext cx="5175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3" imgW="215713" imgH="253780" progId="Equation.DSMT4">
                  <p:embed/>
                </p:oleObj>
              </mc:Choice>
              <mc:Fallback>
                <p:oleObj name="Equation" r:id="rId3" imgW="215713" imgH="253780" progId="Equation.DSMT4">
                  <p:embed/>
                  <p:pic>
                    <p:nvPicPr>
                      <p:cNvPr id="58381" name="Object 1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5422" y="2498408"/>
                        <a:ext cx="5175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3" name="Object 15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743936587"/>
              </p:ext>
            </p:extLst>
          </p:nvPr>
        </p:nvGraphicFramePr>
        <p:xfrm>
          <a:off x="4816384" y="3217512"/>
          <a:ext cx="289560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5" imgW="1155700" imgH="254000" progId="Equation.DSMT4">
                  <p:embed/>
                </p:oleObj>
              </mc:Choice>
              <mc:Fallback>
                <p:oleObj name="Equation" r:id="rId5" imgW="1155700" imgH="254000" progId="Equation.DSMT4">
                  <p:embed/>
                  <p:pic>
                    <p:nvPicPr>
                      <p:cNvPr id="58383" name="Object 1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6384" y="3217512"/>
                        <a:ext cx="2895600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4" name="Text Box 6"/>
          <p:cNvSpPr txBox="1">
            <a:spLocks noChangeArrowheads="1"/>
          </p:cNvSpPr>
          <p:nvPr/>
        </p:nvSpPr>
        <p:spPr bwMode="auto">
          <a:xfrm>
            <a:off x="114300" y="1858169"/>
            <a:ext cx="1295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/>
              <a:t>Giải</a:t>
            </a:r>
          </a:p>
        </p:txBody>
      </p:sp>
      <p:sp>
        <p:nvSpPr>
          <p:cNvPr id="58375" name="Text Box 7"/>
          <p:cNvSpPr txBox="1">
            <a:spLocks noChangeArrowheads="1"/>
          </p:cNvSpPr>
          <p:nvPr/>
        </p:nvSpPr>
        <p:spPr bwMode="auto">
          <a:xfrm>
            <a:off x="522512" y="2498408"/>
            <a:ext cx="1524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/>
              <a:t>Ư(12)=</a:t>
            </a:r>
          </a:p>
        </p:txBody>
      </p:sp>
      <p:graphicFrame>
        <p:nvGraphicFramePr>
          <p:cNvPr id="583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528583"/>
              </p:ext>
            </p:extLst>
          </p:nvPr>
        </p:nvGraphicFramePr>
        <p:xfrm>
          <a:off x="1817912" y="2490470"/>
          <a:ext cx="19050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7" imgW="799753" imgH="253890" progId="Equation.DSMT4">
                  <p:embed/>
                </p:oleObj>
              </mc:Choice>
              <mc:Fallback>
                <p:oleObj name="Equation" r:id="rId7" imgW="799753" imgH="253890" progId="Equation.DSMT4">
                  <p:embed/>
                  <p:pic>
                    <p:nvPicPr>
                      <p:cNvPr id="5837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7912" y="2490470"/>
                        <a:ext cx="19050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9" name="Line 9"/>
          <p:cNvSpPr>
            <a:spLocks noChangeShapeType="1"/>
          </p:cNvSpPr>
          <p:nvPr/>
        </p:nvSpPr>
        <p:spPr bwMode="auto">
          <a:xfrm>
            <a:off x="4648200" y="0"/>
            <a:ext cx="0" cy="6858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78" name="Text Box 10"/>
          <p:cNvSpPr txBox="1">
            <a:spLocks noChangeArrowheads="1"/>
          </p:cNvSpPr>
          <p:nvPr/>
        </p:nvSpPr>
        <p:spPr bwMode="auto">
          <a:xfrm>
            <a:off x="4786222" y="381000"/>
            <a:ext cx="685800" cy="6096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84920" tIns="42460" rIns="84920" bIns="42460" anchor="ctr"/>
          <a:lstStyle>
            <a:lvl1pPr defTabSz="849313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849313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849313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849313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849313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849313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849313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849313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849313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chemeClr val="bg1"/>
                </a:solidFill>
              </a:rPr>
              <a:t>?4</a:t>
            </a:r>
          </a:p>
        </p:txBody>
      </p:sp>
      <p:sp>
        <p:nvSpPr>
          <p:cNvPr id="58379" name="Rectangle 11"/>
          <p:cNvSpPr>
            <a:spLocks noChangeArrowheads="1"/>
          </p:cNvSpPr>
          <p:nvPr/>
        </p:nvSpPr>
        <p:spPr bwMode="auto">
          <a:xfrm>
            <a:off x="4648200" y="1134586"/>
            <a:ext cx="44958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4920" tIns="42460" rIns="84920" bIns="42460"/>
          <a:lstStyle/>
          <a:p>
            <a:pPr marL="319088" indent="-319088" defTabSz="849313">
              <a:lnSpc>
                <a:spcPct val="80000"/>
              </a:lnSpc>
              <a:spcBef>
                <a:spcPct val="20000"/>
              </a:spcBef>
            </a:pPr>
            <a:r>
              <a:rPr lang="en-US" sz="2600" b="1">
                <a:latin typeface="Times New Roman" panose="02020603050405020304" pitchFamily="18" charset="0"/>
                <a:cs typeface="Times New Roman" panose="02020603050405020304" pitchFamily="18" charset="0"/>
              </a:rPr>
              <a:t>Tìm các ước của 1 và tìm một vài bội của 1?</a:t>
            </a:r>
          </a:p>
        </p:txBody>
      </p:sp>
      <p:sp>
        <p:nvSpPr>
          <p:cNvPr id="58380" name="Text Box 12"/>
          <p:cNvSpPr txBox="1">
            <a:spLocks noChangeArrowheads="1"/>
          </p:cNvSpPr>
          <p:nvPr/>
        </p:nvSpPr>
        <p:spPr bwMode="auto">
          <a:xfrm>
            <a:off x="4786222" y="2519849"/>
            <a:ext cx="1219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/>
              <a:t>Ư(1)=</a:t>
            </a:r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4786222" y="1975188"/>
            <a:ext cx="84189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</p:spTree>
    <p:extLst>
      <p:ext uri="{BB962C8B-B14F-4D97-AF65-F5344CB8AC3E}">
        <p14:creationId xmlns:p14="http://schemas.microsoft.com/office/powerpoint/2010/main" val="1085590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8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58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8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8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8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58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583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583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58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583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583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58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3" grpId="0" animBg="1"/>
      <p:bldP spid="58371" grpId="0" build="p"/>
      <p:bldP spid="58374" grpId="0"/>
      <p:bldP spid="58375" grpId="0"/>
      <p:bldP spid="58378" grpId="0" animBg="1"/>
      <p:bldP spid="58379" grpId="0" build="p"/>
      <p:bldP spid="58380" grpId="0"/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22514" y="581388"/>
            <a:ext cx="7191414" cy="1560513"/>
          </a:xfrm>
        </p:spPr>
        <p:txBody>
          <a:bodyPr/>
          <a:lstStyle/>
          <a:p>
            <a:r>
              <a:rPr lang="en-US" b="1" u="sng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ú ý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522514" y="1979613"/>
            <a:ext cx="8621486" cy="2973387"/>
          </a:xfrm>
          <a:prstGeom prst="rect">
            <a:avLst/>
          </a:prstGeom>
        </p:spPr>
        <p:txBody>
          <a:bodyPr rtlCol="0">
            <a:noAutofit/>
          </a:bodyPr>
          <a:lstStyle/>
          <a:p>
            <a:pPr fontAlgn="auto">
              <a:spcAft>
                <a:spcPts val="0"/>
              </a:spcAft>
              <a:buFontTx/>
              <a:buNone/>
              <a:defRPr/>
            </a:pPr>
            <a:r>
              <a:rPr lang="en-US" sz="3200" b="1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2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2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2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fontAlgn="auto">
              <a:spcAft>
                <a:spcPts val="0"/>
              </a:spcAft>
              <a:buFontTx/>
              <a:buNone/>
              <a:defRPr/>
            </a:pPr>
            <a:r>
              <a:rPr lang="en-US" sz="32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3200" b="1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200" b="1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32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2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  <a:p>
            <a:pPr fontAlgn="auto">
              <a:spcAft>
                <a:spcPts val="0"/>
              </a:spcAft>
              <a:buFontTx/>
              <a:buNone/>
              <a:defRPr/>
            </a:pPr>
            <a:r>
              <a:rPr lang="en-US" sz="32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3200" b="1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200" b="1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2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32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32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2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endParaRPr lang="en-US" sz="3200" b="1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auto">
              <a:spcAft>
                <a:spcPts val="0"/>
              </a:spcAft>
              <a:buFontTx/>
              <a:buNone/>
              <a:defRPr/>
            </a:pPr>
            <a:r>
              <a:rPr lang="en-US" sz="32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3200" b="1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sz="3200" b="1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32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32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2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2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32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0</a:t>
            </a:r>
          </a:p>
          <a:p>
            <a:pPr fontAlgn="auto">
              <a:spcAft>
                <a:spcPts val="0"/>
              </a:spcAft>
              <a:buFontTx/>
              <a:buNone/>
              <a:defRPr/>
            </a:pPr>
            <a:r>
              <a:rPr lang="en-US" sz="32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200" b="1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sz="3200" b="1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2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32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32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2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543144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2" descr="Ước và bội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27013"/>
            <a:ext cx="8382000" cy="6249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32453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457200" y="134938"/>
            <a:ext cx="8077200" cy="94615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800" b="1" u="sng" dirty="0" err="1"/>
              <a:t>Bài</a:t>
            </a:r>
            <a:r>
              <a:rPr lang="en-US" sz="2800" b="1" u="sng" dirty="0"/>
              <a:t> 1:</a:t>
            </a:r>
            <a:r>
              <a:rPr lang="en-US" sz="2800" b="1" dirty="0"/>
              <a:t> </a:t>
            </a:r>
            <a:r>
              <a:rPr lang="en-US" sz="2800" b="1" dirty="0" err="1"/>
              <a:t>Điền</a:t>
            </a:r>
            <a:r>
              <a:rPr lang="en-US" sz="2800" b="1" dirty="0"/>
              <a:t> </a:t>
            </a:r>
            <a:r>
              <a:rPr lang="en-US" sz="2800" b="1" dirty="0" err="1"/>
              <a:t>các</a:t>
            </a:r>
            <a:r>
              <a:rPr lang="en-US" sz="2800" b="1" dirty="0"/>
              <a:t> </a:t>
            </a:r>
            <a:r>
              <a:rPr lang="en-US" sz="2800" b="1" dirty="0" err="1"/>
              <a:t>từ</a:t>
            </a:r>
            <a:r>
              <a:rPr lang="en-US" sz="2800" b="1" dirty="0"/>
              <a:t> “</a:t>
            </a:r>
            <a:r>
              <a:rPr lang="en-US" sz="2800" b="1" dirty="0" err="1">
                <a:solidFill>
                  <a:srgbClr val="FF0000"/>
                </a:solidFill>
              </a:rPr>
              <a:t>ước</a:t>
            </a:r>
            <a:r>
              <a:rPr lang="en-US" sz="2800" b="1" dirty="0"/>
              <a:t>”; “ </a:t>
            </a:r>
            <a:r>
              <a:rPr lang="en-US" sz="2800" b="1" dirty="0" err="1">
                <a:solidFill>
                  <a:srgbClr val="0000FF"/>
                </a:solidFill>
              </a:rPr>
              <a:t>bội</a:t>
            </a:r>
            <a:r>
              <a:rPr lang="en-US" sz="2800" b="1" dirty="0"/>
              <a:t>” </a:t>
            </a:r>
            <a:r>
              <a:rPr lang="en-US" sz="2800" b="1" dirty="0" err="1"/>
              <a:t>và</a:t>
            </a:r>
            <a:r>
              <a:rPr lang="en-US" sz="2800" b="1" dirty="0"/>
              <a:t> </a:t>
            </a:r>
            <a:r>
              <a:rPr lang="en-US" sz="2800" b="1" dirty="0" err="1"/>
              <a:t>các</a:t>
            </a:r>
            <a:r>
              <a:rPr lang="en-US" sz="2800" b="1" dirty="0"/>
              <a:t> </a:t>
            </a:r>
            <a:r>
              <a:rPr lang="en-US" sz="2800" b="1" dirty="0" err="1"/>
              <a:t>số</a:t>
            </a:r>
            <a:r>
              <a:rPr lang="en-US" sz="2800" b="1" dirty="0"/>
              <a:t> </a:t>
            </a:r>
            <a:r>
              <a:rPr lang="en-US" sz="2800" b="1" dirty="0" err="1"/>
              <a:t>thích</a:t>
            </a:r>
            <a:r>
              <a:rPr lang="en-US" sz="2800" b="1" dirty="0"/>
              <a:t> </a:t>
            </a:r>
            <a:r>
              <a:rPr lang="en-US" sz="2800" b="1" dirty="0" err="1"/>
              <a:t>hợp</a:t>
            </a:r>
            <a:r>
              <a:rPr lang="en-US" sz="2800" b="1" dirty="0"/>
              <a:t> </a:t>
            </a:r>
            <a:r>
              <a:rPr lang="en-US" sz="2800" b="1" dirty="0" err="1"/>
              <a:t>vào</a:t>
            </a:r>
            <a:r>
              <a:rPr lang="en-US" sz="2800" b="1" dirty="0"/>
              <a:t> </a:t>
            </a:r>
            <a:r>
              <a:rPr lang="en-US" sz="2800" b="1" dirty="0" err="1"/>
              <a:t>chỗ</a:t>
            </a:r>
            <a:r>
              <a:rPr lang="en-US" sz="2800" b="1" dirty="0"/>
              <a:t> </a:t>
            </a:r>
            <a:r>
              <a:rPr lang="en-US" sz="2800" b="1" dirty="0" err="1"/>
              <a:t>chấm</a:t>
            </a:r>
            <a:endParaRPr lang="en-US" sz="2800" b="1" dirty="0"/>
          </a:p>
        </p:txBody>
      </p:sp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533400" y="1276350"/>
            <a:ext cx="8229600" cy="94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>
                <a:solidFill>
                  <a:schemeClr val="tx1"/>
                </a:solidFill>
                <a:latin typeface="Calibri" pitchFamily="34" charset="0"/>
              </a:defRPr>
            </a:lvl4pPr>
            <a:lvl5pPr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fontAlgn="base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fontAlgn="base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fontAlgn="base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fontAlgn="base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latin typeface="Times New Roman" pitchFamily="18" charset="0"/>
              </a:rPr>
              <a:t>* Một lớp có 36 em chia đều vào các tổ, thì số tổ là ……của 36.</a:t>
            </a:r>
          </a:p>
        </p:txBody>
      </p:sp>
      <p:sp>
        <p:nvSpPr>
          <p:cNvPr id="30725" name="Text Box 5"/>
          <p:cNvSpPr txBox="1">
            <a:spLocks noChangeArrowheads="1"/>
          </p:cNvSpPr>
          <p:nvPr/>
        </p:nvSpPr>
        <p:spPr bwMode="auto">
          <a:xfrm>
            <a:off x="533400" y="2527300"/>
            <a:ext cx="8229600" cy="13731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>
                <a:solidFill>
                  <a:schemeClr val="tx1"/>
                </a:solidFill>
                <a:latin typeface="Calibri" pitchFamily="34" charset="0"/>
              </a:defRPr>
            </a:lvl4pPr>
            <a:lvl5pPr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fontAlgn="base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fontAlgn="base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fontAlgn="base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fontAlgn="base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latin typeface="Times New Roman" pitchFamily="18" charset="0"/>
              </a:rPr>
              <a:t>*  Số học sinh của khối 6 xếp theo hàng 2; hàng 5; hàng 7 đều vừa đủ , thì số học sinh của khối 6 là………của 2; …… của 5; …. . của 7 . </a:t>
            </a:r>
          </a:p>
        </p:txBody>
      </p:sp>
      <p:sp>
        <p:nvSpPr>
          <p:cNvPr id="30726" name="Text Box 6"/>
          <p:cNvSpPr txBox="1">
            <a:spLocks noChangeArrowheads="1"/>
          </p:cNvSpPr>
          <p:nvPr/>
        </p:nvSpPr>
        <p:spPr bwMode="auto">
          <a:xfrm>
            <a:off x="552450" y="1590675"/>
            <a:ext cx="914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>
                <a:solidFill>
                  <a:schemeClr val="tx1"/>
                </a:solidFill>
                <a:latin typeface="Calibri" pitchFamily="34" charset="0"/>
              </a:defRPr>
            </a:lvl4pPr>
            <a:lvl5pPr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fontAlgn="base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fontAlgn="base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fontAlgn="base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fontAlgn="base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>
                <a:solidFill>
                  <a:srgbClr val="FF3300"/>
                </a:solidFill>
                <a:latin typeface="Times New Roman" pitchFamily="18" charset="0"/>
              </a:rPr>
              <a:t>ước</a:t>
            </a:r>
          </a:p>
        </p:txBody>
      </p:sp>
      <p:sp>
        <p:nvSpPr>
          <p:cNvPr id="30727" name="Text Box 7"/>
          <p:cNvSpPr txBox="1">
            <a:spLocks noChangeArrowheads="1"/>
          </p:cNvSpPr>
          <p:nvPr/>
        </p:nvSpPr>
        <p:spPr bwMode="auto">
          <a:xfrm>
            <a:off x="1131888" y="3284538"/>
            <a:ext cx="8985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>
                <a:solidFill>
                  <a:schemeClr val="tx1"/>
                </a:solidFill>
                <a:latin typeface="Calibri" pitchFamily="34" charset="0"/>
              </a:defRPr>
            </a:lvl4pPr>
            <a:lvl5pPr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fontAlgn="base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fontAlgn="base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fontAlgn="base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fontAlgn="base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>
                <a:solidFill>
                  <a:srgbClr val="0000FF"/>
                </a:solidFill>
                <a:latin typeface="Times New Roman" pitchFamily="18" charset="0"/>
              </a:rPr>
              <a:t>bội</a:t>
            </a:r>
          </a:p>
        </p:txBody>
      </p:sp>
      <p:sp>
        <p:nvSpPr>
          <p:cNvPr id="30728" name="Text Box 8"/>
          <p:cNvSpPr txBox="1">
            <a:spLocks noChangeArrowheads="1"/>
          </p:cNvSpPr>
          <p:nvPr/>
        </p:nvSpPr>
        <p:spPr bwMode="auto">
          <a:xfrm>
            <a:off x="2954338" y="3278188"/>
            <a:ext cx="762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>
                <a:solidFill>
                  <a:schemeClr val="tx1"/>
                </a:solidFill>
                <a:latin typeface="Calibri" pitchFamily="34" charset="0"/>
              </a:defRPr>
            </a:lvl4pPr>
            <a:lvl5pPr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fontAlgn="base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fontAlgn="base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fontAlgn="base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fontAlgn="base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>
                <a:solidFill>
                  <a:srgbClr val="0000FF"/>
                </a:solidFill>
                <a:latin typeface="Times New Roman" pitchFamily="18" charset="0"/>
              </a:rPr>
              <a:t>bội</a:t>
            </a:r>
          </a:p>
        </p:txBody>
      </p:sp>
      <p:sp>
        <p:nvSpPr>
          <p:cNvPr id="30729" name="Text Box 9"/>
          <p:cNvSpPr txBox="1">
            <a:spLocks noChangeArrowheads="1"/>
          </p:cNvSpPr>
          <p:nvPr/>
        </p:nvSpPr>
        <p:spPr bwMode="auto">
          <a:xfrm>
            <a:off x="4724400" y="3265488"/>
            <a:ext cx="762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>
                <a:solidFill>
                  <a:schemeClr val="tx1"/>
                </a:solidFill>
                <a:latin typeface="Calibri" pitchFamily="34" charset="0"/>
              </a:defRPr>
            </a:lvl4pPr>
            <a:lvl5pPr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fontAlgn="base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fontAlgn="base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fontAlgn="base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fontAlgn="base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>
                <a:solidFill>
                  <a:srgbClr val="0000FF"/>
                </a:solidFill>
                <a:latin typeface="Times New Roman" pitchFamily="18" charset="0"/>
              </a:rPr>
              <a:t>bội</a:t>
            </a:r>
          </a:p>
        </p:txBody>
      </p:sp>
      <p:sp>
        <p:nvSpPr>
          <p:cNvPr id="14349" name="Text Box 13"/>
          <p:cNvSpPr txBox="1">
            <a:spLocks noChangeArrowheads="1"/>
          </p:cNvSpPr>
          <p:nvPr/>
        </p:nvSpPr>
        <p:spPr bwMode="auto">
          <a:xfrm>
            <a:off x="528638" y="4376738"/>
            <a:ext cx="7893050" cy="9461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/>
              <a:t>*Nếu x.y=20(              ) thì x là…… của 20; y là …… của 20; 20 là…… của x và y</a:t>
            </a:r>
          </a:p>
        </p:txBody>
      </p:sp>
      <p:graphicFrame>
        <p:nvGraphicFramePr>
          <p:cNvPr id="14350" name="Object 14"/>
          <p:cNvGraphicFramePr>
            <a:graphicFrameLocks noChangeAspect="1"/>
          </p:cNvGraphicFramePr>
          <p:nvPr/>
        </p:nvGraphicFramePr>
        <p:xfrm>
          <a:off x="2713038" y="4370388"/>
          <a:ext cx="13716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3" imgW="583947" imgH="228501" progId="Equation.DSMT4">
                  <p:embed/>
                </p:oleObj>
              </mc:Choice>
              <mc:Fallback>
                <p:oleObj name="Equation" r:id="rId3" imgW="583947" imgH="228501" progId="Equation.DSMT4">
                  <p:embed/>
                  <p:pic>
                    <p:nvPicPr>
                      <p:cNvPr id="1435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038" y="4370388"/>
                        <a:ext cx="13716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1" name="Text Box 15"/>
          <p:cNvSpPr txBox="1">
            <a:spLocks noChangeArrowheads="1"/>
          </p:cNvSpPr>
          <p:nvPr/>
        </p:nvSpPr>
        <p:spPr bwMode="auto">
          <a:xfrm>
            <a:off x="5105400" y="4235450"/>
            <a:ext cx="914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ước</a:t>
            </a:r>
          </a:p>
        </p:txBody>
      </p:sp>
      <p:sp>
        <p:nvSpPr>
          <p:cNvPr id="14352" name="Text Box 16"/>
          <p:cNvSpPr txBox="1">
            <a:spLocks noChangeArrowheads="1"/>
          </p:cNvSpPr>
          <p:nvPr/>
        </p:nvSpPr>
        <p:spPr bwMode="auto">
          <a:xfrm>
            <a:off x="542925" y="4689475"/>
            <a:ext cx="914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ước</a:t>
            </a:r>
          </a:p>
        </p:txBody>
      </p:sp>
      <p:sp>
        <p:nvSpPr>
          <p:cNvPr id="14353" name="Text Box 17"/>
          <p:cNvSpPr txBox="1">
            <a:spLocks noChangeArrowheads="1"/>
          </p:cNvSpPr>
          <p:nvPr/>
        </p:nvSpPr>
        <p:spPr bwMode="auto">
          <a:xfrm>
            <a:off x="3378200" y="4706938"/>
            <a:ext cx="914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bội</a:t>
            </a:r>
          </a:p>
        </p:txBody>
      </p:sp>
      <p:graphicFrame>
        <p:nvGraphicFramePr>
          <p:cNvPr id="14355" name="Object 19"/>
          <p:cNvGraphicFramePr>
            <a:graphicFrameLocks noChangeAspect="1"/>
          </p:cNvGraphicFramePr>
          <p:nvPr/>
        </p:nvGraphicFramePr>
        <p:xfrm>
          <a:off x="528638" y="5757863"/>
          <a:ext cx="3338512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5" imgW="1384300" imgH="254000" progId="Equation.DSMT4">
                  <p:embed/>
                </p:oleObj>
              </mc:Choice>
              <mc:Fallback>
                <p:oleObj name="Equation" r:id="rId5" imgW="1384300" imgH="254000" progId="Equation.DSMT4">
                  <p:embed/>
                  <p:pic>
                    <p:nvPicPr>
                      <p:cNvPr id="1435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5757863"/>
                        <a:ext cx="3338512" cy="5937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8" name="Text Box 22"/>
          <p:cNvSpPr txBox="1">
            <a:spLocks noChangeArrowheads="1"/>
          </p:cNvSpPr>
          <p:nvPr/>
        </p:nvSpPr>
        <p:spPr bwMode="auto">
          <a:xfrm>
            <a:off x="1927225" y="5700713"/>
            <a:ext cx="466725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C00000"/>
                </a:solidFill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3571446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animBg="1" autoUpdateAnimBg="0"/>
      <p:bldP spid="30724" grpId="0" animBg="1"/>
      <p:bldP spid="30725" grpId="0" animBg="1"/>
      <p:bldP spid="30726" grpId="0" autoUpdateAnimBg="0"/>
      <p:bldP spid="30727" grpId="0" autoUpdateAnimBg="0"/>
      <p:bldP spid="30728" grpId="0" autoUpdateAnimBg="0"/>
      <p:bldP spid="30729" grpId="0" autoUpdateAnimBg="0"/>
      <p:bldP spid="14349" grpId="0" animBg="1"/>
      <p:bldP spid="14351" grpId="0"/>
      <p:bldP spid="14352" grpId="0"/>
      <p:bldP spid="14353" grpId="0"/>
      <p:bldP spid="1435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51300"/>
            <a:ext cx="7772400" cy="685800"/>
          </a:xfrm>
        </p:spPr>
        <p:txBody>
          <a:bodyPr rtlCol="0">
            <a:no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3200" u="sng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3200" u="sng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b="1" u="sng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x, </a:t>
            </a:r>
            <a:r>
              <a:rPr lang="en-US" sz="32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3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9184" name="Object 32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671058276"/>
              </p:ext>
            </p:extLst>
          </p:nvPr>
        </p:nvGraphicFramePr>
        <p:xfrm>
          <a:off x="788126" y="3523546"/>
          <a:ext cx="5819775" cy="124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3" imgW="2247840" imgH="482400" progId="Equation.DSMT4">
                  <p:embed/>
                </p:oleObj>
              </mc:Choice>
              <mc:Fallback>
                <p:oleObj name="Equation" r:id="rId3" imgW="2247840" imgH="482400" progId="Equation.DSMT4">
                  <p:embed/>
                  <p:pic>
                    <p:nvPicPr>
                      <p:cNvPr id="49184" name="Object 32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126" y="3523546"/>
                        <a:ext cx="5819775" cy="1249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570848"/>
              </p:ext>
            </p:extLst>
          </p:nvPr>
        </p:nvGraphicFramePr>
        <p:xfrm>
          <a:off x="470263" y="1150053"/>
          <a:ext cx="6553200" cy="123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5" imgW="1485900" imgH="431800" progId="Equation.DSMT4">
                  <p:embed/>
                </p:oleObj>
              </mc:Choice>
              <mc:Fallback>
                <p:oleObj name="Equation" r:id="rId5" imgW="1485900" imgH="431800" progId="Equation.DSMT4">
                  <p:embed/>
                  <p:pic>
                    <p:nvPicPr>
                      <p:cNvPr id="491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263" y="1150053"/>
                        <a:ext cx="6553200" cy="1239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" name="Object 6"/>
          <p:cNvGraphicFramePr>
            <a:graphicFrameLocks noChangeAspect="1"/>
          </p:cNvGraphicFramePr>
          <p:nvPr/>
        </p:nvGraphicFramePr>
        <p:xfrm>
          <a:off x="762000" y="2651125"/>
          <a:ext cx="5045075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7" imgW="1879600" imgH="254000" progId="Equation.DSMT4">
                  <p:embed/>
                </p:oleObj>
              </mc:Choice>
              <mc:Fallback>
                <p:oleObj name="Equation" r:id="rId7" imgW="1879600" imgH="254000" progId="Equation.DSMT4">
                  <p:embed/>
                  <p:pic>
                    <p:nvPicPr>
                      <p:cNvPr id="491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651125"/>
                        <a:ext cx="5045075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1" name="Object 9"/>
          <p:cNvGraphicFramePr>
            <a:graphicFrameLocks noChangeAspect="1"/>
          </p:cNvGraphicFramePr>
          <p:nvPr/>
        </p:nvGraphicFramePr>
        <p:xfrm>
          <a:off x="838200" y="3419475"/>
          <a:ext cx="6742113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9" imgW="2730500" imgH="431800" progId="Equation.DSMT4">
                  <p:embed/>
                </p:oleObj>
              </mc:Choice>
              <mc:Fallback>
                <p:oleObj name="Equation" r:id="rId9" imgW="2730500" imgH="431800" progId="Equation.DSMT4">
                  <p:embed/>
                  <p:pic>
                    <p:nvPicPr>
                      <p:cNvPr id="4916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419475"/>
                        <a:ext cx="6742113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3" name="Text Box 10"/>
          <p:cNvSpPr txBox="1">
            <a:spLocks noChangeArrowheads="1"/>
          </p:cNvSpPr>
          <p:nvPr/>
        </p:nvSpPr>
        <p:spPr bwMode="auto">
          <a:xfrm>
            <a:off x="658812" y="5029200"/>
            <a:ext cx="73691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vi-VN"/>
          </a:p>
        </p:txBody>
      </p:sp>
      <p:graphicFrame>
        <p:nvGraphicFramePr>
          <p:cNvPr id="49164" name="Object 12"/>
          <p:cNvGraphicFramePr>
            <a:graphicFrameLocks noChangeAspect="1"/>
          </p:cNvGraphicFramePr>
          <p:nvPr/>
        </p:nvGraphicFramePr>
        <p:xfrm>
          <a:off x="838200" y="5041900"/>
          <a:ext cx="1541463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Equation" r:id="rId11" imgW="571252" imgH="215806" progId="Equation.DSMT4">
                  <p:embed/>
                </p:oleObj>
              </mc:Choice>
              <mc:Fallback>
                <p:oleObj name="Equation" r:id="rId11" imgW="571252" imgH="215806" progId="Equation.DSMT4">
                  <p:embed/>
                  <p:pic>
                    <p:nvPicPr>
                      <p:cNvPr id="4916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041900"/>
                        <a:ext cx="1541463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5" name="Text Box 14"/>
          <p:cNvSpPr txBox="1">
            <a:spLocks noChangeArrowheads="1"/>
          </p:cNvSpPr>
          <p:nvPr/>
        </p:nvSpPr>
        <p:spPr bwMode="auto">
          <a:xfrm>
            <a:off x="990600" y="5715000"/>
            <a:ext cx="7010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vi-VN"/>
          </a:p>
        </p:txBody>
      </p:sp>
      <p:graphicFrame>
        <p:nvGraphicFramePr>
          <p:cNvPr id="24586" name="Object 25"/>
          <p:cNvGraphicFramePr>
            <a:graphicFrameLocks noChangeAspect="1"/>
          </p:cNvGraphicFramePr>
          <p:nvPr/>
        </p:nvGraphicFramePr>
        <p:xfrm>
          <a:off x="5516563" y="5756275"/>
          <a:ext cx="3190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13" imgW="114102" imgH="177492" progId="Equation.DSMT4">
                  <p:embed/>
                </p:oleObj>
              </mc:Choice>
              <mc:Fallback>
                <p:oleObj name="Equation" r:id="rId13" imgW="114102" imgH="177492" progId="Equation.DSMT4">
                  <p:embed/>
                  <p:pic>
                    <p:nvPicPr>
                      <p:cNvPr id="2458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6563" y="5756275"/>
                        <a:ext cx="319087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7" name="Object 27"/>
          <p:cNvGraphicFramePr>
            <a:graphicFrameLocks noChangeAspect="1"/>
          </p:cNvGraphicFramePr>
          <p:nvPr/>
        </p:nvGraphicFramePr>
        <p:xfrm>
          <a:off x="4121150" y="19558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Equation" r:id="rId15" imgW="114102" imgH="177492" progId="Equation.DSMT4">
                  <p:embed/>
                </p:oleObj>
              </mc:Choice>
              <mc:Fallback>
                <p:oleObj name="Equation" r:id="rId15" imgW="114102" imgH="177492" progId="Equation.DSMT4">
                  <p:embed/>
                  <p:pic>
                    <p:nvPicPr>
                      <p:cNvPr id="2458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1150" y="1955800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3" name="Object 31"/>
          <p:cNvGraphicFramePr>
            <a:graphicFrameLocks noChangeAspect="1"/>
          </p:cNvGraphicFramePr>
          <p:nvPr/>
        </p:nvGraphicFramePr>
        <p:xfrm>
          <a:off x="3917950" y="5837238"/>
          <a:ext cx="15240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" name="Equation" r:id="rId17" imgW="583947" imgH="152334" progId="Equation.DSMT4">
                  <p:embed/>
                </p:oleObj>
              </mc:Choice>
              <mc:Fallback>
                <p:oleObj name="Equation" r:id="rId17" imgW="583947" imgH="152334" progId="Equation.DSMT4">
                  <p:embed/>
                  <p:pic>
                    <p:nvPicPr>
                      <p:cNvPr id="49183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7950" y="5837238"/>
                        <a:ext cx="15240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89" name="Text Box 37"/>
          <p:cNvSpPr txBox="1">
            <a:spLocks noChangeArrowheads="1"/>
          </p:cNvSpPr>
          <p:nvPr/>
        </p:nvSpPr>
        <p:spPr bwMode="auto">
          <a:xfrm>
            <a:off x="3124200" y="1981200"/>
            <a:ext cx="2286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u="sng"/>
              <a:t>Giải</a:t>
            </a:r>
          </a:p>
        </p:txBody>
      </p:sp>
      <p:sp>
        <p:nvSpPr>
          <p:cNvPr id="24590" name="Text Box 38"/>
          <p:cNvSpPr txBox="1">
            <a:spLocks noChangeArrowheads="1"/>
          </p:cNvSpPr>
          <p:nvPr/>
        </p:nvSpPr>
        <p:spPr bwMode="auto">
          <a:xfrm>
            <a:off x="990600" y="5638800"/>
            <a:ext cx="3505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vi-VN"/>
          </a:p>
        </p:txBody>
      </p:sp>
      <p:sp>
        <p:nvSpPr>
          <p:cNvPr id="24591" name="Text Box 39"/>
          <p:cNvSpPr txBox="1">
            <a:spLocks noChangeArrowheads="1"/>
          </p:cNvSpPr>
          <p:nvPr/>
        </p:nvSpPr>
        <p:spPr bwMode="auto">
          <a:xfrm>
            <a:off x="2667000" y="5211763"/>
            <a:ext cx="3352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vi-VN"/>
          </a:p>
        </p:txBody>
      </p:sp>
      <p:graphicFrame>
        <p:nvGraphicFramePr>
          <p:cNvPr id="49192" name="Object 40"/>
          <p:cNvGraphicFramePr>
            <a:graphicFrameLocks noChangeAspect="1"/>
          </p:cNvGraphicFramePr>
          <p:nvPr/>
        </p:nvGraphicFramePr>
        <p:xfrm>
          <a:off x="2379663" y="5121275"/>
          <a:ext cx="32416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" name="Equation" r:id="rId19" imgW="1332921" imgH="177723" progId="Equation.DSMT4">
                  <p:embed/>
                </p:oleObj>
              </mc:Choice>
              <mc:Fallback>
                <p:oleObj name="Equation" r:id="rId19" imgW="1332921" imgH="177723" progId="Equation.DSMT4">
                  <p:embed/>
                  <p:pic>
                    <p:nvPicPr>
                      <p:cNvPr id="49192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663" y="5121275"/>
                        <a:ext cx="32416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93" name="Object 41"/>
          <p:cNvGraphicFramePr>
            <a:graphicFrameLocks noChangeAspect="1"/>
          </p:cNvGraphicFramePr>
          <p:nvPr/>
        </p:nvGraphicFramePr>
        <p:xfrm>
          <a:off x="762000" y="5718175"/>
          <a:ext cx="28194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" name="Equation" r:id="rId21" imgW="1180588" imgH="253890" progId="Equation.DSMT4">
                  <p:embed/>
                </p:oleObj>
              </mc:Choice>
              <mc:Fallback>
                <p:oleObj name="Equation" r:id="rId21" imgW="1180588" imgH="253890" progId="Equation.DSMT4">
                  <p:embed/>
                  <p:pic>
                    <p:nvPicPr>
                      <p:cNvPr id="49193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718175"/>
                        <a:ext cx="281940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3583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9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9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91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91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9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9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9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49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49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49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4" grpId="0"/>
      <p:bldP spid="4918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236" name="AutoShape 60"/>
          <p:cNvSpPr>
            <a:spLocks noChangeArrowheads="1"/>
          </p:cNvSpPr>
          <p:nvPr/>
        </p:nvSpPr>
        <p:spPr bwMode="auto">
          <a:xfrm rot="10800000">
            <a:off x="0" y="1524000"/>
            <a:ext cx="8763000" cy="4267200"/>
          </a:xfrm>
          <a:prstGeom prst="verticalScroll">
            <a:avLst>
              <a:gd name="adj" fmla="val 12500"/>
            </a:avLst>
          </a:prstGeom>
          <a:solidFill>
            <a:srgbClr val="FF9900"/>
          </a:solidFill>
          <a:ln w="9525">
            <a:solidFill>
              <a:srgbClr val="339966"/>
            </a:solidFill>
            <a:round/>
            <a:headEnd/>
            <a:tailEnd/>
          </a:ln>
        </p:spPr>
        <p:txBody>
          <a:bodyPr rot="10800000" wrap="none" anchor="ctr"/>
          <a:lstStyle/>
          <a:p>
            <a:pPr eaLnBrk="1" hangingPunct="1"/>
            <a:endParaRPr lang="vi-VN" sz="1800">
              <a:latin typeface="Arial" charset="0"/>
              <a:cs typeface="Arial" charset="0"/>
            </a:endParaRPr>
          </a:p>
        </p:txBody>
      </p:sp>
      <p:sp>
        <p:nvSpPr>
          <p:cNvPr id="50240" name="Text Box 64"/>
          <p:cNvSpPr txBox="1">
            <a:spLocks noChangeArrowheads="1"/>
          </p:cNvSpPr>
          <p:nvPr/>
        </p:nvSpPr>
        <p:spPr bwMode="auto">
          <a:xfrm>
            <a:off x="1841500" y="922338"/>
            <a:ext cx="5472113" cy="523875"/>
          </a:xfrm>
          <a:prstGeom prst="rect">
            <a:avLst/>
          </a:prstGeom>
          <a:solidFill>
            <a:srgbClr val="FFC000"/>
          </a:solidFill>
          <a:ln w="9525">
            <a:solidFill>
              <a:srgbClr val="3366CC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>
                <a:solidFill>
                  <a:schemeClr val="tx1"/>
                </a:solidFill>
                <a:latin typeface="Calibri" pitchFamily="34" charset="0"/>
              </a:defRPr>
            </a:lvl4pPr>
            <a:lvl5pPr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fontAlgn="base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fontAlgn="base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fontAlgn="base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fontAlgn="base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b="1">
                <a:latin typeface="Times New Roman" pitchFamily="18" charset="0"/>
                <a:cs typeface="Times New Roman" pitchFamily="18" charset="0"/>
              </a:rPr>
              <a:t>HƯỚNG DẪN HỌC BÀI Ở NHÀ</a:t>
            </a:r>
          </a:p>
        </p:txBody>
      </p:sp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533400" y="2057400"/>
            <a:ext cx="7620000" cy="2246769"/>
          </a:xfrm>
          <a:prstGeom prst="rect">
            <a:avLst/>
          </a:prstGeom>
          <a:solidFill>
            <a:srgbClr val="002060"/>
          </a:solidFill>
          <a:ln>
            <a:noFill/>
          </a:ln>
          <a:extLst/>
        </p:spPr>
        <p:txBody>
          <a:bodyPr>
            <a:spAutoFit/>
          </a:bodyPr>
          <a:lstStyle>
            <a:lvl1pPr marL="609600" indent="-60960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1066800" indent="-60960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524000" indent="-60960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981200" indent="-60960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438400" indent="-60960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895600" indent="-609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3352800" indent="-609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810000" indent="-609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4267200" indent="-609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/>
            <a:r>
              <a:rPr lang="en-US" sz="2800">
                <a:solidFill>
                  <a:schemeClr val="bg1"/>
                </a:solidFill>
              </a:rPr>
              <a:t>Ôn tập kiến thức đã học.</a:t>
            </a:r>
          </a:p>
          <a:p>
            <a:pPr lvl="0"/>
            <a:r>
              <a:rPr lang="en-US" sz="2800">
                <a:solidFill>
                  <a:schemeClr val="bg1"/>
                </a:solidFill>
              </a:rPr>
              <a:t>BT113; </a:t>
            </a:r>
            <a:r>
              <a:rPr lang="en-US" sz="2800" smtClean="0">
                <a:solidFill>
                  <a:schemeClr val="bg1"/>
                </a:solidFill>
              </a:rPr>
              <a:t>114 Ôn </a:t>
            </a:r>
            <a:r>
              <a:rPr lang="en-US" sz="2800">
                <a:solidFill>
                  <a:schemeClr val="bg1"/>
                </a:solidFill>
              </a:rPr>
              <a:t>tập kiến thức đã học.</a:t>
            </a:r>
          </a:p>
          <a:p>
            <a:pPr lvl="0"/>
            <a:r>
              <a:rPr lang="en-US" sz="2800">
                <a:solidFill>
                  <a:schemeClr val="bg1"/>
                </a:solidFill>
              </a:rPr>
              <a:t>BT113; 114 – SGK/T44 + 45; BT141; 142; 144; 145 – SBT/T23 + 24.</a:t>
            </a:r>
          </a:p>
          <a:p>
            <a:pPr lvl="0"/>
            <a:endParaRPr lang="en-US" sz="280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016968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502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502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0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502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502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502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50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236" grpId="0" animBg="1"/>
      <p:bldP spid="50240" grpId="0" animBg="1"/>
      <p:bldP spid="50240" grpId="1" animBg="1"/>
      <p:bldP spid="35843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 Box 1027"/>
          <p:cNvSpPr txBox="1">
            <a:spLocks noChangeArrowheads="1"/>
          </p:cNvSpPr>
          <p:nvPr/>
        </p:nvSpPr>
        <p:spPr bwMode="auto">
          <a:xfrm>
            <a:off x="433252" y="169591"/>
            <a:ext cx="4800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>
                <a:solidFill>
                  <a:schemeClr val="tx1"/>
                </a:solidFill>
                <a:latin typeface="Calibri" pitchFamily="34" charset="0"/>
              </a:defRPr>
            </a:lvl4pPr>
            <a:lvl5pPr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fontAlgn="base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fontAlgn="base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fontAlgn="base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fontAlgn="base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>
                <a:latin typeface="Times New Roman" pitchFamily="18" charset="0"/>
              </a:rPr>
              <a:t>1. </a:t>
            </a:r>
            <a:r>
              <a:rPr lang="en-US" sz="3200" b="1" u="sng" smtClean="0">
                <a:solidFill>
                  <a:srgbClr val="333399"/>
                </a:solidFill>
                <a:latin typeface="Times New Roman" pitchFamily="18" charset="0"/>
              </a:rPr>
              <a:t>Ước </a:t>
            </a:r>
            <a:r>
              <a:rPr lang="en-US" sz="3200" b="1" u="sng">
                <a:solidFill>
                  <a:srgbClr val="333399"/>
                </a:solidFill>
                <a:latin typeface="Times New Roman" pitchFamily="18" charset="0"/>
              </a:rPr>
              <a:t>và bội</a:t>
            </a:r>
            <a:r>
              <a:rPr lang="en-US" sz="3200" b="1">
                <a:latin typeface="Times New Roman" pitchFamily="18" charset="0"/>
              </a:rPr>
              <a:t>.</a:t>
            </a:r>
          </a:p>
        </p:txBody>
      </p:sp>
      <p:sp>
        <p:nvSpPr>
          <p:cNvPr id="2071" name="Text Box 23"/>
          <p:cNvSpPr txBox="1">
            <a:spLocks noChangeArrowheads="1"/>
          </p:cNvSpPr>
          <p:nvPr/>
        </p:nvSpPr>
        <p:spPr bwMode="auto">
          <a:xfrm>
            <a:off x="433252" y="1066157"/>
            <a:ext cx="8229600" cy="954107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chia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,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.</a:t>
            </a:r>
          </a:p>
        </p:txBody>
      </p:sp>
      <p:graphicFrame>
        <p:nvGraphicFramePr>
          <p:cNvPr id="207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59534"/>
              </p:ext>
            </p:extLst>
          </p:nvPr>
        </p:nvGraphicFramePr>
        <p:xfrm>
          <a:off x="1040674" y="2325755"/>
          <a:ext cx="6683375" cy="125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3" imgW="2057400" imgH="558720" progId="Equation.DSMT4">
                  <p:embed/>
                </p:oleObj>
              </mc:Choice>
              <mc:Fallback>
                <p:oleObj name="Equation" r:id="rId3" imgW="2057400" imgH="558720" progId="Equation.DSMT4">
                  <p:embed/>
                  <p:pic>
                    <p:nvPicPr>
                      <p:cNvPr id="207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0674" y="2325755"/>
                        <a:ext cx="6683375" cy="1258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8431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3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0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0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autoUpdateAnimBg="0"/>
      <p:bldP spid="207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326" name="Group 62"/>
          <p:cNvGraphicFramePr>
            <a:graphicFrameLocks noGrp="1"/>
          </p:cNvGraphicFramePr>
          <p:nvPr>
            <p:ph type="tbl" idx="4294967295"/>
            <p:extLst>
              <p:ext uri="{D42A27DB-BD31-4B8C-83A1-F6EECF244321}">
                <p14:modId xmlns:p14="http://schemas.microsoft.com/office/powerpoint/2010/main" val="3328134698"/>
              </p:ext>
            </p:extLst>
          </p:nvPr>
        </p:nvGraphicFramePr>
        <p:xfrm>
          <a:off x="822960" y="1244141"/>
          <a:ext cx="7086600" cy="4632784"/>
        </p:xfrm>
        <a:graphic>
          <a:graphicData uri="http://schemas.openxmlformats.org/drawingml/2006/table">
            <a:tbl>
              <a:tblPr/>
              <a:tblGrid>
                <a:gridCol w="3276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05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05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79041">
                <a:tc>
                  <a:txBody>
                    <a:bodyPr/>
                    <a:lstStyle/>
                    <a:p>
                      <a:pPr marL="0" marR="0" lvl="0" indent="0" algn="l" defTabSz="84931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        </a:t>
                      </a:r>
                      <a:r>
                        <a:rPr kumimoji="0" lang="en-US" sz="3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âu</a:t>
                      </a:r>
                      <a:endParaRPr kumimoji="0" lang="en-US" sz="3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09" marB="457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4931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 </a:t>
                      </a:r>
                      <a:r>
                        <a:rPr kumimoji="0" lang="en-US" sz="32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Đúng</a:t>
                      </a:r>
                      <a:endParaRPr kumimoji="0" lang="en-US" sz="3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4931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   Sai</a:t>
                      </a: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9041">
                <a:tc>
                  <a:txBody>
                    <a:bodyPr/>
                    <a:lstStyle/>
                    <a:p>
                      <a:pPr marL="0" marR="0" lvl="0" indent="0" algn="l" defTabSz="84931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32 là bội của 8</a:t>
                      </a:r>
                    </a:p>
                  </a:txBody>
                  <a:tcPr marT="45709" marB="457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4931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4931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79041">
                <a:tc>
                  <a:txBody>
                    <a:bodyPr/>
                    <a:lstStyle/>
                    <a:p>
                      <a:pPr marL="0" marR="0" lvl="0" indent="0" algn="l" defTabSz="84931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16 là ước của 4</a:t>
                      </a:r>
                    </a:p>
                  </a:txBody>
                  <a:tcPr marT="45709" marB="457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4931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4931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79041">
                <a:tc>
                  <a:txBody>
                    <a:bodyPr/>
                    <a:lstStyle/>
                    <a:p>
                      <a:pPr marL="0" marR="0" lvl="0" indent="0" algn="l" defTabSz="84931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100 là bội của 21</a:t>
                      </a:r>
                    </a:p>
                  </a:txBody>
                  <a:tcPr marT="45709" marB="457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4931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4931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79041">
                <a:tc>
                  <a:txBody>
                    <a:bodyPr/>
                    <a:lstStyle/>
                    <a:p>
                      <a:pPr marL="0" marR="0" lvl="0" indent="0" algn="l" defTabSz="84931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5 là ước của 100</a:t>
                      </a:r>
                    </a:p>
                  </a:txBody>
                  <a:tcPr marT="45709" marB="457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4931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4931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79041">
                <a:tc>
                  <a:txBody>
                    <a:bodyPr/>
                    <a:lstStyle/>
                    <a:p>
                      <a:pPr marL="0" marR="0" lvl="0" indent="0" algn="l" defTabSz="84931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</a:t>
                      </a:r>
                    </a:p>
                  </a:txBody>
                  <a:tcPr marT="45709" marB="457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4931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4931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79041">
                <a:tc>
                  <a:txBody>
                    <a:bodyPr/>
                    <a:lstStyle/>
                    <a:p>
                      <a:pPr marL="0" marR="0" lvl="0" indent="0" algn="l" defTabSz="84931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2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09" marB="457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4931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4931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79041">
                <a:tc>
                  <a:txBody>
                    <a:bodyPr/>
                    <a:lstStyle/>
                    <a:p>
                      <a:pPr marL="0" marR="0" lvl="0" indent="0" algn="l" defTabSz="84931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</a:t>
                      </a:r>
                    </a:p>
                  </a:txBody>
                  <a:tcPr marT="45709" marB="4570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4931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849313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3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11310" name="Text Box 46"/>
          <p:cNvSpPr txBox="1">
            <a:spLocks noChangeArrowheads="1"/>
          </p:cNvSpPr>
          <p:nvPr/>
        </p:nvSpPr>
        <p:spPr bwMode="auto">
          <a:xfrm>
            <a:off x="5029200" y="1828800"/>
            <a:ext cx="609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>
                <a:solidFill>
                  <a:schemeClr val="tx1"/>
                </a:solidFill>
                <a:latin typeface="Calibri" pitchFamily="34" charset="0"/>
              </a:defRPr>
            </a:lvl4pPr>
            <a:lvl5pPr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fontAlgn="base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fontAlgn="base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fontAlgn="base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fontAlgn="base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>
                <a:solidFill>
                  <a:srgbClr val="FF0000"/>
                </a:solidFill>
                <a:latin typeface="Times New Roman" pitchFamily="18" charset="0"/>
              </a:rPr>
              <a:t>x</a:t>
            </a:r>
          </a:p>
        </p:txBody>
      </p:sp>
      <p:sp>
        <p:nvSpPr>
          <p:cNvPr id="11314" name="Text Box 50"/>
          <p:cNvSpPr txBox="1">
            <a:spLocks noChangeArrowheads="1"/>
          </p:cNvSpPr>
          <p:nvPr/>
        </p:nvSpPr>
        <p:spPr bwMode="auto">
          <a:xfrm>
            <a:off x="5067300" y="5297488"/>
            <a:ext cx="609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>
                <a:solidFill>
                  <a:schemeClr val="tx1"/>
                </a:solidFill>
                <a:latin typeface="Calibri" pitchFamily="34" charset="0"/>
              </a:defRPr>
            </a:lvl4pPr>
            <a:lvl5pPr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fontAlgn="base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fontAlgn="base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fontAlgn="base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fontAlgn="base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>
                <a:solidFill>
                  <a:srgbClr val="FF0000"/>
                </a:solidFill>
                <a:latin typeface="Times New Roman" pitchFamily="18" charset="0"/>
              </a:rPr>
              <a:t>x</a:t>
            </a:r>
          </a:p>
        </p:txBody>
      </p:sp>
      <p:sp>
        <p:nvSpPr>
          <p:cNvPr id="11315" name="Text Box 51"/>
          <p:cNvSpPr txBox="1">
            <a:spLocks noChangeArrowheads="1"/>
          </p:cNvSpPr>
          <p:nvPr/>
        </p:nvSpPr>
        <p:spPr bwMode="auto">
          <a:xfrm>
            <a:off x="6858000" y="4689475"/>
            <a:ext cx="609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>
                <a:solidFill>
                  <a:schemeClr val="tx1"/>
                </a:solidFill>
                <a:latin typeface="Calibri" pitchFamily="34" charset="0"/>
              </a:defRPr>
            </a:lvl4pPr>
            <a:lvl5pPr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fontAlgn="base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fontAlgn="base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fontAlgn="base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fontAlgn="base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>
                <a:solidFill>
                  <a:srgbClr val="FF0000"/>
                </a:solidFill>
                <a:latin typeface="Times New Roman" pitchFamily="18" charset="0"/>
              </a:rPr>
              <a:t>x</a:t>
            </a:r>
          </a:p>
        </p:txBody>
      </p:sp>
      <p:sp>
        <p:nvSpPr>
          <p:cNvPr id="11316" name="Text Box 52"/>
          <p:cNvSpPr txBox="1">
            <a:spLocks noChangeArrowheads="1"/>
          </p:cNvSpPr>
          <p:nvPr/>
        </p:nvSpPr>
        <p:spPr bwMode="auto">
          <a:xfrm>
            <a:off x="5029200" y="4191000"/>
            <a:ext cx="1447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>
                <a:solidFill>
                  <a:schemeClr val="tx1"/>
                </a:solidFill>
                <a:latin typeface="Calibri" pitchFamily="34" charset="0"/>
              </a:defRPr>
            </a:lvl4pPr>
            <a:lvl5pPr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fontAlgn="base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fontAlgn="base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fontAlgn="base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fontAlgn="base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>
                <a:solidFill>
                  <a:srgbClr val="FF0000"/>
                </a:solidFill>
                <a:latin typeface="Times New Roman" pitchFamily="18" charset="0"/>
              </a:rPr>
              <a:t>x</a:t>
            </a:r>
          </a:p>
        </p:txBody>
      </p:sp>
      <p:sp>
        <p:nvSpPr>
          <p:cNvPr id="11317" name="Text Box 53"/>
          <p:cNvSpPr txBox="1">
            <a:spLocks noChangeArrowheads="1"/>
          </p:cNvSpPr>
          <p:nvPr/>
        </p:nvSpPr>
        <p:spPr bwMode="auto">
          <a:xfrm>
            <a:off x="5029200" y="3514725"/>
            <a:ext cx="609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>
                <a:solidFill>
                  <a:schemeClr val="tx1"/>
                </a:solidFill>
                <a:latin typeface="Calibri" pitchFamily="34" charset="0"/>
              </a:defRPr>
            </a:lvl4pPr>
            <a:lvl5pPr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fontAlgn="base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fontAlgn="base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fontAlgn="base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fontAlgn="base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>
                <a:solidFill>
                  <a:srgbClr val="FF0000"/>
                </a:solidFill>
                <a:latin typeface="Times New Roman" pitchFamily="18" charset="0"/>
              </a:rPr>
              <a:t>x</a:t>
            </a:r>
          </a:p>
        </p:txBody>
      </p:sp>
      <p:sp>
        <p:nvSpPr>
          <p:cNvPr id="11318" name="Text Box 54"/>
          <p:cNvSpPr txBox="1">
            <a:spLocks noChangeArrowheads="1"/>
          </p:cNvSpPr>
          <p:nvPr/>
        </p:nvSpPr>
        <p:spPr bwMode="auto">
          <a:xfrm>
            <a:off x="6858000" y="2995613"/>
            <a:ext cx="609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>
                <a:solidFill>
                  <a:schemeClr val="tx1"/>
                </a:solidFill>
                <a:latin typeface="Calibri" pitchFamily="34" charset="0"/>
              </a:defRPr>
            </a:lvl4pPr>
            <a:lvl5pPr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fontAlgn="base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fontAlgn="base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fontAlgn="base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fontAlgn="base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>
                <a:solidFill>
                  <a:srgbClr val="FF0000"/>
                </a:solidFill>
                <a:latin typeface="Times New Roman" pitchFamily="18" charset="0"/>
              </a:rPr>
              <a:t>x</a:t>
            </a:r>
          </a:p>
        </p:txBody>
      </p:sp>
      <p:sp>
        <p:nvSpPr>
          <p:cNvPr id="11319" name="Text Box 55"/>
          <p:cNvSpPr txBox="1">
            <a:spLocks noChangeArrowheads="1"/>
          </p:cNvSpPr>
          <p:nvPr/>
        </p:nvSpPr>
        <p:spPr bwMode="auto">
          <a:xfrm>
            <a:off x="6858000" y="2362200"/>
            <a:ext cx="609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>
                <a:solidFill>
                  <a:schemeClr val="tx1"/>
                </a:solidFill>
                <a:latin typeface="Calibri" pitchFamily="34" charset="0"/>
              </a:defRPr>
            </a:lvl4pPr>
            <a:lvl5pPr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fontAlgn="base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fontAlgn="base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fontAlgn="base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fontAlgn="base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>
                <a:solidFill>
                  <a:srgbClr val="FF0000"/>
                </a:solidFill>
                <a:latin typeface="Times New Roman" pitchFamily="18" charset="0"/>
              </a:rPr>
              <a:t>x</a:t>
            </a:r>
          </a:p>
        </p:txBody>
      </p:sp>
      <p:sp>
        <p:nvSpPr>
          <p:cNvPr id="11320" name="Text Box 56"/>
          <p:cNvSpPr txBox="1">
            <a:spLocks noChangeArrowheads="1"/>
          </p:cNvSpPr>
          <p:nvPr/>
        </p:nvSpPr>
        <p:spPr bwMode="auto">
          <a:xfrm>
            <a:off x="228600" y="228600"/>
            <a:ext cx="8534400" cy="57943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>
                <a:solidFill>
                  <a:schemeClr val="tx1"/>
                </a:solidFill>
                <a:latin typeface="Calibri" pitchFamily="34" charset="0"/>
              </a:defRPr>
            </a:lvl4pPr>
            <a:lvl5pPr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fontAlgn="base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fontAlgn="base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fontAlgn="base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fontAlgn="base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>
                <a:latin typeface="Times New Roman" pitchFamily="18" charset="0"/>
              </a:rPr>
              <a:t>Điền dấu ‘x’ vào ô thích hợp trong các câu sau:</a:t>
            </a: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990600" y="4746625"/>
            <a:ext cx="3276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b="1" i="1"/>
              <a:t> 0 là ước của 7</a:t>
            </a:r>
            <a:endParaRPr lang="en-US"/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143000" y="4135438"/>
            <a:ext cx="2971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849313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849313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849313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849313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849313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849313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849313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849313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849313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b="1" i="1"/>
              <a:t>1 là ước của 99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141413" y="5303838"/>
            <a:ext cx="2895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849313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849313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849313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849313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849313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849313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849313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849313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849313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b="1" i="1"/>
              <a:t>0 là bội của 13</a:t>
            </a:r>
          </a:p>
        </p:txBody>
      </p:sp>
    </p:spTree>
    <p:extLst>
      <p:ext uri="{BB962C8B-B14F-4D97-AF65-F5344CB8AC3E}">
        <p14:creationId xmlns:p14="http://schemas.microsoft.com/office/powerpoint/2010/main" val="1790012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3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3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3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1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1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1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1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1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1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1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6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7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6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8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10" grpId="0" autoUpdateAnimBg="0"/>
      <p:bldP spid="11314" grpId="0" autoUpdateAnimBg="0"/>
      <p:bldP spid="11315" grpId="0" autoUpdateAnimBg="0"/>
      <p:bldP spid="11316" grpId="0" autoUpdateAnimBg="0"/>
      <p:bldP spid="11317" grpId="0" autoUpdateAnimBg="0"/>
      <p:bldP spid="11318" grpId="0" autoUpdateAnimBg="0"/>
      <p:bldP spid="11319" grpId="0" autoUpdateAnimBg="0"/>
      <p:bldP spid="11320" grpId="0" animBg="1" autoUpdateAnimBg="0"/>
      <p:bldP spid="2" grpId="0"/>
      <p:bldP spid="2" grpId="1"/>
      <p:bldP spid="4" grpId="0"/>
      <p:bldP spid="4" grpId="1"/>
      <p:bldP spid="5" grpId="0"/>
      <p:bldP spid="5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Text Box 3"/>
          <p:cNvSpPr txBox="1">
            <a:spLocks noChangeArrowheads="1"/>
          </p:cNvSpPr>
          <p:nvPr/>
        </p:nvSpPr>
        <p:spPr bwMode="auto">
          <a:xfrm>
            <a:off x="334963" y="1296988"/>
            <a:ext cx="8702675" cy="116998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>
                <a:cs typeface="Arial" charset="0"/>
              </a:rPr>
              <a:t>S</a:t>
            </a:r>
            <a:r>
              <a:rPr lang="en-US" sz="2800" b="1"/>
              <a:t>ố</a:t>
            </a:r>
            <a:r>
              <a:rPr lang="en-US" sz="2800" b="1">
                <a:cs typeface="Arial" charset="0"/>
              </a:rPr>
              <a:t>  18 có là b</a:t>
            </a:r>
            <a:r>
              <a:rPr lang="en-US" sz="2800" b="1"/>
              <a:t>ội của</a:t>
            </a:r>
            <a:r>
              <a:rPr lang="en-US" sz="2800" b="1">
                <a:latin typeface="Arial" charset="0"/>
              </a:rPr>
              <a:t> </a:t>
            </a:r>
            <a:r>
              <a:rPr lang="en-US" sz="2800" b="1">
                <a:cs typeface="Arial" charset="0"/>
              </a:rPr>
              <a:t> 3 không ? Có là </a:t>
            </a:r>
            <a:r>
              <a:rPr lang="en-US" sz="2800" b="1"/>
              <a:t>bội của</a:t>
            </a:r>
            <a:r>
              <a:rPr lang="en-US" sz="2800" b="1">
                <a:latin typeface="Arial" charset="0"/>
              </a:rPr>
              <a:t> </a:t>
            </a:r>
            <a:r>
              <a:rPr lang="en-US" sz="2800" b="1">
                <a:cs typeface="Arial" charset="0"/>
              </a:rPr>
              <a:t>4 không ?</a:t>
            </a:r>
          </a:p>
          <a:p>
            <a:pPr eaLnBrk="1" hangingPunct="1">
              <a:spcBef>
                <a:spcPct val="50000"/>
              </a:spcBef>
            </a:pPr>
            <a:r>
              <a:rPr lang="en-US" sz="2800" b="1"/>
              <a:t>Số 4 có là ước của  12 không ? Có là ước của 15 không ?</a:t>
            </a:r>
          </a:p>
        </p:txBody>
      </p:sp>
      <p:sp>
        <p:nvSpPr>
          <p:cNvPr id="44036" name="Text Box 4"/>
          <p:cNvSpPr txBox="1">
            <a:spLocks noChangeArrowheads="1"/>
          </p:cNvSpPr>
          <p:nvPr/>
        </p:nvSpPr>
        <p:spPr bwMode="auto">
          <a:xfrm>
            <a:off x="609600" y="2781300"/>
            <a:ext cx="1600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 u="sng"/>
              <a:t>Trả lời</a:t>
            </a:r>
          </a:p>
        </p:txBody>
      </p:sp>
      <p:sp>
        <p:nvSpPr>
          <p:cNvPr id="44037" name="Text Box 5"/>
          <p:cNvSpPr txBox="1">
            <a:spLocks noChangeArrowheads="1"/>
          </p:cNvSpPr>
          <p:nvPr/>
        </p:nvSpPr>
        <p:spPr bwMode="auto">
          <a:xfrm>
            <a:off x="914400" y="3676650"/>
            <a:ext cx="7848600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8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,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2;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5</a:t>
            </a:r>
          </a:p>
        </p:txBody>
      </p:sp>
      <p:sp>
        <p:nvSpPr>
          <p:cNvPr id="10245" name="TextBox 1"/>
          <p:cNvSpPr txBox="1">
            <a:spLocks noChangeArrowheads="1"/>
          </p:cNvSpPr>
          <p:nvPr/>
        </p:nvSpPr>
        <p:spPr bwMode="auto">
          <a:xfrm>
            <a:off x="609600" y="609600"/>
            <a:ext cx="609600" cy="58420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>
                <a:solidFill>
                  <a:schemeClr val="bg1"/>
                </a:solidFill>
              </a:rPr>
              <a:t>?1</a:t>
            </a:r>
          </a:p>
        </p:txBody>
      </p:sp>
    </p:spTree>
    <p:extLst>
      <p:ext uri="{BB962C8B-B14F-4D97-AF65-F5344CB8AC3E}">
        <p14:creationId xmlns:p14="http://schemas.microsoft.com/office/powerpoint/2010/main" val="1517578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440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440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440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40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40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40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5" grpId="0" animBg="1"/>
      <p:bldP spid="4403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49313"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defTabSz="849313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 defTabSz="849313"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defTabSz="849313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defTabSz="849313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defTabSz="849313" fontAlgn="base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defTabSz="849313" fontAlgn="base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defTabSz="849313" fontAlgn="base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defTabSz="849313" fontAlgn="base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fld id="{65F74222-CEA3-4316-A6F3-21E6F7BCA974}" type="slidenum">
              <a:rPr lang="en-US" sz="1300">
                <a:latin typeface="Times New Roman" pitchFamily="18" charset="0"/>
              </a:rPr>
              <a:pPr/>
              <a:t>5</a:t>
            </a:fld>
            <a:endParaRPr lang="en-US" sz="1300">
              <a:latin typeface="Times New Roman" pitchFamily="18" charset="0"/>
            </a:endParaRPr>
          </a:p>
        </p:txBody>
      </p:sp>
      <p:sp>
        <p:nvSpPr>
          <p:cNvPr id="33795" name="AutoShape 3"/>
          <p:cNvSpPr>
            <a:spLocks noChangeArrowheads="1"/>
          </p:cNvSpPr>
          <p:nvPr/>
        </p:nvSpPr>
        <p:spPr bwMode="auto">
          <a:xfrm>
            <a:off x="1752600" y="2514600"/>
            <a:ext cx="4800600" cy="3962400"/>
          </a:xfrm>
          <a:prstGeom prst="irregularSeal2">
            <a:avLst/>
          </a:prstGeom>
          <a:solidFill>
            <a:schemeClr val="accent6">
              <a:lumMod val="60000"/>
              <a:lumOff val="40000"/>
            </a:schemeClr>
          </a:solidFill>
          <a:ln w="9525">
            <a:solidFill>
              <a:srgbClr val="FF99CC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Một số có thể </a:t>
            </a:r>
          </a:p>
          <a:p>
            <a:pPr algn="ctr" eaLnBrk="1" hangingPunct="1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có nhiều bội</a:t>
            </a:r>
          </a:p>
          <a:p>
            <a:pPr algn="ctr" eaLnBrk="1" hangingPunct="1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có nhiều ước</a:t>
            </a:r>
          </a:p>
        </p:txBody>
      </p:sp>
      <p:sp>
        <p:nvSpPr>
          <p:cNvPr id="33797" name="Text Box 5"/>
          <p:cNvSpPr txBox="1">
            <a:spLocks noChangeArrowheads="1"/>
          </p:cNvSpPr>
          <p:nvPr/>
        </p:nvSpPr>
        <p:spPr bwMode="auto">
          <a:xfrm>
            <a:off x="457200" y="685800"/>
            <a:ext cx="6934200" cy="1323975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 w="9525">
            <a:solidFill>
              <a:schemeClr val="accent3">
                <a:lumMod val="5000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*</a:t>
            </a:r>
            <a:r>
              <a:rPr lang="en-US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ập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ợp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ác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ước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ủa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a, </a:t>
            </a:r>
            <a:r>
              <a:rPr lang="en-US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í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iệu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Ư(a).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* </a:t>
            </a:r>
            <a:r>
              <a:rPr lang="en-US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ập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ợp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ác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ội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ủa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b, </a:t>
            </a:r>
            <a:r>
              <a:rPr lang="en-US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í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iệu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(b)</a:t>
            </a:r>
          </a:p>
        </p:txBody>
      </p:sp>
    </p:spTree>
    <p:extLst>
      <p:ext uri="{BB962C8B-B14F-4D97-AF65-F5344CB8AC3E}">
        <p14:creationId xmlns:p14="http://schemas.microsoft.com/office/powerpoint/2010/main" val="2778233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37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37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5" grpId="0" animBg="1"/>
      <p:bldP spid="3379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647700" y="903288"/>
            <a:ext cx="7162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>
                <a:solidFill>
                  <a:schemeClr val="tx1"/>
                </a:solidFill>
                <a:latin typeface="Calibri" pitchFamily="34" charset="0"/>
              </a:defRPr>
            </a:lvl4pPr>
            <a:lvl5pPr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fontAlgn="base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fontAlgn="base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fontAlgn="base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fontAlgn="base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>
                <a:solidFill>
                  <a:srgbClr val="0000FF"/>
                </a:solidFill>
                <a:latin typeface="Times New Roman" pitchFamily="18" charset="0"/>
              </a:rPr>
              <a:t>a)</a:t>
            </a:r>
            <a:r>
              <a:rPr lang="en-US" sz="3200" b="1" u="sng">
                <a:solidFill>
                  <a:srgbClr val="333399"/>
                </a:solidFill>
                <a:latin typeface="Times New Roman" pitchFamily="18" charset="0"/>
              </a:rPr>
              <a:t>Cách tìm bội</a:t>
            </a:r>
            <a:r>
              <a:rPr lang="en-US" sz="3200" b="1">
                <a:latin typeface="Times New Roman" pitchFamily="18" charset="0"/>
              </a:rPr>
              <a:t> </a:t>
            </a:r>
          </a:p>
        </p:txBody>
      </p:sp>
      <p:sp>
        <p:nvSpPr>
          <p:cNvPr id="10254" name="Text Box 14"/>
          <p:cNvSpPr txBox="1">
            <a:spLocks noChangeArrowheads="1"/>
          </p:cNvSpPr>
          <p:nvPr/>
        </p:nvSpPr>
        <p:spPr bwMode="auto">
          <a:xfrm>
            <a:off x="304800" y="304800"/>
            <a:ext cx="7848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u="sng">
                <a:solidFill>
                  <a:srgbClr val="0000FF"/>
                </a:solidFill>
              </a:rPr>
              <a:t>2) Cách tìm ước và bội</a:t>
            </a:r>
          </a:p>
        </p:txBody>
      </p:sp>
      <p:sp>
        <p:nvSpPr>
          <p:cNvPr id="10255" name="Text Box 15"/>
          <p:cNvSpPr txBox="1">
            <a:spLocks noChangeArrowheads="1"/>
          </p:cNvSpPr>
          <p:nvPr/>
        </p:nvSpPr>
        <p:spPr bwMode="auto">
          <a:xfrm>
            <a:off x="882424" y="1780903"/>
            <a:ext cx="7543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Ví dụ 1: Tìm các bội nhỏ hơn 30 của 7?</a:t>
            </a:r>
          </a:p>
        </p:txBody>
      </p:sp>
    </p:spTree>
    <p:extLst>
      <p:ext uri="{BB962C8B-B14F-4D97-AF65-F5344CB8AC3E}">
        <p14:creationId xmlns:p14="http://schemas.microsoft.com/office/powerpoint/2010/main" val="27436208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75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1025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0" grpId="0" autoUpdateAnimBg="0"/>
      <p:bldP spid="10254" grpId="0"/>
      <p:bldP spid="1025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609600" y="533400"/>
            <a:ext cx="2209800" cy="579438"/>
            <a:chOff x="384" y="336"/>
            <a:chExt cx="1392" cy="365"/>
          </a:xfrm>
        </p:grpSpPr>
        <p:sp>
          <p:nvSpPr>
            <p:cNvPr id="13340" name="Text Box 2"/>
            <p:cNvSpPr txBox="1">
              <a:spLocks noChangeArrowheads="1"/>
            </p:cNvSpPr>
            <p:nvPr/>
          </p:nvSpPr>
          <p:spPr bwMode="auto">
            <a:xfrm>
              <a:off x="384" y="336"/>
              <a:ext cx="96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0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fontAlgn="base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fontAlgn="base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fontAlgn="base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fontAlgn="base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200" b="1">
                  <a:latin typeface="Times New Roman" pitchFamily="18" charset="0"/>
                </a:rPr>
                <a:t>7 . </a:t>
              </a:r>
              <a:r>
                <a:rPr lang="en-US" sz="3200" b="1">
                  <a:solidFill>
                    <a:srgbClr val="0000CC"/>
                  </a:solidFill>
                  <a:latin typeface="Times New Roman" pitchFamily="18" charset="0"/>
                </a:rPr>
                <a:t>0</a:t>
              </a:r>
              <a:r>
                <a:rPr lang="en-US" sz="3200" b="1">
                  <a:latin typeface="Times New Roman" pitchFamily="18" charset="0"/>
                </a:rPr>
                <a:t> =</a:t>
              </a:r>
            </a:p>
          </p:txBody>
        </p:sp>
        <p:sp>
          <p:nvSpPr>
            <p:cNvPr id="13341" name="Text Box 9"/>
            <p:cNvSpPr txBox="1">
              <a:spLocks noChangeArrowheads="1"/>
            </p:cNvSpPr>
            <p:nvPr/>
          </p:nvSpPr>
          <p:spPr bwMode="auto">
            <a:xfrm>
              <a:off x="1440" y="336"/>
              <a:ext cx="33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0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fontAlgn="base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fontAlgn="base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fontAlgn="base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fontAlgn="base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200" b="1">
                  <a:solidFill>
                    <a:srgbClr val="FF0000"/>
                  </a:solidFill>
                  <a:latin typeface="Times New Roman" pitchFamily="18" charset="0"/>
                </a:rPr>
                <a:t>0</a:t>
              </a:r>
            </a:p>
          </p:txBody>
        </p:sp>
      </p:grpSp>
      <p:grpSp>
        <p:nvGrpSpPr>
          <p:cNvPr id="3" name="Group 31"/>
          <p:cNvGrpSpPr>
            <a:grpSpLocks/>
          </p:cNvGrpSpPr>
          <p:nvPr/>
        </p:nvGrpSpPr>
        <p:grpSpPr bwMode="auto">
          <a:xfrm>
            <a:off x="609600" y="1020763"/>
            <a:ext cx="2286000" cy="579437"/>
            <a:chOff x="384" y="643"/>
            <a:chExt cx="1440" cy="365"/>
          </a:xfrm>
        </p:grpSpPr>
        <p:sp>
          <p:nvSpPr>
            <p:cNvPr id="13338" name="Text Box 3"/>
            <p:cNvSpPr txBox="1">
              <a:spLocks noChangeArrowheads="1"/>
            </p:cNvSpPr>
            <p:nvPr/>
          </p:nvSpPr>
          <p:spPr bwMode="auto">
            <a:xfrm>
              <a:off x="384" y="643"/>
              <a:ext cx="96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0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fontAlgn="base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fontAlgn="base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fontAlgn="base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fontAlgn="base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200" b="1">
                  <a:latin typeface="Times New Roman" pitchFamily="18" charset="0"/>
                </a:rPr>
                <a:t>7 . </a:t>
              </a:r>
              <a:r>
                <a:rPr lang="en-US" sz="3200" b="1">
                  <a:solidFill>
                    <a:srgbClr val="0000CC"/>
                  </a:solidFill>
                  <a:latin typeface="Times New Roman" pitchFamily="18" charset="0"/>
                </a:rPr>
                <a:t>1</a:t>
              </a:r>
              <a:r>
                <a:rPr lang="en-US" sz="3200" b="1">
                  <a:latin typeface="Times New Roman" pitchFamily="18" charset="0"/>
                </a:rPr>
                <a:t> =</a:t>
              </a:r>
            </a:p>
          </p:txBody>
        </p:sp>
        <p:sp>
          <p:nvSpPr>
            <p:cNvPr id="13339" name="Text Box 10"/>
            <p:cNvSpPr txBox="1">
              <a:spLocks noChangeArrowheads="1"/>
            </p:cNvSpPr>
            <p:nvPr/>
          </p:nvSpPr>
          <p:spPr bwMode="auto">
            <a:xfrm>
              <a:off x="1488" y="643"/>
              <a:ext cx="33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0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fontAlgn="base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fontAlgn="base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fontAlgn="base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fontAlgn="base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200" b="1">
                  <a:solidFill>
                    <a:srgbClr val="FF0000"/>
                  </a:solidFill>
                  <a:latin typeface="Times New Roman" pitchFamily="18" charset="0"/>
                </a:rPr>
                <a:t>7</a:t>
              </a:r>
            </a:p>
          </p:txBody>
        </p:sp>
      </p:grpSp>
      <p:grpSp>
        <p:nvGrpSpPr>
          <p:cNvPr id="4" name="Group 32"/>
          <p:cNvGrpSpPr>
            <a:grpSpLocks/>
          </p:cNvGrpSpPr>
          <p:nvPr/>
        </p:nvGrpSpPr>
        <p:grpSpPr bwMode="auto">
          <a:xfrm>
            <a:off x="609600" y="1524000"/>
            <a:ext cx="2514600" cy="655638"/>
            <a:chOff x="384" y="960"/>
            <a:chExt cx="1584" cy="413"/>
          </a:xfrm>
        </p:grpSpPr>
        <p:sp>
          <p:nvSpPr>
            <p:cNvPr id="13336" name="Text Box 4"/>
            <p:cNvSpPr txBox="1">
              <a:spLocks noChangeArrowheads="1"/>
            </p:cNvSpPr>
            <p:nvPr/>
          </p:nvSpPr>
          <p:spPr bwMode="auto">
            <a:xfrm>
              <a:off x="384" y="1008"/>
              <a:ext cx="96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0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fontAlgn="base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fontAlgn="base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fontAlgn="base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fontAlgn="base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200" b="1">
                  <a:latin typeface="Times New Roman" pitchFamily="18" charset="0"/>
                </a:rPr>
                <a:t>7 . </a:t>
              </a:r>
              <a:r>
                <a:rPr lang="en-US" sz="3200" b="1">
                  <a:solidFill>
                    <a:srgbClr val="0000CC"/>
                  </a:solidFill>
                  <a:latin typeface="Times New Roman" pitchFamily="18" charset="0"/>
                </a:rPr>
                <a:t>2</a:t>
              </a:r>
              <a:r>
                <a:rPr lang="en-US" sz="3200" b="1">
                  <a:latin typeface="Times New Roman" pitchFamily="18" charset="0"/>
                </a:rPr>
                <a:t> =</a:t>
              </a:r>
            </a:p>
          </p:txBody>
        </p:sp>
        <p:sp>
          <p:nvSpPr>
            <p:cNvPr id="13337" name="Text Box 11"/>
            <p:cNvSpPr txBox="1">
              <a:spLocks noChangeArrowheads="1"/>
            </p:cNvSpPr>
            <p:nvPr/>
          </p:nvSpPr>
          <p:spPr bwMode="auto">
            <a:xfrm>
              <a:off x="1488" y="960"/>
              <a:ext cx="48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0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fontAlgn="base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fontAlgn="base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fontAlgn="base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fontAlgn="base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200" b="1">
                  <a:solidFill>
                    <a:srgbClr val="FF0000"/>
                  </a:solidFill>
                  <a:latin typeface="Times New Roman" pitchFamily="18" charset="0"/>
                </a:rPr>
                <a:t>14</a:t>
              </a:r>
            </a:p>
          </p:txBody>
        </p:sp>
      </p:grpSp>
      <p:grpSp>
        <p:nvGrpSpPr>
          <p:cNvPr id="5" name="Group 33"/>
          <p:cNvGrpSpPr>
            <a:grpSpLocks/>
          </p:cNvGrpSpPr>
          <p:nvPr/>
        </p:nvGrpSpPr>
        <p:grpSpPr bwMode="auto">
          <a:xfrm>
            <a:off x="609600" y="2057400"/>
            <a:ext cx="2514600" cy="609600"/>
            <a:chOff x="384" y="1296"/>
            <a:chExt cx="1584" cy="384"/>
          </a:xfrm>
        </p:grpSpPr>
        <p:sp>
          <p:nvSpPr>
            <p:cNvPr id="13334" name="Text Box 5"/>
            <p:cNvSpPr txBox="1">
              <a:spLocks noChangeArrowheads="1"/>
            </p:cNvSpPr>
            <p:nvPr/>
          </p:nvSpPr>
          <p:spPr bwMode="auto">
            <a:xfrm>
              <a:off x="384" y="1315"/>
              <a:ext cx="96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0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fontAlgn="base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fontAlgn="base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fontAlgn="base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fontAlgn="base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200" b="1">
                  <a:latin typeface="Times New Roman" pitchFamily="18" charset="0"/>
                </a:rPr>
                <a:t>7 . </a:t>
              </a:r>
              <a:r>
                <a:rPr lang="en-US" sz="3200" b="1">
                  <a:solidFill>
                    <a:srgbClr val="0000CC"/>
                  </a:solidFill>
                  <a:latin typeface="Times New Roman" pitchFamily="18" charset="0"/>
                </a:rPr>
                <a:t>3</a:t>
              </a:r>
              <a:r>
                <a:rPr lang="en-US" sz="3200" b="1">
                  <a:latin typeface="Times New Roman" pitchFamily="18" charset="0"/>
                </a:rPr>
                <a:t> =</a:t>
              </a:r>
            </a:p>
          </p:txBody>
        </p:sp>
        <p:sp>
          <p:nvSpPr>
            <p:cNvPr id="13335" name="Text Box 12"/>
            <p:cNvSpPr txBox="1">
              <a:spLocks noChangeArrowheads="1"/>
            </p:cNvSpPr>
            <p:nvPr/>
          </p:nvSpPr>
          <p:spPr bwMode="auto">
            <a:xfrm>
              <a:off x="1488" y="1296"/>
              <a:ext cx="48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0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fontAlgn="base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fontAlgn="base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fontAlgn="base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fontAlgn="base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200" b="1">
                  <a:solidFill>
                    <a:srgbClr val="FF0000"/>
                  </a:solidFill>
                  <a:latin typeface="Times New Roman" pitchFamily="18" charset="0"/>
                </a:rPr>
                <a:t>21</a:t>
              </a:r>
            </a:p>
          </p:txBody>
        </p:sp>
      </p:grpSp>
      <p:grpSp>
        <p:nvGrpSpPr>
          <p:cNvPr id="6" name="Group 34"/>
          <p:cNvGrpSpPr>
            <a:grpSpLocks/>
          </p:cNvGrpSpPr>
          <p:nvPr/>
        </p:nvGrpSpPr>
        <p:grpSpPr bwMode="auto">
          <a:xfrm>
            <a:off x="609600" y="2697163"/>
            <a:ext cx="2590800" cy="579437"/>
            <a:chOff x="384" y="1699"/>
            <a:chExt cx="1632" cy="365"/>
          </a:xfrm>
        </p:grpSpPr>
        <p:sp>
          <p:nvSpPr>
            <p:cNvPr id="13332" name="Text Box 6"/>
            <p:cNvSpPr txBox="1">
              <a:spLocks noChangeArrowheads="1"/>
            </p:cNvSpPr>
            <p:nvPr/>
          </p:nvSpPr>
          <p:spPr bwMode="auto">
            <a:xfrm>
              <a:off x="384" y="1699"/>
              <a:ext cx="96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0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fontAlgn="base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fontAlgn="base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fontAlgn="base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fontAlgn="base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200" b="1">
                  <a:latin typeface="Times New Roman" pitchFamily="18" charset="0"/>
                </a:rPr>
                <a:t>7 . </a:t>
              </a:r>
              <a:r>
                <a:rPr lang="en-US" sz="3200" b="1">
                  <a:solidFill>
                    <a:srgbClr val="0000CC"/>
                  </a:solidFill>
                  <a:latin typeface="Times New Roman" pitchFamily="18" charset="0"/>
                </a:rPr>
                <a:t>4</a:t>
              </a:r>
              <a:r>
                <a:rPr lang="en-US" sz="3200" b="1">
                  <a:latin typeface="Times New Roman" pitchFamily="18" charset="0"/>
                </a:rPr>
                <a:t> =</a:t>
              </a:r>
            </a:p>
          </p:txBody>
        </p:sp>
        <p:sp>
          <p:nvSpPr>
            <p:cNvPr id="13333" name="Text Box 13"/>
            <p:cNvSpPr txBox="1">
              <a:spLocks noChangeArrowheads="1"/>
            </p:cNvSpPr>
            <p:nvPr/>
          </p:nvSpPr>
          <p:spPr bwMode="auto">
            <a:xfrm>
              <a:off x="1488" y="1699"/>
              <a:ext cx="52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0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fontAlgn="base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fontAlgn="base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fontAlgn="base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fontAlgn="base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200" b="1">
                  <a:solidFill>
                    <a:srgbClr val="FF0000"/>
                  </a:solidFill>
                  <a:latin typeface="Times New Roman" pitchFamily="18" charset="0"/>
                </a:rPr>
                <a:t>28</a:t>
              </a:r>
            </a:p>
          </p:txBody>
        </p:sp>
      </p:grpSp>
      <p:grpSp>
        <p:nvGrpSpPr>
          <p:cNvPr id="7" name="Group 35"/>
          <p:cNvGrpSpPr>
            <a:grpSpLocks/>
          </p:cNvGrpSpPr>
          <p:nvPr/>
        </p:nvGrpSpPr>
        <p:grpSpPr bwMode="auto">
          <a:xfrm>
            <a:off x="685800" y="3230563"/>
            <a:ext cx="2514600" cy="579437"/>
            <a:chOff x="432" y="2035"/>
            <a:chExt cx="1584" cy="365"/>
          </a:xfrm>
        </p:grpSpPr>
        <p:sp>
          <p:nvSpPr>
            <p:cNvPr id="13330" name="Text Box 7"/>
            <p:cNvSpPr txBox="1">
              <a:spLocks noChangeArrowheads="1"/>
            </p:cNvSpPr>
            <p:nvPr/>
          </p:nvSpPr>
          <p:spPr bwMode="auto">
            <a:xfrm>
              <a:off x="432" y="2035"/>
              <a:ext cx="96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0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fontAlgn="base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fontAlgn="base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fontAlgn="base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fontAlgn="base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200" b="1">
                  <a:latin typeface="Times New Roman" pitchFamily="18" charset="0"/>
                </a:rPr>
                <a:t>7 . </a:t>
              </a:r>
              <a:r>
                <a:rPr lang="en-US" sz="3200" b="1">
                  <a:solidFill>
                    <a:srgbClr val="0000CC"/>
                  </a:solidFill>
                  <a:latin typeface="Times New Roman" pitchFamily="18" charset="0"/>
                </a:rPr>
                <a:t>5</a:t>
              </a:r>
              <a:r>
                <a:rPr lang="en-US" sz="3200" b="1">
                  <a:latin typeface="Times New Roman" pitchFamily="18" charset="0"/>
                </a:rPr>
                <a:t> =</a:t>
              </a:r>
            </a:p>
          </p:txBody>
        </p:sp>
        <p:sp>
          <p:nvSpPr>
            <p:cNvPr id="13331" name="Text Box 14"/>
            <p:cNvSpPr txBox="1">
              <a:spLocks noChangeArrowheads="1"/>
            </p:cNvSpPr>
            <p:nvPr/>
          </p:nvSpPr>
          <p:spPr bwMode="auto">
            <a:xfrm>
              <a:off x="1488" y="2035"/>
              <a:ext cx="52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Calibri" pitchFamily="34" charset="0"/>
                </a:defRPr>
              </a:lvl2pPr>
              <a:lvl3pPr>
                <a:defRPr sz="2000">
                  <a:solidFill>
                    <a:schemeClr val="tx1"/>
                  </a:solidFill>
                  <a:latin typeface="Calibri" pitchFamily="34" charset="0"/>
                </a:defRPr>
              </a:lvl3pPr>
              <a:lvl4pPr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fontAlgn="base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fontAlgn="base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fontAlgn="base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fontAlgn="base">
                <a:spcAft>
                  <a:spcPct val="0"/>
                </a:spcAft>
                <a:buFont typeface="Arial" charset="0"/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200" b="1">
                  <a:solidFill>
                    <a:srgbClr val="FF0000"/>
                  </a:solidFill>
                  <a:latin typeface="Times New Roman" pitchFamily="18" charset="0"/>
                </a:rPr>
                <a:t>35</a:t>
              </a:r>
            </a:p>
          </p:txBody>
        </p:sp>
      </p:grpSp>
      <p:sp>
        <p:nvSpPr>
          <p:cNvPr id="14352" name="Text Box 16"/>
          <p:cNvSpPr txBox="1">
            <a:spLocks noChangeArrowheads="1"/>
          </p:cNvSpPr>
          <p:nvPr/>
        </p:nvSpPr>
        <p:spPr bwMode="auto">
          <a:xfrm>
            <a:off x="762000" y="3733800"/>
            <a:ext cx="1447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>
                <a:solidFill>
                  <a:schemeClr val="tx1"/>
                </a:solidFill>
                <a:latin typeface="Calibri" pitchFamily="34" charset="0"/>
              </a:defRPr>
            </a:lvl4pPr>
            <a:lvl5pPr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fontAlgn="base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fontAlgn="base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fontAlgn="base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fontAlgn="base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>
                <a:latin typeface="Times New Roman" pitchFamily="18" charset="0"/>
              </a:rPr>
              <a:t>…</a:t>
            </a:r>
          </a:p>
        </p:txBody>
      </p:sp>
      <p:sp>
        <p:nvSpPr>
          <p:cNvPr id="14353" name="Text Box 17"/>
          <p:cNvSpPr txBox="1">
            <a:spLocks noChangeArrowheads="1"/>
          </p:cNvSpPr>
          <p:nvPr/>
        </p:nvSpPr>
        <p:spPr bwMode="auto">
          <a:xfrm>
            <a:off x="2852738" y="3244850"/>
            <a:ext cx="3743325" cy="116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>
                <a:solidFill>
                  <a:schemeClr val="tx1"/>
                </a:solidFill>
                <a:latin typeface="Calibri" pitchFamily="34" charset="0"/>
              </a:defRPr>
            </a:lvl4pPr>
            <a:lvl5pPr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fontAlgn="base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fontAlgn="base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fontAlgn="base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fontAlgn="base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( </a:t>
            </a:r>
            <a:r>
              <a:rPr lang="en-US" i="1">
                <a:latin typeface="Times New Roman" pitchFamily="18" charset="0"/>
              </a:rPr>
              <a:t>Loại vì 35&gt;30</a:t>
            </a:r>
            <a:r>
              <a:rPr lang="en-US" b="1">
                <a:latin typeface="Times New Roman" pitchFamily="18" charset="0"/>
              </a:rPr>
              <a:t>)</a:t>
            </a:r>
          </a:p>
          <a:p>
            <a:pPr eaLnBrk="1" hangingPunct="1">
              <a:spcBef>
                <a:spcPct val="50000"/>
              </a:spcBef>
            </a:pPr>
            <a:r>
              <a:rPr lang="en-US" b="1">
                <a:latin typeface="Times New Roman" pitchFamily="18" charset="0"/>
              </a:rPr>
              <a:t> </a:t>
            </a:r>
            <a:endParaRPr lang="en-US">
              <a:latin typeface="Times New Roman" pitchFamily="18" charset="0"/>
            </a:endParaRPr>
          </a:p>
        </p:txBody>
      </p: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2743200" y="838200"/>
            <a:ext cx="1981200" cy="2743200"/>
            <a:chOff x="1728" y="528"/>
            <a:chExt cx="1248" cy="1728"/>
          </a:xfrm>
        </p:grpSpPr>
        <p:sp>
          <p:nvSpPr>
            <p:cNvPr id="13324" name="Line 18"/>
            <p:cNvSpPr>
              <a:spLocks noChangeShapeType="1"/>
            </p:cNvSpPr>
            <p:nvPr/>
          </p:nvSpPr>
          <p:spPr bwMode="auto">
            <a:xfrm>
              <a:off x="1728" y="528"/>
              <a:ext cx="1248" cy="72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25" name="Line 19"/>
            <p:cNvSpPr>
              <a:spLocks noChangeShapeType="1"/>
            </p:cNvSpPr>
            <p:nvPr/>
          </p:nvSpPr>
          <p:spPr bwMode="auto">
            <a:xfrm>
              <a:off x="1728" y="816"/>
              <a:ext cx="1248" cy="43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26" name="Line 20"/>
            <p:cNvSpPr>
              <a:spLocks noChangeShapeType="1"/>
            </p:cNvSpPr>
            <p:nvPr/>
          </p:nvSpPr>
          <p:spPr bwMode="auto">
            <a:xfrm>
              <a:off x="1920" y="1200"/>
              <a:ext cx="1056" cy="4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27" name="Line 21"/>
            <p:cNvSpPr>
              <a:spLocks noChangeShapeType="1"/>
            </p:cNvSpPr>
            <p:nvPr/>
          </p:nvSpPr>
          <p:spPr bwMode="auto">
            <a:xfrm flipV="1">
              <a:off x="1920" y="1248"/>
              <a:ext cx="1056" cy="2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28" name="Line 22"/>
            <p:cNvSpPr>
              <a:spLocks noChangeShapeType="1"/>
            </p:cNvSpPr>
            <p:nvPr/>
          </p:nvSpPr>
          <p:spPr bwMode="auto">
            <a:xfrm flipV="1">
              <a:off x="1920" y="1248"/>
              <a:ext cx="1056" cy="72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29" name="Line 24"/>
            <p:cNvSpPr>
              <a:spLocks noChangeShapeType="1"/>
            </p:cNvSpPr>
            <p:nvPr/>
          </p:nvSpPr>
          <p:spPr bwMode="auto">
            <a:xfrm flipV="1">
              <a:off x="1920" y="1248"/>
              <a:ext cx="1056" cy="1008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round/>
                  <a:headEnd/>
                  <a:tailEnd type="triangle" w="med" len="med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363" name="AutoShape 27"/>
          <p:cNvSpPr>
            <a:spLocks noChangeArrowheads="1"/>
          </p:cNvSpPr>
          <p:nvPr/>
        </p:nvSpPr>
        <p:spPr bwMode="auto">
          <a:xfrm>
            <a:off x="4851400" y="533400"/>
            <a:ext cx="3048000" cy="2895600"/>
          </a:xfrm>
          <a:prstGeom prst="star32">
            <a:avLst>
              <a:gd name="adj" fmla="val 45000"/>
            </a:avLst>
          </a:prstGeom>
          <a:solidFill>
            <a:srgbClr val="99FF33"/>
          </a:solidFill>
          <a:ln w="9525">
            <a:solidFill>
              <a:srgbClr val="993366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2800" b="1">
                <a:solidFill>
                  <a:srgbClr val="9933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ây là </a:t>
            </a:r>
          </a:p>
          <a:p>
            <a:pPr algn="ctr" eaLnBrk="1" hangingPunct="1"/>
            <a:r>
              <a:rPr lang="en-US" sz="2800" b="1">
                <a:solidFill>
                  <a:srgbClr val="9933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bội  của 7 </a:t>
            </a:r>
          </a:p>
          <a:p>
            <a:pPr algn="ctr" eaLnBrk="1" hangingPunct="1"/>
            <a:r>
              <a:rPr lang="en-US" sz="2800" b="1">
                <a:solidFill>
                  <a:srgbClr val="9933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 hơn 30 </a:t>
            </a:r>
          </a:p>
        </p:txBody>
      </p:sp>
    </p:spTree>
    <p:extLst>
      <p:ext uri="{BB962C8B-B14F-4D97-AF65-F5344CB8AC3E}">
        <p14:creationId xmlns:p14="http://schemas.microsoft.com/office/powerpoint/2010/main" val="768281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3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3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3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3000"/>
                                        <p:tgtEl>
                                          <p:spTgt spid="14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2" grpId="0" autoUpdateAnimBg="0"/>
      <p:bldP spid="14353" grpId="0" build="p" autoUpdateAnimBg="0"/>
      <p:bldP spid="1436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65" name="AutoShape 29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8077200" cy="3200400"/>
          </a:xfrm>
          <a:prstGeom prst="wave">
            <a:avLst>
              <a:gd name="adj1" fmla="val 13005"/>
              <a:gd name="adj2" fmla="val 0"/>
            </a:avLst>
          </a:prstGeom>
          <a:solidFill>
            <a:srgbClr val="FFFFCC"/>
          </a:solidFill>
          <a:ln>
            <a:solidFill>
              <a:srgbClr val="990033"/>
            </a:solidFill>
            <a:round/>
            <a:headEnd/>
            <a:tailEnd/>
          </a:ln>
        </p:spPr>
        <p:txBody>
          <a:bodyPr rtlCol="0">
            <a:prstTxWarp prst="textWave1">
              <a:avLst/>
            </a:prstTxWarp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br>
              <a:rPr 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0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4373" name="Text Box 37"/>
          <p:cNvSpPr>
            <a:spLocks noGrp="1" noChangeArrowheads="1"/>
          </p:cNvSpPr>
          <p:nvPr>
            <p:ph idx="1"/>
          </p:nvPr>
        </p:nvSpPr>
        <p:spPr>
          <a:xfrm>
            <a:off x="762000" y="4495800"/>
            <a:ext cx="7772400" cy="990600"/>
          </a:xfrm>
          <a:prstGeom prst="rect">
            <a:avLst/>
          </a:prstGeom>
          <a:solidFill>
            <a:srgbClr val="FFFF66"/>
          </a:solidFill>
          <a:ln>
            <a:solidFill>
              <a:srgbClr val="990033"/>
            </a:solidFill>
            <a:miter lim="800000"/>
            <a:headEnd/>
            <a:tailEnd/>
          </a:ln>
        </p:spPr>
        <p:txBody>
          <a:bodyPr>
            <a:normAutofit fontScale="92500" lnSpcReduction="20000"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en-US" sz="32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 có thể tìm các bội của một số khác 0 bằng cách nhân số đó lần lượt với 0; 1; 2; 3; 4;..</a:t>
            </a:r>
          </a:p>
        </p:txBody>
      </p:sp>
    </p:spTree>
    <p:extLst>
      <p:ext uri="{BB962C8B-B14F-4D97-AF65-F5344CB8AC3E}">
        <p14:creationId xmlns:p14="http://schemas.microsoft.com/office/powerpoint/2010/main" val="19594956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3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43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65" grpId="0" animBg="1"/>
      <p:bldP spid="14373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457200" y="1143000"/>
            <a:ext cx="8077200" cy="579438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>
                <a:solidFill>
                  <a:schemeClr val="tx1"/>
                </a:solidFill>
                <a:latin typeface="Calibri" pitchFamily="34" charset="0"/>
              </a:defRPr>
            </a:lvl4pPr>
            <a:lvl5pPr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fontAlgn="base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fontAlgn="base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fontAlgn="base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fontAlgn="base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>
                <a:latin typeface="Times New Roman" pitchFamily="18" charset="0"/>
              </a:rPr>
              <a:t>*Tìm các số tự nhiên x mà x </a:t>
            </a:r>
            <a:r>
              <a:rPr lang="en-US" sz="3200" b="1">
                <a:latin typeface="Times New Roman" pitchFamily="18" charset="0"/>
                <a:sym typeface="Euclid Symbol" pitchFamily="18" charset="2"/>
              </a:rPr>
              <a:t> B(8) và x&lt;40.</a:t>
            </a:r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3276600" y="1600200"/>
            <a:ext cx="1600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>
                <a:solidFill>
                  <a:schemeClr val="tx1"/>
                </a:solidFill>
                <a:latin typeface="Calibri" pitchFamily="34" charset="0"/>
              </a:defRPr>
            </a:lvl4pPr>
            <a:lvl5pPr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fontAlgn="base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fontAlgn="base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fontAlgn="base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fontAlgn="base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u="sng">
                <a:latin typeface="Times New Roman" pitchFamily="18" charset="0"/>
              </a:rPr>
              <a:t>Bài giải</a:t>
            </a:r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693738" y="2393950"/>
            <a:ext cx="89598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>
                <a:solidFill>
                  <a:schemeClr val="tx1"/>
                </a:solidFill>
                <a:latin typeface="Calibri" pitchFamily="34" charset="0"/>
              </a:defRPr>
            </a:lvl4pPr>
            <a:lvl5pPr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fontAlgn="base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fontAlgn="base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fontAlgn="base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fontAlgn="base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>
                <a:latin typeface="Times New Roman" pitchFamily="18" charset="0"/>
              </a:rPr>
              <a:t>B(8) ={ 0 ; 8 ; 16 ; 24 ;  32 ; 40 ; 48 ;56 ; …}</a:t>
            </a:r>
          </a:p>
        </p:txBody>
      </p:sp>
      <p:sp>
        <p:nvSpPr>
          <p:cNvPr id="12298" name="Text Box 10"/>
          <p:cNvSpPr txBox="1">
            <a:spLocks noChangeArrowheads="1"/>
          </p:cNvSpPr>
          <p:nvPr/>
        </p:nvSpPr>
        <p:spPr bwMode="auto">
          <a:xfrm>
            <a:off x="381000" y="381000"/>
            <a:ext cx="685800" cy="58896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chemeClr val="bg1"/>
                </a:solidFill>
              </a:rPr>
              <a:t>?2</a:t>
            </a:r>
          </a:p>
        </p:txBody>
      </p:sp>
      <p:graphicFrame>
        <p:nvGraphicFramePr>
          <p:cNvPr id="12299" name="Object 11"/>
          <p:cNvGraphicFramePr>
            <a:graphicFrameLocks noChangeAspect="1"/>
          </p:cNvGraphicFramePr>
          <p:nvPr/>
        </p:nvGraphicFramePr>
        <p:xfrm>
          <a:off x="860425" y="3146425"/>
          <a:ext cx="5616575" cy="163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3" imgW="1663700" imgH="457200" progId="Equation.DSMT4">
                  <p:embed/>
                </p:oleObj>
              </mc:Choice>
              <mc:Fallback>
                <p:oleObj name="Equation" r:id="rId3" imgW="1663700" imgH="457200" progId="Equation.DSMT4">
                  <p:embed/>
                  <p:pic>
                    <p:nvPicPr>
                      <p:cNvPr id="1229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" y="3146425"/>
                        <a:ext cx="5616575" cy="163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4216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animBg="1" autoUpdateAnimBg="0"/>
      <p:bldP spid="15365" grpId="0" autoUpdateAnimBg="0"/>
      <p:bldP spid="15366" grpId="0" autoUpdateAnimBg="0"/>
      <p:bldP spid="12298" grpId="0" animBg="1"/>
    </p:bldLst>
  </p:timing>
</p:sld>
</file>

<file path=ppt/theme/theme1.xml><?xml version="1.0" encoding="utf-8"?>
<a:theme xmlns:a="http://schemas.openxmlformats.org/drawingml/2006/main" name="Feathered">
  <a:themeElements>
    <a:clrScheme name="Feathered">
      <a:dk1>
        <a:sysClr val="windowText" lastClr="000000"/>
      </a:dk1>
      <a:lt1>
        <a:sysClr val="window" lastClr="FFFFFF"/>
      </a:lt1>
      <a:dk2>
        <a:srgbClr val="1E1217"/>
      </a:dk2>
      <a:lt2>
        <a:srgbClr val="FAFDFD"/>
      </a:lt2>
      <a:accent1>
        <a:srgbClr val="78475D"/>
      </a:accent1>
      <a:accent2>
        <a:srgbClr val="A7D068"/>
      </a:accent2>
      <a:accent3>
        <a:srgbClr val="78C5CF"/>
      </a:accent3>
      <a:accent4>
        <a:srgbClr val="D36E88"/>
      </a:accent4>
      <a:accent5>
        <a:srgbClr val="D3C588"/>
      </a:accent5>
      <a:accent6>
        <a:srgbClr val="ED9E57"/>
      </a:accent6>
      <a:hlink>
        <a:srgbClr val="78C5CF"/>
      </a:hlink>
      <a:folHlink>
        <a:srgbClr val="D36E88"/>
      </a:folHlink>
    </a:clrScheme>
    <a:fontScheme name="Feathered">
      <a:majorFont>
        <a:latin typeface="Century Schoolbook" panose="02040604050505020304"/>
        <a:ea typeface=""/>
        <a:cs typeface=""/>
        <a:font script="Jpan" typeface="メイリオ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メイリオ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eathered">
      <a:fillStyleLst>
        <a:solidFill>
          <a:schemeClr val="phClr"/>
        </a:solidFill>
        <a:solidFill>
          <a:schemeClr val="phClr">
            <a:tint val="67000"/>
            <a:satMod val="105000"/>
          </a:schemeClr>
        </a:soli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0000"/>
                <a:satMod val="120000"/>
                <a:lumMod val="99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>
              <a:tint val="0"/>
              <a:shade val="0"/>
              <a:alpha val="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>
              <a:tint val="50000"/>
              <a:shade val="83000"/>
            </a:schemeClr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25400" dir="5400000" algn="ctr" rotWithShape="0">
              <a:srgbClr val="000000">
                <a:alpha val="20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eathered" id="{EEC9B30E-2747-4D42-BCBE-A02BDEEEA114}" vid="{E2D42CFC-65DC-41E3-8961-A8E5A2991312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eathered</Template>
  <TotalTime>10</TotalTime>
  <Words>706</Words>
  <Application>Microsoft Office PowerPoint</Application>
  <PresentationFormat>On-screen Show (4:3)</PresentationFormat>
  <Paragraphs>112</Paragraphs>
  <Slides>1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6" baseType="lpstr">
      <vt:lpstr>Century Schoolbook</vt:lpstr>
      <vt:lpstr>Arial</vt:lpstr>
      <vt:lpstr>Calibri</vt:lpstr>
      <vt:lpstr>Corbel</vt:lpstr>
      <vt:lpstr>Euclid Symbol</vt:lpstr>
      <vt:lpstr>Times New Roman</vt:lpstr>
      <vt:lpstr>Feathered</vt:lpstr>
      <vt:lpstr>Equation</vt:lpstr>
      <vt:lpstr>Tiết 24 – bài 13 Ước và bội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Muốn tìm các bội của một số khác 0  ta làm như thế nào?</vt:lpstr>
      <vt:lpstr>PowerPoint Presentation</vt:lpstr>
      <vt:lpstr>PowerPoint Presentation</vt:lpstr>
      <vt:lpstr>PowerPoint Presentation</vt:lpstr>
      <vt:lpstr> Muốn tìm các ước của số a(a&gt;1) ta làm như thế nào ?</vt:lpstr>
      <vt:lpstr>?3</vt:lpstr>
      <vt:lpstr>Chú ý</vt:lpstr>
      <vt:lpstr>PowerPoint Presentation</vt:lpstr>
      <vt:lpstr>PowerPoint Presentation</vt:lpstr>
      <vt:lpstr> Bài 2: Tìm x, biết 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4</cp:revision>
  <dcterms:created xsi:type="dcterms:W3CDTF">2020-10-24T09:28:51Z</dcterms:created>
  <dcterms:modified xsi:type="dcterms:W3CDTF">2020-10-24T09:39:45Z</dcterms:modified>
</cp:coreProperties>
</file>